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C572F1" w14:textId="77777777" w:rsidR="00B43A9F" w:rsidRDefault="00B43A9F" w:rsidP="0053205A">
      <w:pPr>
        <w:pStyle w:val="af"/>
      </w:pPr>
      <w:r>
        <w:t xml:space="preserve">  </w:t>
      </w:r>
    </w:p>
    <w:p w14:paraId="27056AA3" w14:textId="25E24EC6" w:rsidR="001E59F9" w:rsidRDefault="001E59F9" w:rsidP="00B3547B"/>
    <w:p w14:paraId="15D8A5D7" w14:textId="77777777" w:rsidR="00B43A9F" w:rsidRDefault="00B43A9F"/>
    <w:p w14:paraId="335EEC8B" w14:textId="77777777" w:rsidR="00B43A9F" w:rsidRPr="000C4BAE" w:rsidRDefault="00B43A9F">
      <w:pPr>
        <w:pageBreakBefore/>
        <w:sectPr w:rsidR="00B43A9F" w:rsidRPr="000C4BAE" w:rsidSect="00DA17D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3124" w:right="1100" w:bottom="1440" w:left="1100" w:header="1134" w:footer="0" w:gutter="601"/>
          <w:cols w:space="720"/>
          <w:titlePg/>
        </w:sectPr>
      </w:pPr>
    </w:p>
    <w:p w14:paraId="5BA55641" w14:textId="77777777" w:rsidR="00B43A9F" w:rsidRDefault="00B43A9F" w:rsidP="001578C8">
      <w:pPr>
        <w:pStyle w:val="ad"/>
        <w:spacing w:line="360" w:lineRule="auto"/>
        <w:outlineLvl w:val="0"/>
      </w:pPr>
      <w:r>
        <w:rPr>
          <w:rFonts w:hint="eastAsia"/>
        </w:rPr>
        <w:lastRenderedPageBreak/>
        <w:t>目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录</w:t>
      </w:r>
    </w:p>
    <w:p w14:paraId="420C48BF" w14:textId="13683B50" w:rsidR="00CE57B8" w:rsidRDefault="00B43A9F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CE57B8">
        <w:rPr>
          <w:noProof/>
        </w:rPr>
        <w:t xml:space="preserve">1. </w:t>
      </w:r>
      <w:r w:rsidR="00CE57B8">
        <w:rPr>
          <w:noProof/>
        </w:rPr>
        <w:t>实验</w:t>
      </w:r>
      <w:r w:rsidR="00CE57B8">
        <w:rPr>
          <w:noProof/>
        </w:rPr>
        <w:t xml:space="preserve">1  </w:t>
      </w:r>
      <w:r w:rsidR="00CE57B8">
        <w:rPr>
          <w:noProof/>
        </w:rPr>
        <w:t>时钟选择与</w:t>
      </w:r>
      <w:r w:rsidR="00CE57B8">
        <w:rPr>
          <w:noProof/>
        </w:rPr>
        <w:t>GPIO</w:t>
      </w:r>
      <w:r w:rsidR="00CE57B8">
        <w:rPr>
          <w:noProof/>
        </w:rPr>
        <w:t>操作</w:t>
      </w:r>
      <w:r w:rsidR="00CE57B8">
        <w:rPr>
          <w:noProof/>
        </w:rPr>
        <w:tab/>
      </w:r>
      <w:r w:rsidR="00CE57B8">
        <w:rPr>
          <w:noProof/>
        </w:rPr>
        <w:fldChar w:fldCharType="begin"/>
      </w:r>
      <w:r w:rsidR="00CE57B8">
        <w:rPr>
          <w:noProof/>
        </w:rPr>
        <w:instrText xml:space="preserve"> PAGEREF _Toc72017441 \h </w:instrText>
      </w:r>
      <w:r w:rsidR="00CE57B8">
        <w:rPr>
          <w:noProof/>
        </w:rPr>
      </w:r>
      <w:r w:rsidR="00CE57B8">
        <w:rPr>
          <w:noProof/>
        </w:rPr>
        <w:fldChar w:fldCharType="separate"/>
      </w:r>
      <w:r w:rsidR="00CE57B8">
        <w:rPr>
          <w:noProof/>
        </w:rPr>
        <w:t>1</w:t>
      </w:r>
      <w:r w:rsidR="00CE57B8">
        <w:rPr>
          <w:noProof/>
        </w:rPr>
        <w:fldChar w:fldCharType="end"/>
      </w:r>
    </w:p>
    <w:p w14:paraId="6C4F9A41" w14:textId="2B1BBB75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44DDABC5" w14:textId="47CD9C03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07137DA9" w14:textId="4CD27DEC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3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11C86EC0" w14:textId="15EAED15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514D719F" w14:textId="45C58B02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14:paraId="230CD19B" w14:textId="53D4CACB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4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14:paraId="3DD1EFEA" w14:textId="0DEB4D00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5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14:paraId="39EDBE39" w14:textId="18E84856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5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14:paraId="70A75EDB" w14:textId="179502AC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5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5FEEE2B4" w14:textId="2D93DE8C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1.6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6A7C0A00" w14:textId="516EE2EF" w:rsidR="00CE57B8" w:rsidRDefault="00CE57B8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2. </w:t>
      </w:r>
      <w:r>
        <w:rPr>
          <w:noProof/>
        </w:rPr>
        <w:t>实验</w:t>
      </w:r>
      <w:r>
        <w:rPr>
          <w:noProof/>
        </w:rPr>
        <w:t>2  A2000TM4</w:t>
      </w:r>
      <w:r>
        <w:rPr>
          <w:noProof/>
        </w:rPr>
        <w:t>扩展板使用方法与</w:t>
      </w:r>
      <w:r>
        <w:rPr>
          <w:noProof/>
        </w:rPr>
        <w:t>SYSTICK</w:t>
      </w:r>
      <w:r>
        <w:rPr>
          <w:noProof/>
        </w:rPr>
        <w:t>中断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33989072" w14:textId="50F0B5F8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7EEA3536" w14:textId="76D32685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7A08439D" w14:textId="0B001042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3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2A16C690" w14:textId="6BAED3AB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46CC44C6" w14:textId="479E0C5A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25773E31" w14:textId="7CCFBC96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6A99A49B" w14:textId="7EBD7D18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3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234CC11A" w14:textId="5C59BDB1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4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5298C069" w14:textId="6099DE8B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5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491A5E4D" w14:textId="47541E44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5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13A087DE" w14:textId="6CE4A743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5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14:paraId="1089059A" w14:textId="26FC1156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5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14:paraId="73A89007" w14:textId="493084A9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5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14:paraId="24AA4765" w14:textId="41205182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2.6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14:paraId="3381A211" w14:textId="0DC3AEC1" w:rsidR="00CE57B8" w:rsidRDefault="00CE57B8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3. </w:t>
      </w:r>
      <w:r>
        <w:rPr>
          <w:noProof/>
        </w:rPr>
        <w:t>实验</w:t>
      </w:r>
      <w:r>
        <w:rPr>
          <w:noProof/>
        </w:rPr>
        <w:t>3  UART</w:t>
      </w:r>
      <w:r>
        <w:rPr>
          <w:noProof/>
        </w:rPr>
        <w:t>串行通讯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0F333EBF" w14:textId="18B1720E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1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3BFACD53" w14:textId="49DA97F2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2</w:t>
      </w:r>
      <w:r>
        <w:rPr>
          <w:noProof/>
        </w:rPr>
        <w:t xml:space="preserve"> </w:t>
      </w:r>
      <w:r>
        <w:rPr>
          <w:noProof/>
        </w:rPr>
        <w:t>实验任务的技术解决方案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1FA3BBE0" w14:textId="1860205E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2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676B483B" w14:textId="2A3D613C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2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19BEE0B1" w14:textId="51732146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2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14:paraId="4ABEB74C" w14:textId="7DFAA231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3</w:t>
      </w:r>
      <w:r>
        <w:rPr>
          <w:noProof/>
        </w:rPr>
        <w:t xml:space="preserve"> </w:t>
      </w:r>
      <w:r>
        <w:rPr>
          <w:noProof/>
        </w:rPr>
        <w:t>实验结果自测记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2</w:t>
      </w:r>
      <w:r>
        <w:rPr>
          <w:noProof/>
        </w:rPr>
        <w:fldChar w:fldCharType="end"/>
      </w:r>
    </w:p>
    <w:p w14:paraId="118AC603" w14:textId="6E7E3DF8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4</w:t>
      </w:r>
      <w:r>
        <w:rPr>
          <w:noProof/>
        </w:rPr>
        <w:t xml:space="preserve"> </w:t>
      </w:r>
      <w:r>
        <w:rPr>
          <w:noProof/>
        </w:rPr>
        <w:t>实验核心代码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2</w:t>
      </w:r>
      <w:r>
        <w:rPr>
          <w:noProof/>
        </w:rPr>
        <w:fldChar w:fldCharType="end"/>
      </w:r>
    </w:p>
    <w:p w14:paraId="13DB2E0B" w14:textId="0B3561A3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4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2</w:t>
      </w:r>
      <w:r>
        <w:rPr>
          <w:noProof/>
        </w:rPr>
        <w:fldChar w:fldCharType="end"/>
      </w:r>
    </w:p>
    <w:p w14:paraId="5A822460" w14:textId="2BC3BF6B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4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5</w:t>
      </w:r>
      <w:r>
        <w:rPr>
          <w:noProof/>
        </w:rPr>
        <w:fldChar w:fldCharType="end"/>
      </w:r>
    </w:p>
    <w:p w14:paraId="4DBA628C" w14:textId="2890E59E" w:rsidR="00CE57B8" w:rsidRDefault="00CE57B8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4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2</w:t>
      </w:r>
      <w:r>
        <w:rPr>
          <w:noProof/>
        </w:rPr>
        <w:fldChar w:fldCharType="end"/>
      </w:r>
    </w:p>
    <w:p w14:paraId="02636F60" w14:textId="2D365AEE" w:rsidR="00CE57B8" w:rsidRDefault="00CE57B8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893EEF">
        <w:rPr>
          <w:rFonts w:ascii="楷体" w:eastAsia="楷体"/>
          <w:noProof/>
        </w:rPr>
        <w:t>3.5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8</w:t>
      </w:r>
      <w:r>
        <w:rPr>
          <w:noProof/>
        </w:rPr>
        <w:fldChar w:fldCharType="end"/>
      </w:r>
    </w:p>
    <w:p w14:paraId="3BB47989" w14:textId="4951D524" w:rsidR="00CE57B8" w:rsidRDefault="00CE57B8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4.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7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9</w:t>
      </w:r>
      <w:r>
        <w:rPr>
          <w:noProof/>
        </w:rPr>
        <w:fldChar w:fldCharType="end"/>
      </w:r>
    </w:p>
    <w:p w14:paraId="15A75770" w14:textId="75E6B04B" w:rsidR="00CE57B8" w:rsidRDefault="00CE57B8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5. </w:t>
      </w:r>
      <w:r>
        <w:rPr>
          <w:noProof/>
        </w:rPr>
        <w:t>附录</w:t>
      </w:r>
      <w:r>
        <w:rPr>
          <w:noProof/>
        </w:rPr>
        <w:t xml:space="preserve">    </w:t>
      </w:r>
      <w:r>
        <w:rPr>
          <w:noProof/>
        </w:rPr>
        <w:t>学习心得和意见建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201748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0</w:t>
      </w:r>
      <w:r>
        <w:rPr>
          <w:noProof/>
        </w:rPr>
        <w:fldChar w:fldCharType="end"/>
      </w:r>
    </w:p>
    <w:p w14:paraId="1DEEF2D5" w14:textId="39BA7AF8" w:rsidR="00744602" w:rsidRDefault="00B43A9F" w:rsidP="00C2085C">
      <w:pPr>
        <w:pStyle w:val="TOC1"/>
      </w:pPr>
      <w:r>
        <w:fldChar w:fldCharType="end"/>
      </w:r>
    </w:p>
    <w:p w14:paraId="15E59424" w14:textId="77777777" w:rsidR="00B43A9F" w:rsidRDefault="00B43A9F">
      <w:pPr>
        <w:ind w:firstLine="0"/>
        <w:sectPr w:rsidR="00B43A9F" w:rsidSect="000C4BA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oddPage"/>
          <w:pgSz w:w="11907" w:h="16840" w:code="9"/>
          <w:pgMar w:top="1440" w:right="1100" w:bottom="1440" w:left="1100" w:header="992" w:footer="833" w:gutter="601"/>
          <w:pgNumType w:fmt="lowerRoman" w:start="1"/>
          <w:cols w:space="720"/>
        </w:sectPr>
      </w:pPr>
    </w:p>
    <w:p w14:paraId="2370E53F" w14:textId="77777777" w:rsidR="00B43A9F" w:rsidRPr="00884E01" w:rsidRDefault="00873F11" w:rsidP="000C7DBF">
      <w:pPr>
        <w:pStyle w:val="1"/>
      </w:pPr>
      <w:bookmarkStart w:id="0" w:name="_Toc499136493"/>
      <w:bookmarkStart w:id="1" w:name="_Toc72017441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>1</w:t>
      </w:r>
      <w:r w:rsidRPr="00884E01">
        <w:t xml:space="preserve">  </w:t>
      </w:r>
      <w:r w:rsidRPr="00884E01">
        <w:rPr>
          <w:rFonts w:hint="eastAsia"/>
        </w:rPr>
        <w:t>时钟选择与</w:t>
      </w:r>
      <w:r w:rsidRPr="00884E01">
        <w:rPr>
          <w:rFonts w:hint="eastAsia"/>
        </w:rPr>
        <w:t>GPIO</w:t>
      </w:r>
      <w:r w:rsidRPr="00884E01">
        <w:rPr>
          <w:rFonts w:hint="eastAsia"/>
        </w:rPr>
        <w:t>操作</w:t>
      </w:r>
      <w:bookmarkEnd w:id="1"/>
    </w:p>
    <w:p w14:paraId="3D177642" w14:textId="77777777" w:rsidR="00B43A9F" w:rsidRPr="00884E01" w:rsidRDefault="00124B05" w:rsidP="00884E01">
      <w:pPr>
        <w:pStyle w:val="20"/>
      </w:pPr>
      <w:bookmarkStart w:id="2" w:name="_Toc72017442"/>
      <w:r w:rsidRPr="00884E01">
        <w:rPr>
          <w:rFonts w:hint="eastAsia"/>
        </w:rPr>
        <w:t>实验目的</w:t>
      </w:r>
      <w:bookmarkEnd w:id="2"/>
    </w:p>
    <w:p w14:paraId="482089AF" w14:textId="77777777" w:rsidR="00124B05" w:rsidRPr="00083577" w:rsidRDefault="00124B05" w:rsidP="00561BFD">
      <w:pPr>
        <w:pStyle w:val="a1"/>
      </w:pPr>
      <w:r w:rsidRPr="00083577">
        <w:rPr>
          <w:rFonts w:hint="eastAsia"/>
        </w:rPr>
        <w:t>熟悉</w:t>
      </w:r>
      <w:r w:rsidRPr="00083577">
        <w:rPr>
          <w:rFonts w:hint="eastAsia"/>
        </w:rPr>
        <w:t>A</w:t>
      </w:r>
      <w:r w:rsidRPr="00083577">
        <w:t>RM</w:t>
      </w:r>
      <w:r w:rsidRPr="00083577">
        <w:rPr>
          <w:rFonts w:hint="eastAsia"/>
        </w:rPr>
        <w:t>的集成开发环境</w:t>
      </w:r>
      <w:r w:rsidRPr="00083577">
        <w:rPr>
          <w:rFonts w:hint="eastAsia"/>
        </w:rPr>
        <w:t>K</w:t>
      </w:r>
      <w:r w:rsidRPr="00083577">
        <w:t>EIL uVision5</w:t>
      </w:r>
      <w:r w:rsidRPr="00083577">
        <w:rPr>
          <w:rFonts w:hint="eastAsia"/>
        </w:rPr>
        <w:t>，能够自行建立一个实验用工程项目；</w:t>
      </w:r>
    </w:p>
    <w:p w14:paraId="234ED1E6" w14:textId="77777777" w:rsidR="00124B05" w:rsidRPr="00083577" w:rsidRDefault="00124B05" w:rsidP="00561BFD">
      <w:pPr>
        <w:pStyle w:val="a1"/>
      </w:pPr>
      <w:r w:rsidRPr="00083577">
        <w:rPr>
          <w:rFonts w:hint="eastAsia"/>
        </w:rPr>
        <w:t>理解</w:t>
      </w:r>
      <w:r w:rsidRPr="00083577">
        <w:rPr>
          <w:rFonts w:hint="eastAsia"/>
        </w:rPr>
        <w:t>C</w:t>
      </w:r>
      <w:r w:rsidRPr="00083577">
        <w:t>PU</w:t>
      </w:r>
      <w:r w:rsidRPr="00083577">
        <w:rPr>
          <w:rFonts w:hint="eastAsia"/>
        </w:rPr>
        <w:t>的时钟信号，理解软件延时的时长与系统时钟</w:t>
      </w:r>
      <w:r w:rsidRPr="00083577">
        <w:rPr>
          <w:rFonts w:hint="eastAsia"/>
        </w:rPr>
        <w:t>(</w:t>
      </w:r>
      <w:r w:rsidRPr="00083577">
        <w:t>SYSCLK)</w:t>
      </w:r>
      <w:r w:rsidRPr="00083577">
        <w:rPr>
          <w:rFonts w:hint="eastAsia"/>
        </w:rPr>
        <w:t>频率的关系；</w:t>
      </w:r>
    </w:p>
    <w:p w14:paraId="21D7176F" w14:textId="77777777" w:rsidR="00124B05" w:rsidRDefault="00124B05" w:rsidP="00561BFD">
      <w:pPr>
        <w:pStyle w:val="a1"/>
      </w:pPr>
      <w:r w:rsidRPr="00083577">
        <w:rPr>
          <w:rFonts w:hint="eastAsia"/>
        </w:rPr>
        <w:t>掌握</w:t>
      </w:r>
      <w:r w:rsidRPr="00083577">
        <w:rPr>
          <w:rFonts w:hint="eastAsia"/>
        </w:rPr>
        <w:t>G</w:t>
      </w:r>
      <w:r w:rsidRPr="00083577">
        <w:t>PIO</w:t>
      </w:r>
      <w:r w:rsidRPr="00083577">
        <w:rPr>
          <w:rFonts w:hint="eastAsia"/>
        </w:rPr>
        <w:t>的工作原理，能够结合</w:t>
      </w:r>
      <w:r w:rsidRPr="00083577">
        <w:rPr>
          <w:rFonts w:hint="eastAsia"/>
        </w:rPr>
        <w:t>G</w:t>
      </w:r>
      <w:r w:rsidRPr="00083577">
        <w:t>PIO</w:t>
      </w:r>
      <w:r w:rsidRPr="00083577">
        <w:rPr>
          <w:rFonts w:hint="eastAsia"/>
        </w:rPr>
        <w:t>的输入与输出进行实验。</w:t>
      </w:r>
    </w:p>
    <w:p w14:paraId="53AABD9D" w14:textId="77777777" w:rsidR="00B43A9F" w:rsidRPr="00884E01" w:rsidRDefault="00124B05" w:rsidP="00884E01">
      <w:pPr>
        <w:pStyle w:val="20"/>
      </w:pPr>
      <w:bookmarkStart w:id="3" w:name="_Toc72017443"/>
      <w:r w:rsidRPr="00884E01">
        <w:rPr>
          <w:rFonts w:hint="eastAsia"/>
        </w:rPr>
        <w:t>实验主要器材和设备</w:t>
      </w:r>
      <w:bookmarkEnd w:id="3"/>
    </w:p>
    <w:p w14:paraId="58390407" w14:textId="77777777" w:rsidR="00C86458" w:rsidRPr="00DF190F" w:rsidRDefault="00C86458" w:rsidP="00561BFD">
      <w:pPr>
        <w:pStyle w:val="a1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数字示波器。</w:t>
      </w:r>
    </w:p>
    <w:p w14:paraId="1E5C7223" w14:textId="77777777" w:rsidR="003C04EF" w:rsidRPr="00884E01" w:rsidRDefault="00C86458" w:rsidP="00884E01">
      <w:pPr>
        <w:pStyle w:val="20"/>
      </w:pPr>
      <w:bookmarkStart w:id="4" w:name="_Toc72017444"/>
      <w:r w:rsidRPr="00884E01">
        <w:rPr>
          <w:rFonts w:hint="eastAsia"/>
        </w:rPr>
        <w:t>实验任务的技术解决方案说明</w:t>
      </w:r>
      <w:bookmarkEnd w:id="4"/>
    </w:p>
    <w:p w14:paraId="40DCDFCB" w14:textId="77777777" w:rsidR="008E229F" w:rsidRPr="00884E01" w:rsidRDefault="008E229F" w:rsidP="000C7DBF">
      <w:pPr>
        <w:pStyle w:val="3"/>
      </w:pPr>
      <w:bookmarkStart w:id="5" w:name="_Toc72017445"/>
      <w:r w:rsidRPr="00884E01">
        <w:rPr>
          <w:rFonts w:hint="eastAsia"/>
        </w:rPr>
        <w:t>实验任务</w:t>
      </w:r>
      <w:r w:rsidR="002351AF" w:rsidRPr="00884E01">
        <w:rPr>
          <w:rFonts w:hint="eastAsia"/>
        </w:rPr>
        <w:t>1</w:t>
      </w:r>
      <w:r w:rsidR="002351AF" w:rsidRPr="00884E01">
        <w:t>_1</w:t>
      </w:r>
      <w:bookmarkEnd w:id="5"/>
    </w:p>
    <w:p w14:paraId="748236AD" w14:textId="77777777" w:rsidR="003536A1" w:rsidRPr="00884E01" w:rsidRDefault="003536A1" w:rsidP="001A3F6C">
      <w:pPr>
        <w:pStyle w:val="4"/>
      </w:pPr>
      <w:r w:rsidRPr="00884E01">
        <w:rPr>
          <w:rFonts w:hint="eastAsia"/>
        </w:rPr>
        <w:t>任务要求</w:t>
      </w:r>
    </w:p>
    <w:p w14:paraId="42787313" w14:textId="77777777" w:rsidR="003536A1" w:rsidRDefault="003536A1" w:rsidP="00561BFD">
      <w:pPr>
        <w:pStyle w:val="a1"/>
      </w:pPr>
      <w:r w:rsidRPr="000B2229">
        <w:rPr>
          <w:rFonts w:hint="eastAsia"/>
        </w:rPr>
        <w:t>修改程序</w:t>
      </w:r>
      <w:r w:rsidRPr="000B2229">
        <w:rPr>
          <w:rFonts w:hint="eastAsia"/>
        </w:rPr>
        <w:t>exp0.c</w:t>
      </w:r>
      <w:r w:rsidRPr="000B2229">
        <w:rPr>
          <w:rFonts w:hint="eastAsia"/>
        </w:rPr>
        <w:t>，</w:t>
      </w:r>
      <w:proofErr w:type="gramStart"/>
      <w:r w:rsidRPr="000B2229">
        <w:rPr>
          <w:rFonts w:hint="eastAsia"/>
        </w:rPr>
        <w:t>另存命名</w:t>
      </w:r>
      <w:proofErr w:type="gramEnd"/>
      <w:r w:rsidRPr="000B2229">
        <w:rPr>
          <w:rFonts w:hint="eastAsia"/>
        </w:rPr>
        <w:t>为</w:t>
      </w:r>
      <w:r w:rsidRPr="000B2229">
        <w:rPr>
          <w:rFonts w:hint="eastAsia"/>
        </w:rPr>
        <w:t>exp1_1.c</w:t>
      </w:r>
      <w:r w:rsidRPr="000B2229">
        <w:rPr>
          <w:rFonts w:hint="eastAsia"/>
        </w:rPr>
        <w:t>，</w:t>
      </w:r>
      <w:r>
        <w:rPr>
          <w:rFonts w:hint="eastAsia"/>
        </w:rPr>
        <w:t>完成以下任务：</w:t>
      </w:r>
    </w:p>
    <w:p w14:paraId="21E36CDB" w14:textId="77777777" w:rsidR="003536A1" w:rsidRDefault="003536A1" w:rsidP="00561BFD">
      <w:pPr>
        <w:pStyle w:val="a1"/>
      </w:pPr>
      <w:r>
        <w:rPr>
          <w:rFonts w:hint="eastAsia"/>
        </w:rPr>
        <w:t xml:space="preserve">1) </w:t>
      </w:r>
      <w:r>
        <w:rPr>
          <w:rFonts w:hint="eastAsia"/>
        </w:rPr>
        <w:t>分别使用</w:t>
      </w:r>
      <w:r>
        <w:rPr>
          <w:rFonts w:hint="eastAsia"/>
        </w:rPr>
        <w:t>16M</w:t>
      </w:r>
      <w:r>
        <w:rPr>
          <w:rFonts w:hint="eastAsia"/>
        </w:rPr>
        <w:t>内部精密时钟（</w:t>
      </w:r>
      <w:r>
        <w:rPr>
          <w:rFonts w:hint="eastAsia"/>
        </w:rPr>
        <w:t>PIOSC</w:t>
      </w:r>
      <w:r>
        <w:rPr>
          <w:rFonts w:hint="eastAsia"/>
        </w:rPr>
        <w:t>）、</w:t>
      </w:r>
      <w:r>
        <w:rPr>
          <w:rFonts w:hint="eastAsia"/>
        </w:rPr>
        <w:t>25M</w:t>
      </w:r>
      <w:r>
        <w:rPr>
          <w:rFonts w:hint="eastAsia"/>
        </w:rPr>
        <w:t>外部时钟（</w:t>
      </w:r>
      <w:r>
        <w:rPr>
          <w:rFonts w:hint="eastAsia"/>
        </w:rPr>
        <w:t>MOSC</w:t>
      </w:r>
      <w:r>
        <w:rPr>
          <w:rFonts w:hint="eastAsia"/>
        </w:rPr>
        <w:t>）以及</w:t>
      </w:r>
      <w:r>
        <w:rPr>
          <w:rFonts w:hint="eastAsia"/>
        </w:rPr>
        <w:t>PLL</w:t>
      </w:r>
      <w:r>
        <w:rPr>
          <w:rFonts w:hint="eastAsia"/>
        </w:rPr>
        <w:t>时钟，作为程控延时等待的时钟源信号，在本程序中调节</w:t>
      </w:r>
      <w:r>
        <w:rPr>
          <w:rFonts w:hint="eastAsia"/>
        </w:rPr>
        <w:t>D4-PF0</w:t>
      </w:r>
      <w:r>
        <w:rPr>
          <w:rFonts w:hint="eastAsia"/>
        </w:rPr>
        <w:t>闪烁频率的快慢；</w:t>
      </w:r>
    </w:p>
    <w:p w14:paraId="2CD3D5F1" w14:textId="77777777" w:rsidR="003536A1" w:rsidRDefault="003536A1" w:rsidP="00561BFD">
      <w:pPr>
        <w:pStyle w:val="a1"/>
      </w:pPr>
      <w:r>
        <w:rPr>
          <w:rFonts w:hint="eastAsia"/>
        </w:rPr>
        <w:t xml:space="preserve">2) </w:t>
      </w:r>
      <w:r>
        <w:rPr>
          <w:rFonts w:hint="eastAsia"/>
        </w:rPr>
        <w:t>进入集成开发环境</w:t>
      </w:r>
      <w:r>
        <w:rPr>
          <w:rFonts w:hint="eastAsia"/>
        </w:rPr>
        <w:t>KEIL uVision5</w:t>
      </w:r>
      <w:r>
        <w:rPr>
          <w:rFonts w:hint="eastAsia"/>
        </w:rPr>
        <w:t>的</w:t>
      </w:r>
      <w:r>
        <w:rPr>
          <w:rFonts w:hint="eastAsia"/>
        </w:rPr>
        <w:t>DEBUG</w:t>
      </w:r>
      <w:r>
        <w:rPr>
          <w:rFonts w:hint="eastAsia"/>
        </w:rPr>
        <w:t>模式，设置断点，显示和观察时钟频率返回值，辅助验证程序功能；</w:t>
      </w:r>
    </w:p>
    <w:p w14:paraId="55C343DC" w14:textId="77777777" w:rsidR="003536A1" w:rsidRDefault="003536A1" w:rsidP="00561BFD">
      <w:pPr>
        <w:pStyle w:val="a1"/>
      </w:pPr>
      <w:r>
        <w:rPr>
          <w:rFonts w:hint="eastAsia"/>
        </w:rPr>
        <w:t xml:space="preserve">3) </w:t>
      </w:r>
      <w:r>
        <w:rPr>
          <w:rFonts w:hint="eastAsia"/>
        </w:rPr>
        <w:t>使用示波器观测</w:t>
      </w:r>
      <w:r>
        <w:rPr>
          <w:rFonts w:hint="eastAsia"/>
        </w:rPr>
        <w:t>PF0</w:t>
      </w:r>
      <w:r>
        <w:rPr>
          <w:rFonts w:hint="eastAsia"/>
        </w:rPr>
        <w:t>引脚的信号波形，测量该信号频率，辅助验证程序功能；</w:t>
      </w:r>
    </w:p>
    <w:p w14:paraId="3F0F2970" w14:textId="77777777" w:rsidR="003536A1" w:rsidRPr="000A3EB7" w:rsidRDefault="003536A1" w:rsidP="00561BFD">
      <w:pPr>
        <w:pStyle w:val="a1"/>
      </w:pPr>
      <w:r>
        <w:rPr>
          <w:rFonts w:hint="eastAsia"/>
        </w:rPr>
        <w:t>4</w:t>
      </w:r>
      <w:r>
        <w:t xml:space="preserve">) </w:t>
      </w:r>
      <w:r w:rsidRPr="0011031A">
        <w:rPr>
          <w:rFonts w:hint="eastAsia"/>
        </w:rPr>
        <w:t>实现如下外部可见功能</w:t>
      </w:r>
      <w:r>
        <w:rPr>
          <w:rFonts w:hint="eastAsia"/>
        </w:rPr>
        <w:t>：</w:t>
      </w:r>
      <w:r w:rsidRPr="008A19C9">
        <w:rPr>
          <w:rFonts w:hint="eastAsia"/>
        </w:rPr>
        <w:t>初始时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6</w:t>
      </w:r>
      <w:r w:rsidRPr="008A19C9">
        <w:rPr>
          <w:rFonts w:hint="eastAsia"/>
        </w:rPr>
        <w:t>秒为周期缓慢闪烁；当按下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100</w:t>
      </w:r>
      <w:r w:rsidRPr="008A19C9">
        <w:rPr>
          <w:rFonts w:hint="eastAsia"/>
        </w:rPr>
        <w:t>毫秒为周期快速闪烁；松开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恢复以</w:t>
      </w:r>
      <w:r w:rsidRPr="008A19C9">
        <w:t>6</w:t>
      </w:r>
      <w:r w:rsidRPr="008A19C9">
        <w:rPr>
          <w:rFonts w:hint="eastAsia"/>
        </w:rPr>
        <w:t>秒为周期缓慢闪烁。</w:t>
      </w:r>
    </w:p>
    <w:p w14:paraId="43B57159" w14:textId="77777777" w:rsidR="003536A1" w:rsidRPr="00884E01" w:rsidRDefault="003536A1" w:rsidP="001A3F6C">
      <w:pPr>
        <w:pStyle w:val="4"/>
      </w:pPr>
      <w:r w:rsidRPr="00884E01">
        <w:rPr>
          <w:rFonts w:hint="eastAsia"/>
        </w:rPr>
        <w:t>实现思路</w:t>
      </w:r>
    </w:p>
    <w:p w14:paraId="22CA3DFF" w14:textId="77777777" w:rsidR="003536A1" w:rsidRDefault="003536A1" w:rsidP="00561BFD">
      <w:pPr>
        <w:pStyle w:val="a1"/>
      </w:pPr>
      <w:r>
        <w:rPr>
          <w:rFonts w:hint="eastAsia"/>
        </w:rPr>
        <w:t>从技术文档中获取需要的信息，包括：</w:t>
      </w:r>
    </w:p>
    <w:p w14:paraId="43B9313C" w14:textId="04FFCAD7" w:rsidR="003536A1" w:rsidRDefault="003536A1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913F8">
        <w:t>TM4C1294NCPDT</w:t>
      </w:r>
      <w:r>
        <w:rPr>
          <w:rFonts w:hint="eastAsia"/>
        </w:rPr>
        <w:t>微控制器的</w:t>
      </w:r>
      <w:r>
        <w:rPr>
          <w:rFonts w:hint="eastAsia"/>
        </w:rPr>
        <w:t>D</w:t>
      </w:r>
      <w:r>
        <w:t>atasheet</w:t>
      </w:r>
      <w:r w:rsidRPr="00CE57B8">
        <w:rPr>
          <w:vertAlign w:val="superscript"/>
        </w:rPr>
        <w:fldChar w:fldCharType="begin"/>
      </w:r>
      <w:r w:rsidRPr="00CE57B8">
        <w:rPr>
          <w:vertAlign w:val="superscript"/>
        </w:rPr>
        <w:instrText xml:space="preserve"> REF _Ref71320132 \h  \* MERGEFORMAT </w:instrText>
      </w:r>
      <w:r w:rsidRPr="00CE57B8">
        <w:rPr>
          <w:vertAlign w:val="superscript"/>
        </w:rPr>
      </w:r>
      <w:r w:rsidRPr="00CE57B8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1</w:t>
      </w:r>
      <w:r w:rsidRPr="00CE57B8">
        <w:rPr>
          <w:vertAlign w:val="superscript"/>
        </w:rPr>
        <w:fldChar w:fldCharType="end"/>
      </w:r>
      <w:r w:rsidRPr="00CE57B8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5</w:t>
      </w:r>
      <w:r>
        <w:t>.2.5</w:t>
      </w:r>
      <w:r>
        <w:rPr>
          <w:rFonts w:hint="eastAsia"/>
        </w:rPr>
        <w:t>节提供的有关系统时钟控制的信息；</w:t>
      </w:r>
    </w:p>
    <w:p w14:paraId="32A29D38" w14:textId="5A772F7B" w:rsidR="003536A1" w:rsidRDefault="003536A1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Ti</w:t>
      </w:r>
      <w:r>
        <w:t>va</w:t>
      </w:r>
      <w:r>
        <w:rPr>
          <w:rFonts w:hint="eastAsia"/>
        </w:rPr>
        <w:t>系列</w:t>
      </w:r>
      <w:r>
        <w:rPr>
          <w:rFonts w:hint="eastAsia"/>
        </w:rPr>
        <w:t>MCU</w:t>
      </w:r>
      <w:r>
        <w:rPr>
          <w:rFonts w:hint="eastAsia"/>
        </w:rPr>
        <w:t>的外设驱动库（</w:t>
      </w:r>
      <w:r w:rsidRPr="005F1819">
        <w:t>Peripheral Driver Library</w:t>
      </w:r>
      <w:r w:rsidRPr="005F1819">
        <w:rPr>
          <w:rFonts w:hint="eastAsia"/>
        </w:rPr>
        <w:t>）</w:t>
      </w:r>
      <w:r>
        <w:rPr>
          <w:rFonts w:hint="eastAsia"/>
        </w:rPr>
        <w:t>用户手册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REF _Ref71320609 \h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2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t>6.2</w:t>
      </w:r>
      <w:r>
        <w:rPr>
          <w:rFonts w:hint="eastAsia"/>
        </w:rPr>
        <w:t>节介绍的与系统时钟设置相关的</w:t>
      </w:r>
      <w:r>
        <w:rPr>
          <w:rFonts w:hint="eastAsia"/>
        </w:rPr>
        <w:t>API</w:t>
      </w:r>
      <w:r>
        <w:rPr>
          <w:rFonts w:hint="eastAsia"/>
        </w:rPr>
        <w:t>函数的用法；</w:t>
      </w:r>
    </w:p>
    <w:p w14:paraId="23763FB1" w14:textId="0C1BBEE5" w:rsidR="003536A1" w:rsidRPr="005F1819" w:rsidRDefault="003536A1" w:rsidP="00561BFD">
      <w:pPr>
        <w:pStyle w:val="a1"/>
      </w:pPr>
      <w:r w:rsidRPr="005F1819">
        <w:rPr>
          <w:rFonts w:hint="eastAsia"/>
        </w:rPr>
        <w:t>（</w:t>
      </w:r>
      <w:r w:rsidRPr="005F1819">
        <w:rPr>
          <w:rFonts w:hint="eastAsia"/>
        </w:rPr>
        <w:t>3</w:t>
      </w:r>
      <w:r w:rsidRPr="005F1819">
        <w:rPr>
          <w:rFonts w:hint="eastAsia"/>
        </w:rPr>
        <w:t>）</w:t>
      </w:r>
      <w:r w:rsidRPr="005F1819">
        <w:t>EK-TM4C1294XL</w:t>
      </w:r>
      <w:r w:rsidRPr="005F1819">
        <w:rPr>
          <w:rFonts w:hint="eastAsia"/>
        </w:rPr>
        <w:t>板卡的用户手册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</w:instrText>
      </w:r>
      <w:r w:rsidRPr="00070F97">
        <w:rPr>
          <w:rFonts w:hint="eastAsia"/>
          <w:vertAlign w:val="superscript"/>
        </w:rPr>
        <w:instrText>REF _Ref71321078 \h</w:instrText>
      </w:r>
      <w:r w:rsidRPr="00070F97">
        <w:rPr>
          <w:vertAlign w:val="superscript"/>
        </w:rPr>
        <w:instrText xml:space="preserve">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3</w:t>
      </w:r>
      <w:r w:rsidRPr="00070F97">
        <w:rPr>
          <w:vertAlign w:val="superscript"/>
        </w:rPr>
        <w:fldChar w:fldCharType="end"/>
      </w:r>
      <w:r w:rsidRPr="00070F97">
        <w:rPr>
          <w:rFonts w:hint="eastAsia"/>
          <w:vertAlign w:val="superscript"/>
        </w:rPr>
        <w:t>]</w:t>
      </w:r>
      <w:r w:rsidRPr="005F1819">
        <w:rPr>
          <w:rFonts w:hint="eastAsia"/>
        </w:rPr>
        <w:t>给出的插针（</w:t>
      </w:r>
      <w:r w:rsidRPr="005F1819">
        <w:rPr>
          <w:rFonts w:hint="eastAsia"/>
        </w:rPr>
        <w:t>Pin</w:t>
      </w:r>
      <w:r w:rsidRPr="005F1819">
        <w:rPr>
          <w:rFonts w:hint="eastAsia"/>
        </w:rPr>
        <w:t>）</w:t>
      </w:r>
      <w:r w:rsidRPr="005F1819">
        <w:rPr>
          <w:rFonts w:hint="eastAsia"/>
        </w:rPr>
        <w:t>-</w:t>
      </w:r>
      <w:r w:rsidRPr="005F1819">
        <w:rPr>
          <w:rFonts w:hint="eastAsia"/>
        </w:rPr>
        <w:t>引脚（</w:t>
      </w:r>
      <w:r w:rsidRPr="005F1819">
        <w:rPr>
          <w:rFonts w:hint="eastAsia"/>
        </w:rPr>
        <w:t>Po</w:t>
      </w:r>
      <w:r w:rsidRPr="005F1819">
        <w:t>rt</w:t>
      </w:r>
      <w:r w:rsidRPr="005F1819">
        <w:rPr>
          <w:rFonts w:hint="eastAsia"/>
        </w:rPr>
        <w:t>）对应关系，以及板卡上的按键、</w:t>
      </w:r>
      <w:r w:rsidRPr="005F1819">
        <w:rPr>
          <w:rFonts w:hint="eastAsia"/>
        </w:rPr>
        <w:t>LED</w:t>
      </w:r>
      <w:r w:rsidRPr="005F1819">
        <w:rPr>
          <w:rFonts w:hint="eastAsia"/>
        </w:rPr>
        <w:t>灯等资源与端口的连接关系；</w:t>
      </w:r>
    </w:p>
    <w:p w14:paraId="0A7634AF" w14:textId="2887A9AB" w:rsidR="003536A1" w:rsidRPr="005F1819" w:rsidRDefault="003536A1" w:rsidP="00561BFD">
      <w:pPr>
        <w:pStyle w:val="a1"/>
      </w:pPr>
      <w:r w:rsidRPr="005F1819">
        <w:rPr>
          <w:rFonts w:hint="eastAsia"/>
        </w:rPr>
        <w:t>（</w:t>
      </w:r>
      <w:r w:rsidRPr="005F1819">
        <w:rPr>
          <w:rFonts w:hint="eastAsia"/>
        </w:rPr>
        <w:t>4</w:t>
      </w:r>
      <w:r w:rsidRPr="005F1819">
        <w:rPr>
          <w:rFonts w:hint="eastAsia"/>
        </w:rPr>
        <w:t>）课程自学材料和实验例程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</w:instrText>
      </w:r>
      <w:r w:rsidRPr="00070F97">
        <w:rPr>
          <w:rFonts w:hint="eastAsia"/>
          <w:vertAlign w:val="superscript"/>
        </w:rPr>
        <w:instrText>REF _Ref71364542 \h</w:instrText>
      </w:r>
      <w:r w:rsidRPr="00070F97">
        <w:rPr>
          <w:vertAlign w:val="superscript"/>
        </w:rPr>
        <w:instrText xml:space="preserve">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4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 w:rsidRPr="00070F97">
        <w:rPr>
          <w:vertAlign w:val="superscript"/>
        </w:rPr>
        <w:fldChar w:fldCharType="begin"/>
      </w:r>
      <w:r w:rsidRPr="00070F97">
        <w:rPr>
          <w:vertAlign w:val="superscript"/>
        </w:rPr>
        <w:instrText xml:space="preserve"> REF _Ref71380949 \h  \* MERGEFORMAT </w:instrText>
      </w:r>
      <w:r w:rsidRPr="00070F97">
        <w:rPr>
          <w:vertAlign w:val="superscript"/>
        </w:rPr>
      </w:r>
      <w:r w:rsidRPr="00070F97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5</w:t>
      </w:r>
      <w:r w:rsidRPr="00070F97">
        <w:rPr>
          <w:vertAlign w:val="superscript"/>
        </w:rPr>
        <w:fldChar w:fldCharType="end"/>
      </w:r>
      <w:r w:rsidRPr="00070F97">
        <w:rPr>
          <w:vertAlign w:val="superscript"/>
        </w:rPr>
        <w:t>]</w:t>
      </w:r>
      <w:r w:rsidRPr="005F1819">
        <w:rPr>
          <w:rFonts w:hint="eastAsia"/>
        </w:rPr>
        <w:t>给出的补充信息和编程思路。</w:t>
      </w:r>
    </w:p>
    <w:p w14:paraId="73CFC6B5" w14:textId="77777777" w:rsidR="003536A1" w:rsidRPr="00884E01" w:rsidRDefault="003536A1" w:rsidP="001A3F6C">
      <w:pPr>
        <w:pStyle w:val="4"/>
      </w:pPr>
      <w:r w:rsidRPr="00884E01">
        <w:rPr>
          <w:rFonts w:hint="eastAsia"/>
        </w:rPr>
        <w:t>实验结果和分析</w:t>
      </w:r>
    </w:p>
    <w:p w14:paraId="0507033F" w14:textId="77777777" w:rsidR="003536A1" w:rsidRDefault="003536A1" w:rsidP="00561BFD">
      <w:pPr>
        <w:pStyle w:val="a1"/>
      </w:pPr>
      <w:r>
        <w:rPr>
          <w:rFonts w:hint="eastAsia"/>
        </w:rPr>
        <w:t>我们根据上述技术文档，结合本课程提供的自学材料，完成了实验任务。</w:t>
      </w:r>
    </w:p>
    <w:p w14:paraId="7914342B" w14:textId="3948FAB9" w:rsidR="003536A1" w:rsidRDefault="003536A1" w:rsidP="00561BFD">
      <w:pPr>
        <w:pStyle w:val="a1"/>
      </w:pPr>
      <w:r>
        <w:rPr>
          <w:rFonts w:hint="eastAsia"/>
        </w:rPr>
        <w:t>为了探究</w:t>
      </w:r>
      <w:r w:rsidRPr="007006D1">
        <w:t>系统时钟频率的设定方式对</w:t>
      </w:r>
      <w:r w:rsidRPr="007006D1">
        <w:t>PF0</w:t>
      </w:r>
      <w:r w:rsidRPr="007006D1">
        <w:t>信号频率的影响</w:t>
      </w:r>
      <w:r>
        <w:rPr>
          <w:rFonts w:hint="eastAsia"/>
        </w:rPr>
        <w:t>，我们进行了一系列实验，结果示于</w:t>
      </w:r>
      <w:r w:rsidRPr="00132688">
        <w:fldChar w:fldCharType="begin"/>
      </w:r>
      <w:r w:rsidRPr="00132688">
        <w:instrText xml:space="preserve"> </w:instrText>
      </w:r>
      <w:r w:rsidRPr="00132688">
        <w:rPr>
          <w:rFonts w:hint="eastAsia"/>
        </w:rPr>
        <w:instrText>REF _Ref71496627 \h</w:instrText>
      </w:r>
      <w:r w:rsidRPr="00132688">
        <w:instrText xml:space="preserve">  \* MERGEFORMAT </w:instrText>
      </w:r>
      <w:r w:rsidRPr="00132688">
        <w:fldChar w:fldCharType="separate"/>
      </w:r>
      <w:r w:rsidR="00CE57B8" w:rsidRPr="00CE57B8">
        <w:rPr>
          <w:rFonts w:hint="eastAsia"/>
        </w:rPr>
        <w:t>表</w:t>
      </w:r>
      <w:r w:rsidR="00CE57B8" w:rsidRPr="00CE57B8">
        <w:t>1.1</w:t>
      </w:r>
      <w:r w:rsidRPr="00132688">
        <w:fldChar w:fldCharType="end"/>
      </w:r>
      <w:r>
        <w:rPr>
          <w:rFonts w:hint="eastAsia"/>
        </w:rPr>
        <w:t>和</w:t>
      </w:r>
      <w:r w:rsidRPr="00E00F8B">
        <w:fldChar w:fldCharType="begin"/>
      </w:r>
      <w:r w:rsidRPr="00E00F8B">
        <w:instrText xml:space="preserve"> </w:instrText>
      </w:r>
      <w:r w:rsidRPr="00E00F8B">
        <w:rPr>
          <w:rFonts w:hint="eastAsia"/>
        </w:rPr>
        <w:instrText>REF _Ref71550589 \h</w:instrText>
      </w:r>
      <w:r w:rsidRPr="00E00F8B">
        <w:instrText xml:space="preserve">  \* MERGEFORMAT </w:instrText>
      </w:r>
      <w:r w:rsidRPr="00E00F8B">
        <w:fldChar w:fldCharType="separate"/>
      </w:r>
      <w:r w:rsidR="00CE57B8" w:rsidRPr="00CE57B8">
        <w:rPr>
          <w:rFonts w:hint="eastAsia"/>
        </w:rPr>
        <w:t>图</w:t>
      </w:r>
      <w:r w:rsidR="00CE57B8" w:rsidRPr="00CE57B8">
        <w:t>1.1</w:t>
      </w:r>
      <w:r w:rsidRPr="00E00F8B">
        <w:fldChar w:fldCharType="end"/>
      </w:r>
      <w:r>
        <w:rPr>
          <w:rFonts w:hint="eastAsia"/>
        </w:rPr>
        <w:t>。设计实验时，控制的变量有振荡器源（</w:t>
      </w:r>
      <w:r w:rsidRPr="00336BDF">
        <w:t>MOSC</w:t>
      </w:r>
      <w:r>
        <w:rPr>
          <w:rFonts w:hint="eastAsia"/>
        </w:rPr>
        <w:t>或</w:t>
      </w:r>
      <w:r>
        <w:rPr>
          <w:rFonts w:hint="eastAsia"/>
        </w:rPr>
        <w:t>PIOSC</w:t>
      </w:r>
      <w:r>
        <w:rPr>
          <w:rFonts w:hint="eastAsia"/>
        </w:rPr>
        <w:t>）和系统时钟源（</w:t>
      </w:r>
      <w:r>
        <w:rPr>
          <w:rFonts w:hint="eastAsia"/>
        </w:rPr>
        <w:t>OSC</w:t>
      </w:r>
      <w:r>
        <w:rPr>
          <w:rFonts w:hint="eastAsia"/>
        </w:rPr>
        <w:t>或</w:t>
      </w:r>
      <w:r>
        <w:t>PLL</w:t>
      </w:r>
      <w:r>
        <w:rPr>
          <w:rFonts w:hint="eastAsia"/>
        </w:rPr>
        <w:t>），共有四种组合方式，相应地可将这些实验分为四组。</w:t>
      </w:r>
    </w:p>
    <w:p w14:paraId="17223CE0" w14:textId="4F6FE250" w:rsidR="003536A1" w:rsidRDefault="003536A1" w:rsidP="00561BFD">
      <w:pPr>
        <w:pStyle w:val="a1"/>
      </w:pPr>
      <w:r>
        <w:rPr>
          <w:rFonts w:hint="eastAsia"/>
        </w:rPr>
        <w:t>观察实验现象，结合</w:t>
      </w:r>
      <w:r w:rsidRPr="00132688">
        <w:fldChar w:fldCharType="begin"/>
      </w:r>
      <w:r w:rsidRPr="00132688">
        <w:instrText xml:space="preserve"> </w:instrText>
      </w:r>
      <w:r w:rsidRPr="00132688">
        <w:rPr>
          <w:rFonts w:hint="eastAsia"/>
        </w:rPr>
        <w:instrText>REF _Ref71496627 \h</w:instrText>
      </w:r>
      <w:r w:rsidRPr="00132688">
        <w:instrText xml:space="preserve">  \* MERGEFORMAT </w:instrText>
      </w:r>
      <w:r w:rsidRPr="00132688">
        <w:fldChar w:fldCharType="separate"/>
      </w:r>
      <w:r w:rsidR="00CE57B8" w:rsidRPr="00CE57B8">
        <w:rPr>
          <w:rFonts w:hint="eastAsia"/>
        </w:rPr>
        <w:t>表</w:t>
      </w:r>
      <w:r w:rsidR="00CE57B8" w:rsidRPr="00CE57B8">
        <w:t>1.1</w:t>
      </w:r>
      <w:r w:rsidRPr="00132688">
        <w:fldChar w:fldCharType="end"/>
      </w:r>
      <w:r>
        <w:rPr>
          <w:rFonts w:hint="eastAsia"/>
        </w:rPr>
        <w:t>的数据，我们得出了以下结论。</w:t>
      </w:r>
    </w:p>
    <w:p w14:paraId="17861C8B" w14:textId="77777777" w:rsidR="003536A1" w:rsidRPr="003076EF" w:rsidRDefault="0012180A" w:rsidP="00561BFD">
      <w:pPr>
        <w:pStyle w:val="a1"/>
        <w:rPr>
          <w:rFonts w:eastAsia="楷体"/>
        </w:rPr>
      </w:pPr>
      <w:r w:rsidRPr="003076EF">
        <w:rPr>
          <w:rFonts w:eastAsia="楷体"/>
        </w:rPr>
        <w:t xml:space="preserve">1. </w:t>
      </w:r>
      <w:r w:rsidR="003536A1" w:rsidRPr="003076EF">
        <w:rPr>
          <w:rFonts w:eastAsia="楷体"/>
        </w:rPr>
        <w:t>希望设定的时钟频率未必可实现。</w:t>
      </w:r>
    </w:p>
    <w:p w14:paraId="0F01B8B2" w14:textId="69DEA034" w:rsidR="003536A1" w:rsidRPr="00FF1094" w:rsidRDefault="003536A1" w:rsidP="00561BFD">
      <w:pPr>
        <w:pStyle w:val="a1"/>
      </w:pPr>
      <w:r>
        <w:rPr>
          <w:rFonts w:hint="eastAsia"/>
        </w:rPr>
        <w:t>查阅技术文档后，我们认为，这是因为实际的系统时钟是由系统时钟源（</w:t>
      </w:r>
      <w:r>
        <w:rPr>
          <w:rFonts w:hint="eastAsia"/>
        </w:rPr>
        <w:t>PLL</w:t>
      </w:r>
      <w:r>
        <w:rPr>
          <w:rFonts w:hint="eastAsia"/>
        </w:rPr>
        <w:t>或</w:t>
      </w:r>
      <w:r>
        <w:rPr>
          <w:rFonts w:hint="eastAsia"/>
        </w:rPr>
        <w:t>VCO</w:t>
      </w:r>
      <w:r>
        <w:rPr>
          <w:rFonts w:hint="eastAsia"/>
        </w:rPr>
        <w:t>）经硬件分频等处理后得到的（参见</w:t>
      </w:r>
      <w:r>
        <w:rPr>
          <w:rFonts w:hint="eastAsia"/>
        </w:rPr>
        <w:t>Datasheet</w:t>
      </w:r>
      <w:r w:rsidRPr="00BA1D24">
        <w:rPr>
          <w:vertAlign w:val="superscript"/>
        </w:rPr>
        <w:fldChar w:fldCharType="begin"/>
      </w:r>
      <w:r w:rsidRPr="00BA1D24">
        <w:rPr>
          <w:vertAlign w:val="superscript"/>
        </w:rPr>
        <w:instrText xml:space="preserve"> REF _Ref71320132 \h  \* MERGEFORMAT </w:instrText>
      </w:r>
      <w:r w:rsidRPr="00BA1D24">
        <w:rPr>
          <w:vertAlign w:val="superscript"/>
        </w:rPr>
      </w:r>
      <w:r w:rsidRPr="00BA1D24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1</w:t>
      </w:r>
      <w:r w:rsidRPr="00BA1D24">
        <w:rPr>
          <w:vertAlign w:val="superscript"/>
        </w:rPr>
        <w:fldChar w:fldCharType="end"/>
      </w:r>
      <w:r w:rsidRPr="00BA1D24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5</w:t>
      </w:r>
      <w:r>
        <w:t>.2.5</w:t>
      </w:r>
      <w:r>
        <w:rPr>
          <w:rFonts w:hint="eastAsia"/>
        </w:rPr>
        <w:t>节），这种机制决定了分频系数不能任意。分频系数必须为整数，例如实验序号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不具有整数分频系数，因而无法实现。然而，即使希望设定的系统时钟频率具有整数的分频系数，也</w:t>
      </w:r>
      <w:r w:rsidR="005C7E62">
        <w:rPr>
          <w:rFonts w:hint="eastAsia"/>
        </w:rPr>
        <w:t>未必</w:t>
      </w:r>
      <w:r>
        <w:rPr>
          <w:rFonts w:hint="eastAsia"/>
        </w:rPr>
        <w:t>可实现，如实验序号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就是反例。事实上，驱动库手册</w:t>
      </w:r>
      <w:r w:rsidRPr="00BA1D24">
        <w:rPr>
          <w:vertAlign w:val="superscript"/>
        </w:rPr>
        <w:fldChar w:fldCharType="begin"/>
      </w:r>
      <w:r w:rsidRPr="00BA1D24">
        <w:rPr>
          <w:vertAlign w:val="superscript"/>
        </w:rPr>
        <w:instrText xml:space="preserve"> REF _Ref71320609 \h  \* MERGEFORMAT </w:instrText>
      </w:r>
      <w:r w:rsidRPr="00BA1D24">
        <w:rPr>
          <w:vertAlign w:val="superscript"/>
        </w:rPr>
      </w:r>
      <w:r w:rsidRPr="00BA1D24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2</w:t>
      </w:r>
      <w:r w:rsidRPr="00BA1D24">
        <w:rPr>
          <w:vertAlign w:val="superscript"/>
        </w:rPr>
        <w:fldChar w:fldCharType="end"/>
      </w:r>
      <w:r w:rsidRPr="00BA1D24">
        <w:rPr>
          <w:vertAlign w:val="superscript"/>
        </w:rPr>
        <w:t>]</w:t>
      </w:r>
      <w:r>
        <w:rPr>
          <w:rFonts w:hint="eastAsia"/>
        </w:rPr>
        <w:t>的第</w:t>
      </w:r>
      <w:r>
        <w:rPr>
          <w:rFonts w:hint="eastAsia"/>
        </w:rPr>
        <w:t>2</w:t>
      </w:r>
      <w:r>
        <w:t>6.1</w:t>
      </w:r>
      <w:r>
        <w:rPr>
          <w:rFonts w:hint="eastAsia"/>
        </w:rPr>
        <w:t>节已指出</w:t>
      </w:r>
      <w:r w:rsidRPr="00CF2FBA">
        <w:rPr>
          <w:i/>
        </w:rPr>
        <w:t>When using the PLL, the input clock frequency is constrained to specific frequencies that are specified in the device data sheet</w:t>
      </w:r>
      <w:r w:rsidRPr="00FF1094">
        <w:t>.</w:t>
      </w:r>
    </w:p>
    <w:p w14:paraId="501740FB" w14:textId="77777777" w:rsidR="003536A1" w:rsidRPr="003076EF" w:rsidRDefault="009F5D1E" w:rsidP="00561BFD">
      <w:pPr>
        <w:pStyle w:val="a1"/>
        <w:rPr>
          <w:rFonts w:eastAsia="楷体"/>
        </w:rPr>
      </w:pPr>
      <w:bookmarkStart w:id="6" w:name="_Hlk71542045"/>
      <w:r w:rsidRPr="003076EF">
        <w:rPr>
          <w:rFonts w:eastAsia="楷体" w:hint="eastAsia"/>
        </w:rPr>
        <w:lastRenderedPageBreak/>
        <w:t>2</w:t>
      </w:r>
      <w:r w:rsidRPr="003076EF">
        <w:rPr>
          <w:rFonts w:eastAsia="楷体"/>
        </w:rPr>
        <w:t xml:space="preserve">. </w:t>
      </w:r>
      <w:r w:rsidR="003536A1" w:rsidRPr="003076EF">
        <w:rPr>
          <w:rFonts w:eastAsia="楷体" w:hint="eastAsia"/>
        </w:rPr>
        <w:t>DEBUG</w:t>
      </w:r>
      <w:r w:rsidR="003536A1" w:rsidRPr="003076EF">
        <w:rPr>
          <w:rFonts w:eastAsia="楷体" w:hint="eastAsia"/>
        </w:rPr>
        <w:t>观测到的时钟频率</w:t>
      </w:r>
      <w:bookmarkEnd w:id="6"/>
      <w:r w:rsidR="003536A1" w:rsidRPr="003076EF">
        <w:rPr>
          <w:rFonts w:eastAsia="楷体" w:hint="eastAsia"/>
        </w:rPr>
        <w:t>与实际的时钟频率成正比，比例系数可能与</w:t>
      </w:r>
      <w:bookmarkStart w:id="7" w:name="_Hlk71542311"/>
      <w:r w:rsidR="003536A1" w:rsidRPr="003076EF">
        <w:rPr>
          <w:rFonts w:eastAsia="楷体" w:hint="eastAsia"/>
        </w:rPr>
        <w:t>振荡器源和系统时钟源</w:t>
      </w:r>
      <w:bookmarkEnd w:id="7"/>
      <w:r w:rsidR="003536A1" w:rsidRPr="003076EF">
        <w:rPr>
          <w:rFonts w:eastAsia="楷体" w:hint="eastAsia"/>
        </w:rPr>
        <w:t>有关。</w:t>
      </w:r>
    </w:p>
    <w:p w14:paraId="2724BF7E" w14:textId="3F9C8F9A" w:rsidR="003536A1" w:rsidRPr="00F8197F" w:rsidRDefault="003536A1" w:rsidP="00561BFD">
      <w:pPr>
        <w:pStyle w:val="a1"/>
      </w:pPr>
      <w:r w:rsidRPr="00F8197F">
        <w:rPr>
          <w:rFonts w:hint="eastAsia"/>
        </w:rPr>
        <w:t>从</w:t>
      </w:r>
      <w:r w:rsidRPr="00F8197F">
        <w:fldChar w:fldCharType="begin"/>
      </w:r>
      <w:r w:rsidRPr="00F8197F">
        <w:instrText xml:space="preserve"> </w:instrText>
      </w:r>
      <w:r w:rsidRPr="00F8197F">
        <w:rPr>
          <w:rFonts w:hint="eastAsia"/>
        </w:rPr>
        <w:instrText>REF _Ref71496627 \h</w:instrText>
      </w:r>
      <w:r w:rsidRPr="00F8197F">
        <w:instrText xml:space="preserve">  \* MERGEFORMAT </w:instrText>
      </w:r>
      <w:r w:rsidRPr="00F8197F">
        <w:fldChar w:fldCharType="separate"/>
      </w:r>
      <w:r w:rsidR="00CE57B8" w:rsidRPr="00CE57B8">
        <w:rPr>
          <w:rFonts w:hint="eastAsia"/>
        </w:rPr>
        <w:t>表</w:t>
      </w:r>
      <w:r w:rsidR="00CE57B8" w:rsidRPr="00CE57B8">
        <w:t>1.1</w:t>
      </w:r>
      <w:r w:rsidRPr="00F8197F">
        <w:fldChar w:fldCharType="end"/>
      </w:r>
      <w:r w:rsidRPr="00F8197F">
        <w:rPr>
          <w:rFonts w:hint="eastAsia"/>
        </w:rPr>
        <w:t>可见，在实验序号第</w:t>
      </w:r>
      <w:r w:rsidRPr="00F8197F">
        <w:rPr>
          <w:rFonts w:hint="eastAsia"/>
        </w:rPr>
        <w:t>1</w:t>
      </w:r>
      <w:r w:rsidRPr="00F8197F">
        <w:rPr>
          <w:rFonts w:hint="eastAsia"/>
        </w:rPr>
        <w:t>至</w:t>
      </w:r>
      <w:r w:rsidRPr="00F8197F">
        <w:t>3</w:t>
      </w:r>
      <w:r w:rsidRPr="00F8197F">
        <w:rPr>
          <w:rFonts w:hint="eastAsia"/>
        </w:rPr>
        <w:t>和第</w:t>
      </w:r>
      <w:r w:rsidRPr="00F8197F">
        <w:t>7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1</w:t>
      </w:r>
      <w:r w:rsidRPr="00F8197F">
        <w:t>2</w:t>
      </w:r>
      <w:r w:rsidRPr="00F8197F">
        <w:rPr>
          <w:rFonts w:hint="eastAsia"/>
        </w:rPr>
        <w:t>中，</w:t>
      </w:r>
      <w:bookmarkStart w:id="8" w:name="MTBlankEqn"/>
      <w:r w:rsidRPr="00F8197F">
        <w:rPr>
          <w:rFonts w:hint="eastAsia"/>
        </w:rPr>
        <w:t>比例系数</w:t>
      </w:r>
    </w:p>
    <w:p w14:paraId="47D3043D" w14:textId="77777777" w:rsidR="003536A1" w:rsidRPr="00F8197F" w:rsidRDefault="00C51FE6" w:rsidP="00561BFD">
      <w:pPr>
        <w:pStyle w:val="a1"/>
        <w:ind w:firstLine="0"/>
        <w:jc w:val="center"/>
      </w:pPr>
      <w:r w:rsidRPr="00561BFD">
        <w:object w:dxaOrig="6320" w:dyaOrig="620" w14:anchorId="6B02A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pt;height:31.4pt" o:ole="">
            <v:imagedata r:id="rId20" o:title=""/>
          </v:shape>
          <o:OLEObject Type="Embed" ProgID="Equation.DSMT4" ShapeID="_x0000_i1025" DrawAspect="Content" ObjectID="_1682631107" r:id="rId21"/>
        </w:object>
      </w:r>
      <w:bookmarkEnd w:id="8"/>
    </w:p>
    <w:p w14:paraId="05566C3C" w14:textId="77777777" w:rsidR="003536A1" w:rsidRPr="00F8197F" w:rsidRDefault="003536A1" w:rsidP="00BA1D24">
      <w:pPr>
        <w:pStyle w:val="a1"/>
        <w:ind w:firstLine="0"/>
      </w:pPr>
      <w:r w:rsidRPr="00F8197F">
        <w:rPr>
          <w:rFonts w:hint="eastAsia"/>
        </w:rPr>
        <w:t>而在实验序号第</w:t>
      </w:r>
      <w:r w:rsidRPr="00F8197F">
        <w:rPr>
          <w:rFonts w:hint="eastAsia"/>
        </w:rPr>
        <w:t>4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6</w:t>
      </w:r>
      <w:r w:rsidRPr="00F8197F">
        <w:rPr>
          <w:rFonts w:hint="eastAsia"/>
        </w:rPr>
        <w:t>中，</w:t>
      </w:r>
      <w:r w:rsidR="0040546B">
        <w:rPr>
          <w:rFonts w:hint="eastAsia"/>
        </w:rPr>
        <w:t>该</w:t>
      </w:r>
      <w:r w:rsidRPr="00F8197F">
        <w:rPr>
          <w:rFonts w:hint="eastAsia"/>
        </w:rPr>
        <w:t>比例系数约为</w:t>
      </w:r>
      <w:r w:rsidRPr="00F8197F">
        <w:rPr>
          <w:rFonts w:hint="eastAsia"/>
        </w:rPr>
        <w:t>2</w:t>
      </w:r>
      <w:r w:rsidRPr="00F8197F">
        <w:t>.5</w:t>
      </w:r>
      <w:r w:rsidRPr="00F8197F">
        <w:rPr>
          <w:rFonts w:hint="eastAsia"/>
        </w:rPr>
        <w:t>。</w:t>
      </w:r>
    </w:p>
    <w:p w14:paraId="5F82E5A1" w14:textId="77777777" w:rsidR="003536A1" w:rsidRPr="001D791C" w:rsidRDefault="003536A1" w:rsidP="00561BFD">
      <w:pPr>
        <w:pStyle w:val="a1"/>
      </w:pPr>
      <w:r>
        <w:rPr>
          <w:rFonts w:hint="eastAsia"/>
        </w:rPr>
        <w:t>根据</w:t>
      </w:r>
      <w:r w:rsidRPr="001D791C">
        <w:rPr>
          <w:rFonts w:hint="eastAsia"/>
        </w:rPr>
        <w:t>程序流程，可认为</w:t>
      </w:r>
      <w:r w:rsidRPr="001D791C">
        <w:t>D4-PF0</w:t>
      </w:r>
      <w:r w:rsidRPr="001D791C">
        <w:t>的</w:t>
      </w:r>
      <w:r w:rsidRPr="001D791C">
        <w:rPr>
          <w:rFonts w:hint="eastAsia"/>
        </w:rPr>
        <w:t>每个亮</w:t>
      </w:r>
      <w:r w:rsidRPr="001D791C">
        <w:t>-</w:t>
      </w:r>
      <w:r w:rsidRPr="001D791C">
        <w:t>灭周期包含</w:t>
      </w:r>
      <w:r w:rsidRPr="001D791C">
        <w:rPr>
          <w:rFonts w:hint="eastAsia"/>
        </w:rPr>
        <w:t>相同数量的系统时钟周期，于是示波器观测的</w:t>
      </w:r>
      <w:r w:rsidRPr="001D791C">
        <w:rPr>
          <w:rFonts w:hint="eastAsia"/>
        </w:rPr>
        <w:t>PF</w:t>
      </w:r>
      <w:r w:rsidRPr="001D791C">
        <w:t>0</w:t>
      </w:r>
      <w:r w:rsidRPr="001D791C">
        <w:t>频率正比于系统时钟频率。</w:t>
      </w:r>
      <w:r w:rsidRPr="001D791C">
        <w:rPr>
          <w:rFonts w:hint="eastAsia"/>
        </w:rPr>
        <w:t>若</w:t>
      </w:r>
      <w:r w:rsidRPr="001D791C">
        <w:rPr>
          <w:rFonts w:hint="eastAsia"/>
        </w:rPr>
        <w:t>DEBUG</w:t>
      </w:r>
      <w:r w:rsidRPr="001D791C">
        <w:rPr>
          <w:rFonts w:hint="eastAsia"/>
        </w:rPr>
        <w:t>观测到的时钟频率</w:t>
      </w:r>
      <w:r>
        <w:rPr>
          <w:rFonts w:hint="eastAsia"/>
        </w:rPr>
        <w:t>与实际的时钟频率相同，则比例系数应是一个与</w:t>
      </w:r>
      <w:r w:rsidRPr="00A33474">
        <w:rPr>
          <w:rFonts w:hint="eastAsia"/>
        </w:rPr>
        <w:t>振荡器源和系统时钟源</w:t>
      </w:r>
      <w:r>
        <w:rPr>
          <w:rFonts w:hint="eastAsia"/>
        </w:rPr>
        <w:t>无关的常数，然而实验结果表明并非如此。要解释这种现象，仍需查阅更多资料。</w:t>
      </w:r>
    </w:p>
    <w:p w14:paraId="3BB0354B" w14:textId="3683F199" w:rsidR="003536A1" w:rsidRDefault="003536A1" w:rsidP="009C5B60">
      <w:pPr>
        <w:ind w:firstLine="0"/>
        <w:jc w:val="center"/>
        <w:rPr>
          <w:b/>
        </w:rPr>
      </w:pPr>
      <w:bookmarkStart w:id="9" w:name="_Ref71496627"/>
      <w:r w:rsidRPr="009C5B60">
        <w:rPr>
          <w:rFonts w:hint="eastAsia"/>
          <w:b/>
        </w:rPr>
        <w:t>表</w:t>
      </w:r>
      <w:r w:rsidR="008E72B9">
        <w:rPr>
          <w:b/>
        </w:rPr>
        <w:fldChar w:fldCharType="begin"/>
      </w:r>
      <w:r w:rsidR="008E72B9">
        <w:rPr>
          <w:b/>
        </w:rPr>
        <w:instrText xml:space="preserve"> </w:instrText>
      </w:r>
      <w:r w:rsidR="008E72B9">
        <w:rPr>
          <w:rFonts w:hint="eastAsia"/>
          <w:b/>
        </w:rPr>
        <w:instrText>STYLEREF 1 \s</w:instrText>
      </w:r>
      <w:r w:rsidR="008E72B9">
        <w:rPr>
          <w:b/>
        </w:rPr>
        <w:instrText xml:space="preserve"> </w:instrText>
      </w:r>
      <w:r w:rsidR="008E72B9">
        <w:rPr>
          <w:b/>
        </w:rPr>
        <w:fldChar w:fldCharType="separate"/>
      </w:r>
      <w:r w:rsidR="008E72B9">
        <w:rPr>
          <w:b/>
          <w:noProof/>
        </w:rPr>
        <w:t>1</w:t>
      </w:r>
      <w:r w:rsidR="008E72B9">
        <w:rPr>
          <w:b/>
        </w:rPr>
        <w:fldChar w:fldCharType="end"/>
      </w:r>
      <w:r w:rsidR="008E72B9">
        <w:rPr>
          <w:b/>
        </w:rPr>
        <w:t>.</w:t>
      </w:r>
      <w:r w:rsidR="008E72B9">
        <w:rPr>
          <w:b/>
        </w:rPr>
        <w:fldChar w:fldCharType="begin"/>
      </w:r>
      <w:r w:rsidR="008E72B9">
        <w:rPr>
          <w:b/>
        </w:rPr>
        <w:instrText xml:space="preserve"> </w:instrText>
      </w:r>
      <w:r w:rsidR="008E72B9">
        <w:rPr>
          <w:rFonts w:hint="eastAsia"/>
          <w:b/>
        </w:rPr>
        <w:instrText>SEQ Table \* ARABIC \s 1</w:instrText>
      </w:r>
      <w:r w:rsidR="008E72B9">
        <w:rPr>
          <w:b/>
        </w:rPr>
        <w:instrText xml:space="preserve"> </w:instrText>
      </w:r>
      <w:r w:rsidR="008E72B9">
        <w:rPr>
          <w:b/>
        </w:rPr>
        <w:fldChar w:fldCharType="separate"/>
      </w:r>
      <w:r w:rsidR="008E72B9">
        <w:rPr>
          <w:b/>
          <w:noProof/>
        </w:rPr>
        <w:t>1</w:t>
      </w:r>
      <w:r w:rsidR="008E72B9">
        <w:rPr>
          <w:b/>
        </w:rPr>
        <w:fldChar w:fldCharType="end"/>
      </w:r>
      <w:bookmarkEnd w:id="9"/>
      <w:r w:rsidRPr="009C5B60">
        <w:rPr>
          <w:b/>
        </w:rPr>
        <w:t xml:space="preserve">  </w:t>
      </w:r>
      <w:r w:rsidRPr="009C5B60">
        <w:rPr>
          <w:b/>
        </w:rPr>
        <w:t>系统时钟频率的设定方式对</w:t>
      </w:r>
      <w:r w:rsidRPr="009C5B60">
        <w:rPr>
          <w:b/>
        </w:rPr>
        <w:t>PF0</w:t>
      </w:r>
      <w:r w:rsidRPr="009C5B60">
        <w:rPr>
          <w:b/>
        </w:rPr>
        <w:t>信号频率的影响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52"/>
        <w:gridCol w:w="1053"/>
        <w:gridCol w:w="712"/>
        <w:gridCol w:w="712"/>
        <w:gridCol w:w="642"/>
        <w:gridCol w:w="643"/>
        <w:gridCol w:w="685"/>
        <w:gridCol w:w="685"/>
        <w:gridCol w:w="946"/>
        <w:gridCol w:w="996"/>
        <w:gridCol w:w="1077"/>
      </w:tblGrid>
      <w:tr w:rsidR="004B3E3C" w:rsidRPr="0008243E" w14:paraId="76F9EFF9" w14:textId="77777777" w:rsidTr="004B3E3C">
        <w:trPr>
          <w:cantSplit/>
          <w:trHeight w:val="534"/>
          <w:tblHeader/>
          <w:jc w:val="center"/>
        </w:trPr>
        <w:tc>
          <w:tcPr>
            <w:tcW w:w="55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23E0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序号</w:t>
            </w:r>
          </w:p>
        </w:tc>
        <w:tc>
          <w:tcPr>
            <w:tcW w:w="105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17B3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外部时钟</w:t>
            </w:r>
          </w:p>
        </w:tc>
        <w:tc>
          <w:tcPr>
            <w:tcW w:w="1424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FBD93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振荡器源</w:t>
            </w:r>
          </w:p>
        </w:tc>
        <w:tc>
          <w:tcPr>
            <w:tcW w:w="1285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881C6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系统时钟源</w:t>
            </w:r>
          </w:p>
        </w:tc>
        <w:tc>
          <w:tcPr>
            <w:tcW w:w="1370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76CD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PLL VCO</w:t>
            </w:r>
            <w:r w:rsidRPr="0008243E">
              <w:rPr>
                <w:sz w:val="18"/>
                <w:szCs w:val="15"/>
              </w:rPr>
              <w:t>频率</w:t>
            </w:r>
          </w:p>
        </w:tc>
        <w:tc>
          <w:tcPr>
            <w:tcW w:w="946" w:type="dxa"/>
            <w:vMerge w:val="restar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7361FE9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  <w:shd w:val="clear" w:color="auto" w:fill="FFFFFF"/>
              </w:rPr>
            </w:pPr>
            <w:r w:rsidRPr="0008243E">
              <w:rPr>
                <w:sz w:val="18"/>
                <w:szCs w:val="15"/>
                <w:shd w:val="clear" w:color="auto" w:fill="FFFFFF"/>
              </w:rPr>
              <w:t>希望设定的系统时钟频率（</w:t>
            </w:r>
            <w:r w:rsidRPr="0008243E">
              <w:rPr>
                <w:sz w:val="18"/>
                <w:szCs w:val="15"/>
                <w:shd w:val="clear" w:color="auto" w:fill="FFFFFF"/>
              </w:rPr>
              <w:t>MHz</w:t>
            </w:r>
            <w:r w:rsidRPr="0008243E">
              <w:rPr>
                <w:sz w:val="18"/>
                <w:szCs w:val="15"/>
                <w:shd w:val="clear" w:color="auto" w:fill="FFFFFF"/>
              </w:rPr>
              <w:t>）</w:t>
            </w:r>
          </w:p>
        </w:tc>
        <w:tc>
          <w:tcPr>
            <w:tcW w:w="996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2F7E6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bookmarkStart w:id="10" w:name="_Hlk71496698"/>
            <w:bookmarkStart w:id="11" w:name="_Hlk71381158"/>
            <w:r w:rsidRPr="0008243E">
              <w:rPr>
                <w:sz w:val="18"/>
                <w:szCs w:val="15"/>
              </w:rPr>
              <w:t>DEBUG</w:t>
            </w:r>
            <w:r w:rsidRPr="0008243E">
              <w:rPr>
                <w:sz w:val="18"/>
                <w:szCs w:val="15"/>
              </w:rPr>
              <w:t>观测到的时钟频率数值</w:t>
            </w:r>
            <w:bookmarkEnd w:id="10"/>
            <w:r w:rsidRPr="0008243E">
              <w:rPr>
                <w:sz w:val="18"/>
                <w:szCs w:val="15"/>
              </w:rPr>
              <w:t>(MHz)</w:t>
            </w:r>
            <w:bookmarkEnd w:id="11"/>
          </w:p>
        </w:tc>
        <w:tc>
          <w:tcPr>
            <w:tcW w:w="1077" w:type="dxa"/>
            <w:vMerge w:val="restar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F9D0C9E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bookmarkStart w:id="12" w:name="_Hlk70360200"/>
            <w:bookmarkStart w:id="13" w:name="_Hlk71550513"/>
            <w:r w:rsidRPr="0008243E">
              <w:rPr>
                <w:sz w:val="18"/>
                <w:szCs w:val="15"/>
              </w:rPr>
              <w:t>USR_SW1-PJ0</w:t>
            </w:r>
            <w:bookmarkEnd w:id="12"/>
            <w:r w:rsidRPr="0008243E">
              <w:rPr>
                <w:sz w:val="18"/>
                <w:szCs w:val="15"/>
              </w:rPr>
              <w:t>为释放状态下，</w:t>
            </w:r>
            <w:bookmarkStart w:id="14" w:name="_Hlk71540966"/>
            <w:r w:rsidRPr="0008243E">
              <w:rPr>
                <w:sz w:val="18"/>
                <w:szCs w:val="15"/>
              </w:rPr>
              <w:t>示波器观测的</w:t>
            </w:r>
            <w:r w:rsidRPr="0008243E">
              <w:rPr>
                <w:sz w:val="18"/>
                <w:szCs w:val="15"/>
              </w:rPr>
              <w:t>PF0</w:t>
            </w:r>
            <w:r w:rsidRPr="0008243E">
              <w:rPr>
                <w:sz w:val="18"/>
                <w:szCs w:val="15"/>
              </w:rPr>
              <w:t>信号</w:t>
            </w:r>
            <w:bookmarkEnd w:id="13"/>
            <w:r w:rsidRPr="0008243E">
              <w:rPr>
                <w:sz w:val="18"/>
                <w:szCs w:val="15"/>
              </w:rPr>
              <w:t>频率</w:t>
            </w:r>
            <w:bookmarkEnd w:id="14"/>
            <w:r w:rsidRPr="0008243E">
              <w:rPr>
                <w:sz w:val="18"/>
                <w:szCs w:val="15"/>
              </w:rPr>
              <w:t>(Hz)</w:t>
            </w:r>
          </w:p>
        </w:tc>
      </w:tr>
      <w:tr w:rsidR="004B3E3C" w:rsidRPr="007435EB" w14:paraId="63C49729" w14:textId="77777777" w:rsidTr="004B3E3C">
        <w:trPr>
          <w:cantSplit/>
          <w:trHeight w:val="2224"/>
          <w:tblHeader/>
          <w:jc w:val="center"/>
        </w:trPr>
        <w:tc>
          <w:tcPr>
            <w:tcW w:w="552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816EB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3143221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XTAL_25MHZ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28D3E01A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bookmarkStart w:id="15" w:name="_Hlk71495538"/>
            <w:proofErr w:type="gramStart"/>
            <w:r w:rsidRPr="0008243E">
              <w:rPr>
                <w:sz w:val="18"/>
                <w:szCs w:val="15"/>
              </w:rPr>
              <w:t>MOSC</w:t>
            </w:r>
            <w:bookmarkEnd w:id="15"/>
            <w:r w:rsidRPr="0008243E">
              <w:rPr>
                <w:sz w:val="18"/>
                <w:szCs w:val="15"/>
              </w:rPr>
              <w:t>(</w:t>
            </w:r>
            <w:proofErr w:type="gramEnd"/>
            <w:r w:rsidRPr="0008243E">
              <w:rPr>
                <w:sz w:val="18"/>
                <w:szCs w:val="15"/>
              </w:rPr>
              <w:t>25M)</w:t>
            </w:r>
          </w:p>
          <w:p w14:paraId="6348FD31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OSC_MAIN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0226200A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proofErr w:type="gramStart"/>
            <w:r w:rsidRPr="0008243E">
              <w:rPr>
                <w:sz w:val="18"/>
                <w:szCs w:val="15"/>
              </w:rPr>
              <w:t>PIOSC(</w:t>
            </w:r>
            <w:proofErr w:type="gramEnd"/>
            <w:r w:rsidRPr="0008243E">
              <w:rPr>
                <w:sz w:val="18"/>
                <w:szCs w:val="15"/>
              </w:rPr>
              <w:t>16M)</w:t>
            </w:r>
          </w:p>
          <w:p w14:paraId="0BA7CDF1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OSC_INT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F9453C5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USE_PLL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85E8666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USE_OS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1D56B972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CFG_VCO_32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2314FB58" w14:textId="77777777" w:rsidR="004B3E3C" w:rsidRPr="0008243E" w:rsidRDefault="004B3E3C" w:rsidP="004B3E3C">
            <w:pPr>
              <w:keepNext w:val="0"/>
              <w:widowControl w:val="0"/>
              <w:ind w:left="113" w:right="113"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SYSCTL_CFG_VCO_480</w:t>
            </w:r>
          </w:p>
        </w:tc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6FB29E5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96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3289C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10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EB9AA3B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</w:tr>
      <w:tr w:rsidR="004B3E3C" w:rsidRPr="007435EB" w14:paraId="296218F8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7F84F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D9E34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B10E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32F01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EF3BC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939E2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E4A9F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1A675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0FB912C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D277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3DEE773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4B3E3C" w:rsidRPr="007435EB" w14:paraId="1CE05103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4B50A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21D65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E8096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7CC9C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17FE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369F3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4643E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69DFA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7F75889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C5C01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0328335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4B3E3C" w:rsidRPr="007435EB" w14:paraId="4C518F2D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0A1E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EFAA6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277D7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C3C2A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CCE8E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CF96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79EE9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80B9D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3325E01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D14BF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E21A8B2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4B3E3C" w:rsidRPr="007435EB" w14:paraId="02A0B6C6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E9B5E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B662D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B9E19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CDF14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6CC5E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EB24A4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97008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BD58C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0BC3240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0ABA6" w14:textId="77777777" w:rsidR="004B3E3C" w:rsidRPr="0008243E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08243E">
              <w:rPr>
                <w:sz w:val="18"/>
                <w:szCs w:val="15"/>
              </w:rPr>
              <w:t>2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C25D672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0.0</w:t>
            </w:r>
          </w:p>
        </w:tc>
      </w:tr>
      <w:tr w:rsidR="004B3E3C" w:rsidRPr="007435EB" w14:paraId="1C6A827E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0780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8D9C4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71A6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CD85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3F27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9CB4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8029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728C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DA330C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42DA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12.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7A6FDFC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4B3E3C" w:rsidRPr="007435EB" w14:paraId="1D95B1E8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CDC5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EA54B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7E8F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21B5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F7B8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28FE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6A08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9233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0C8324C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E4E4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04DA3E7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0</w:t>
            </w:r>
            <w:r w:rsidRPr="001F5025">
              <w:rPr>
                <w:sz w:val="18"/>
                <w:szCs w:val="15"/>
              </w:rPr>
              <w:t>.4</w:t>
            </w:r>
          </w:p>
        </w:tc>
      </w:tr>
      <w:tr w:rsidR="004B3E3C" w:rsidRPr="007435EB" w14:paraId="02122480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6D4B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B5C9A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C5DE9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B5E9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830A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03FA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7CB9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A4C0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71473A7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59AD7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2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A322DC1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5.0</w:t>
            </w:r>
          </w:p>
        </w:tc>
      </w:tr>
      <w:tr w:rsidR="004B3E3C" w:rsidRPr="007435EB" w14:paraId="045B951C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EFEBF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F9A5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1BC5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41D8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DAF44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99AC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353F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8900F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DDB4FD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1B98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E873726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2.5</w:t>
            </w:r>
          </w:p>
        </w:tc>
      </w:tr>
      <w:tr w:rsidR="004B3E3C" w:rsidRPr="007435EB" w14:paraId="1282520A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400A7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9EA5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F3BF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BFCA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738B4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71C2C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0821A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BE92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14D32FF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A3DB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30DC66F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4B3E3C" w:rsidRPr="007435EB" w14:paraId="009BD9E9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2089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FB90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B3D21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4FC5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0ADC2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6A86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6F80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59CAE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26786FEB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A406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835521D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1</w:t>
            </w:r>
            <w:r w:rsidRPr="001F5025">
              <w:rPr>
                <w:sz w:val="18"/>
                <w:szCs w:val="15"/>
              </w:rPr>
              <w:t>2.6</w:t>
            </w:r>
          </w:p>
        </w:tc>
      </w:tr>
      <w:tr w:rsidR="004B3E3C" w:rsidRPr="007435EB" w14:paraId="7754F3F1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37C09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A4E8B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417D1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2875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FDDD8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E5FE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17F0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3EBAA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744BFB5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B72A0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1E91EF1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5</w:t>
            </w:r>
            <w:r w:rsidRPr="001F5025">
              <w:rPr>
                <w:sz w:val="18"/>
                <w:szCs w:val="15"/>
              </w:rPr>
              <w:t>.0</w:t>
            </w:r>
          </w:p>
        </w:tc>
      </w:tr>
      <w:tr w:rsidR="004B3E3C" w:rsidRPr="007435EB" w14:paraId="1E538EB4" w14:textId="77777777" w:rsidTr="004B3E3C">
        <w:trPr>
          <w:trHeight w:val="283"/>
          <w:jc w:val="center"/>
        </w:trPr>
        <w:tc>
          <w:tcPr>
            <w:tcW w:w="55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11F501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94FB58D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1F4DB7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993ED7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B09155F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68597A9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E17E013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4FBFCCA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21D9A97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4C5109">
              <w:rPr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4C05816" w14:textId="77777777" w:rsidR="004B3E3C" w:rsidRPr="004C5109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253374">
              <w:rPr>
                <w:color w:val="FF0000"/>
                <w:sz w:val="18"/>
                <w:szCs w:val="15"/>
              </w:rPr>
              <w:t>1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003DE7" w14:textId="77777777" w:rsidR="004B3E3C" w:rsidRPr="001F5025" w:rsidRDefault="004B3E3C" w:rsidP="004B3E3C">
            <w:pPr>
              <w:keepNext w:val="0"/>
              <w:widowControl w:val="0"/>
              <w:ind w:firstLine="0"/>
              <w:jc w:val="center"/>
              <w:rPr>
                <w:sz w:val="18"/>
                <w:szCs w:val="15"/>
              </w:rPr>
            </w:pPr>
            <w:r w:rsidRPr="001F5025">
              <w:rPr>
                <w:rFonts w:hint="eastAsia"/>
                <w:sz w:val="18"/>
                <w:szCs w:val="15"/>
              </w:rPr>
              <w:t>9</w:t>
            </w:r>
            <w:r w:rsidRPr="001F5025">
              <w:rPr>
                <w:sz w:val="18"/>
                <w:szCs w:val="15"/>
              </w:rPr>
              <w:t>.5</w:t>
            </w:r>
          </w:p>
        </w:tc>
      </w:tr>
    </w:tbl>
    <w:p w14:paraId="428A696C" w14:textId="77777777" w:rsidR="0014506F" w:rsidRDefault="0014506F" w:rsidP="001C5272">
      <w:pPr>
        <w:ind w:firstLine="0"/>
        <w:jc w:val="center"/>
      </w:pPr>
    </w:p>
    <w:p w14:paraId="54B11093" w14:textId="6C1A2856" w:rsidR="003536A1" w:rsidRDefault="003536A1" w:rsidP="001C5272">
      <w:pPr>
        <w:ind w:firstLine="0"/>
        <w:jc w:val="center"/>
      </w:pPr>
      <w:r>
        <w:rPr>
          <w:noProof/>
        </w:rPr>
        <w:drawing>
          <wp:inline distT="0" distB="0" distL="0" distR="0" wp14:anchorId="5FBAFDBA" wp14:editId="23A4B871">
            <wp:extent cx="2717800" cy="20383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27" cy="20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03D">
        <w:rPr>
          <w:rFonts w:hint="eastAsia"/>
        </w:rPr>
        <w:t xml:space="preserve"> </w:t>
      </w:r>
      <w:r w:rsidR="005D403D">
        <w:t xml:space="preserve"> </w:t>
      </w:r>
      <w:r>
        <w:rPr>
          <w:noProof/>
        </w:rPr>
        <w:drawing>
          <wp:inline distT="0" distB="0" distL="0" distR="0" wp14:anchorId="014481CC" wp14:editId="3C34322C">
            <wp:extent cx="2705100" cy="2028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769" cy="2031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5C8C5" w14:textId="0C31C6F1" w:rsidR="003536A1" w:rsidRPr="005D0A35" w:rsidRDefault="003536A1" w:rsidP="00EC1A75">
      <w:pPr>
        <w:keepNext w:val="0"/>
        <w:ind w:firstLine="0"/>
        <w:jc w:val="center"/>
        <w:rPr>
          <w:b/>
        </w:rPr>
      </w:pPr>
      <w:bookmarkStart w:id="16" w:name="_Ref71550589"/>
      <w:r w:rsidRPr="005D0A35">
        <w:rPr>
          <w:rFonts w:hint="eastAsia"/>
          <w:b/>
        </w:rPr>
        <w:t>图</w:t>
      </w:r>
      <w:r w:rsidR="00C51FE6" w:rsidRPr="005D0A35">
        <w:rPr>
          <w:b/>
        </w:rPr>
        <w:fldChar w:fldCharType="begin"/>
      </w:r>
      <w:r w:rsidR="00C51FE6" w:rsidRPr="005D0A35">
        <w:rPr>
          <w:b/>
        </w:rPr>
        <w:instrText xml:space="preserve"> </w:instrText>
      </w:r>
      <w:r w:rsidR="00C51FE6" w:rsidRPr="005D0A35">
        <w:rPr>
          <w:rFonts w:hint="eastAsia"/>
          <w:b/>
        </w:rPr>
        <w:instrText>STYLEREF 1 \s</w:instrText>
      </w:r>
      <w:r w:rsidR="00C51FE6" w:rsidRPr="005D0A35">
        <w:rPr>
          <w:b/>
        </w:rPr>
        <w:instrText xml:space="preserve"> </w:instrText>
      </w:r>
      <w:r w:rsidR="00C51FE6" w:rsidRPr="005D0A35">
        <w:rPr>
          <w:b/>
        </w:rPr>
        <w:fldChar w:fldCharType="separate"/>
      </w:r>
      <w:r w:rsidR="00CE57B8">
        <w:rPr>
          <w:b/>
          <w:noProof/>
        </w:rPr>
        <w:t>1</w:t>
      </w:r>
      <w:r w:rsidR="00C51FE6" w:rsidRPr="005D0A35">
        <w:rPr>
          <w:b/>
        </w:rPr>
        <w:fldChar w:fldCharType="end"/>
      </w:r>
      <w:r w:rsidR="00C51FE6" w:rsidRPr="005D0A35">
        <w:rPr>
          <w:b/>
        </w:rPr>
        <w:t>.</w:t>
      </w:r>
      <w:r w:rsidR="00C51FE6" w:rsidRPr="005D0A35">
        <w:rPr>
          <w:b/>
        </w:rPr>
        <w:fldChar w:fldCharType="begin"/>
      </w:r>
      <w:r w:rsidR="00C51FE6" w:rsidRPr="005D0A35">
        <w:rPr>
          <w:b/>
        </w:rPr>
        <w:instrText xml:space="preserve"> </w:instrText>
      </w:r>
      <w:r w:rsidR="00C51FE6" w:rsidRPr="005D0A35">
        <w:rPr>
          <w:rFonts w:hint="eastAsia"/>
          <w:b/>
        </w:rPr>
        <w:instrText>SEQ Figure \* ARABIC \s 1</w:instrText>
      </w:r>
      <w:r w:rsidR="00C51FE6" w:rsidRPr="005D0A35">
        <w:rPr>
          <w:b/>
        </w:rPr>
        <w:instrText xml:space="preserve"> </w:instrText>
      </w:r>
      <w:r w:rsidR="00C51FE6" w:rsidRPr="005D0A35">
        <w:rPr>
          <w:b/>
        </w:rPr>
        <w:fldChar w:fldCharType="separate"/>
      </w:r>
      <w:r w:rsidR="00CE57B8">
        <w:rPr>
          <w:b/>
          <w:noProof/>
        </w:rPr>
        <w:t>1</w:t>
      </w:r>
      <w:r w:rsidR="00C51FE6" w:rsidRPr="005D0A35">
        <w:rPr>
          <w:b/>
        </w:rPr>
        <w:fldChar w:fldCharType="end"/>
      </w:r>
      <w:bookmarkEnd w:id="16"/>
      <w:r w:rsidRPr="005D0A35">
        <w:rPr>
          <w:b/>
        </w:rPr>
        <w:t xml:space="preserve">  </w:t>
      </w:r>
      <w:r w:rsidRPr="005D0A35">
        <w:rPr>
          <w:rFonts w:hint="eastAsia"/>
          <w:b/>
        </w:rPr>
        <w:t>示波器观测的</w:t>
      </w:r>
      <w:r w:rsidRPr="005D0A35">
        <w:rPr>
          <w:rFonts w:hint="eastAsia"/>
          <w:b/>
        </w:rPr>
        <w:t>PF0</w:t>
      </w:r>
      <w:r w:rsidRPr="005D0A35">
        <w:rPr>
          <w:rFonts w:hint="eastAsia"/>
          <w:b/>
        </w:rPr>
        <w:t>信号。左图：实验序号</w:t>
      </w:r>
      <w:r w:rsidRPr="005D0A35">
        <w:rPr>
          <w:rFonts w:hint="eastAsia"/>
          <w:b/>
        </w:rPr>
        <w:t>1</w:t>
      </w:r>
      <w:r w:rsidRPr="005D0A35">
        <w:rPr>
          <w:rFonts w:hint="eastAsia"/>
          <w:b/>
        </w:rPr>
        <w:t>，右图：实验序号</w:t>
      </w:r>
      <w:r w:rsidRPr="005D0A35">
        <w:rPr>
          <w:rFonts w:hint="eastAsia"/>
          <w:b/>
        </w:rPr>
        <w:t>7</w:t>
      </w:r>
    </w:p>
    <w:p w14:paraId="4F840096" w14:textId="77777777" w:rsidR="003536A1" w:rsidRPr="003076EF" w:rsidRDefault="009F5D1E" w:rsidP="0014506F">
      <w:pPr>
        <w:pStyle w:val="a1"/>
        <w:keepNext/>
        <w:rPr>
          <w:rFonts w:eastAsia="楷体"/>
        </w:rPr>
      </w:pPr>
      <w:r w:rsidRPr="003076EF">
        <w:rPr>
          <w:rFonts w:eastAsia="楷体"/>
        </w:rPr>
        <w:lastRenderedPageBreak/>
        <w:t xml:space="preserve">3. </w:t>
      </w:r>
      <w:r w:rsidR="003536A1" w:rsidRPr="003076EF">
        <w:rPr>
          <w:rFonts w:eastAsia="楷体"/>
        </w:rPr>
        <w:t>系统时钟（</w:t>
      </w:r>
      <w:r w:rsidR="003536A1" w:rsidRPr="003076EF">
        <w:rPr>
          <w:rFonts w:eastAsia="楷体"/>
        </w:rPr>
        <w:t>SYSCLK</w:t>
      </w:r>
      <w:r w:rsidR="003536A1" w:rsidRPr="003076EF">
        <w:rPr>
          <w:rFonts w:eastAsia="楷体"/>
        </w:rPr>
        <w:t>）频率越高，软件延时的时长越短。</w:t>
      </w:r>
    </w:p>
    <w:p w14:paraId="16175E3A" w14:textId="77777777" w:rsidR="003536A1" w:rsidRDefault="003536A1" w:rsidP="003076EF">
      <w:pPr>
        <w:pStyle w:val="a1"/>
      </w:pPr>
      <w:r>
        <w:rPr>
          <w:rFonts w:hint="eastAsia"/>
        </w:rPr>
        <w:t>我们认为，这是因为软件延时的原理是通过执行空循环体，用多个指令周期消耗时间；时钟频率越高，</w:t>
      </w:r>
      <w:r>
        <w:rPr>
          <w:rFonts w:hint="eastAsia"/>
        </w:rPr>
        <w:t>MCU</w:t>
      </w:r>
      <w:r>
        <w:rPr>
          <w:rFonts w:hint="eastAsia"/>
        </w:rPr>
        <w:t>的时钟周期、总线周期和指令周期就越短，所以延时的时长就越短。</w:t>
      </w:r>
    </w:p>
    <w:p w14:paraId="1986817B" w14:textId="77777777" w:rsidR="003536A1" w:rsidRPr="003076EF" w:rsidRDefault="009F5D1E" w:rsidP="003076EF">
      <w:pPr>
        <w:pStyle w:val="a1"/>
        <w:rPr>
          <w:rFonts w:eastAsia="楷体"/>
        </w:rPr>
      </w:pPr>
      <w:r w:rsidRPr="003076EF">
        <w:rPr>
          <w:rFonts w:eastAsia="楷体" w:hint="eastAsia"/>
        </w:rPr>
        <w:t>4</w:t>
      </w:r>
      <w:r w:rsidRPr="003076EF">
        <w:rPr>
          <w:rFonts w:eastAsia="楷体"/>
        </w:rPr>
        <w:t xml:space="preserve">. </w:t>
      </w:r>
      <w:r w:rsidR="003536A1" w:rsidRPr="003076EF">
        <w:rPr>
          <w:rFonts w:eastAsia="楷体" w:hint="eastAsia"/>
        </w:rPr>
        <w:t>软件延时机制导致</w:t>
      </w:r>
      <w:r w:rsidR="003536A1" w:rsidRPr="003076EF">
        <w:rPr>
          <w:rFonts w:eastAsia="楷体" w:hint="eastAsia"/>
        </w:rPr>
        <w:t>MCU</w:t>
      </w:r>
      <w:r w:rsidR="003536A1" w:rsidRPr="003076EF">
        <w:rPr>
          <w:rFonts w:eastAsia="楷体" w:hint="eastAsia"/>
        </w:rPr>
        <w:t>对按键按下信号的响应出现明显迟滞。</w:t>
      </w:r>
    </w:p>
    <w:p w14:paraId="58221E2E" w14:textId="77777777" w:rsidR="003536A1" w:rsidRPr="003076EF" w:rsidRDefault="003536A1" w:rsidP="003076EF">
      <w:pPr>
        <w:pStyle w:val="a1"/>
      </w:pPr>
      <w:r w:rsidRPr="003076EF">
        <w:rPr>
          <w:rFonts w:hint="eastAsia"/>
        </w:rPr>
        <w:t>我们注意到，在实验任务</w:t>
      </w:r>
      <w:r w:rsidRPr="003076EF">
        <w:rPr>
          <w:rFonts w:hint="eastAsia"/>
        </w:rPr>
        <w:t>1_1</w:t>
      </w:r>
      <w:r w:rsidRPr="003076EF">
        <w:rPr>
          <w:rFonts w:hint="eastAsia"/>
        </w:rPr>
        <w:t>最后的外部可见功能中，按下</w:t>
      </w:r>
      <w:r w:rsidRPr="003076EF">
        <w:rPr>
          <w:rFonts w:hint="eastAsia"/>
        </w:rPr>
        <w:t>USR_SW1-PJ0</w:t>
      </w:r>
      <w:r w:rsidRPr="003076EF">
        <w:rPr>
          <w:rFonts w:hint="eastAsia"/>
        </w:rPr>
        <w:t>，有时要经过明显迟滞，</w:t>
      </w:r>
      <w:r w:rsidRPr="003076EF">
        <w:rPr>
          <w:rFonts w:hint="eastAsia"/>
        </w:rPr>
        <w:t>LED</w:t>
      </w:r>
      <w:r w:rsidRPr="003076EF">
        <w:rPr>
          <w:rFonts w:hint="eastAsia"/>
        </w:rPr>
        <w:t>灯才能切换为快闪。我们认为，这是由于软件延时导致的。从前述软件延时原理可见，这是一种阻塞式延时：在延时期间，</w:t>
      </w:r>
      <w:r w:rsidRPr="003076EF">
        <w:rPr>
          <w:rFonts w:hint="eastAsia"/>
        </w:rPr>
        <w:t>MCU</w:t>
      </w:r>
      <w:r w:rsidRPr="003076EF">
        <w:rPr>
          <w:rFonts w:hint="eastAsia"/>
        </w:rPr>
        <w:t>一直在执行空循环体，只有在延时结束后才可响应按键信号。例如，若按下</w:t>
      </w:r>
      <w:r w:rsidRPr="003076EF">
        <w:rPr>
          <w:rFonts w:hint="eastAsia"/>
        </w:rPr>
        <w:t>USR_SW1-PJ0</w:t>
      </w:r>
      <w:r w:rsidRPr="003076EF">
        <w:rPr>
          <w:rFonts w:hint="eastAsia"/>
        </w:rPr>
        <w:t>的时刻正好位于长延时周期的初始，将会导致约一个长延时的迟滞时间。</w:t>
      </w:r>
    </w:p>
    <w:p w14:paraId="2FECA407" w14:textId="77777777" w:rsidR="003536A1" w:rsidRPr="003076EF" w:rsidRDefault="003536A1" w:rsidP="003076EF">
      <w:pPr>
        <w:pStyle w:val="a1"/>
      </w:pPr>
      <w:r w:rsidRPr="003076EF">
        <w:rPr>
          <w:rFonts w:hint="eastAsia"/>
        </w:rPr>
        <w:t>要解决响应迟滞的问题，可引入中断机制模拟多任务处理，详见后续章节将介绍的实验</w:t>
      </w:r>
      <w:r w:rsidRPr="003076EF">
        <w:rPr>
          <w:rFonts w:hint="eastAsia"/>
        </w:rPr>
        <w:t>2</w:t>
      </w:r>
      <w:r w:rsidRPr="003076EF">
        <w:rPr>
          <w:rFonts w:hint="eastAsia"/>
        </w:rPr>
        <w:t>和实验</w:t>
      </w:r>
      <w:r w:rsidRPr="003076EF">
        <w:rPr>
          <w:rFonts w:hint="eastAsia"/>
        </w:rPr>
        <w:t>3</w:t>
      </w:r>
      <w:r w:rsidRPr="003076EF">
        <w:rPr>
          <w:rFonts w:hint="eastAsia"/>
        </w:rPr>
        <w:t>。</w:t>
      </w:r>
    </w:p>
    <w:p w14:paraId="245D67CD" w14:textId="77777777" w:rsidR="00D12E42" w:rsidRPr="00884E01" w:rsidRDefault="00D12E42" w:rsidP="000C7DBF">
      <w:pPr>
        <w:pStyle w:val="3"/>
      </w:pPr>
      <w:bookmarkStart w:id="17" w:name="_Toc71550554"/>
      <w:bookmarkStart w:id="18" w:name="_Toc72017446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2</w:t>
      </w:r>
      <w:bookmarkEnd w:id="17"/>
      <w:bookmarkEnd w:id="18"/>
    </w:p>
    <w:p w14:paraId="2E63F359" w14:textId="77777777" w:rsidR="00D12E42" w:rsidRPr="00884E01" w:rsidRDefault="00D12E42" w:rsidP="001A3F6C">
      <w:pPr>
        <w:pStyle w:val="4"/>
      </w:pPr>
      <w:r w:rsidRPr="00884E01">
        <w:rPr>
          <w:rFonts w:hint="eastAsia"/>
        </w:rPr>
        <w:t>任务要求</w:t>
      </w:r>
    </w:p>
    <w:p w14:paraId="4B7B68EF" w14:textId="77777777" w:rsidR="00D12E42" w:rsidRDefault="00D12E42" w:rsidP="002E02EB">
      <w:pPr>
        <w:pStyle w:val="a1"/>
      </w:pPr>
      <w:r>
        <w:rPr>
          <w:rFonts w:hint="eastAsia"/>
        </w:rPr>
        <w:t>修改程序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1_2.c</w:t>
      </w:r>
      <w:r>
        <w:rPr>
          <w:rFonts w:hint="eastAsia"/>
        </w:rPr>
        <w:t>，完成实验任务</w:t>
      </w:r>
      <w:r>
        <w:rPr>
          <w:rFonts w:hint="eastAsia"/>
        </w:rPr>
        <w:t>1_2</w:t>
      </w:r>
      <w:r>
        <w:rPr>
          <w:rFonts w:hint="eastAsia"/>
        </w:rPr>
        <w:t>。</w:t>
      </w:r>
    </w:p>
    <w:p w14:paraId="58757D3A" w14:textId="77777777" w:rsidR="00D12E42" w:rsidRDefault="00D12E42" w:rsidP="002E02EB">
      <w:pPr>
        <w:pStyle w:val="a1"/>
      </w:pPr>
      <w:r>
        <w:rPr>
          <w:rFonts w:hint="eastAsia"/>
        </w:rPr>
        <w:t>外部可见功能要求如下：</w:t>
      </w:r>
    </w:p>
    <w:p w14:paraId="2E520332" w14:textId="77777777" w:rsidR="00D12E42" w:rsidRDefault="00D12E42" w:rsidP="002E02EB">
      <w:pPr>
        <w:pStyle w:val="a1"/>
      </w:pPr>
      <w:r>
        <w:t>(</w:t>
      </w:r>
      <w:r>
        <w:rPr>
          <w:rFonts w:hint="eastAsia"/>
        </w:rPr>
        <w:t>i</w:t>
      </w:r>
      <w:r>
        <w:t xml:space="preserve">) </w:t>
      </w:r>
      <w:r>
        <w:rPr>
          <w:rFonts w:hint="eastAsia"/>
        </w:rPr>
        <w:t>当按下</w:t>
      </w:r>
      <w:r>
        <w:t>USR_SW1-PJ0</w:t>
      </w:r>
      <w:r>
        <w:rPr>
          <w:rFonts w:hint="eastAsia"/>
        </w:rPr>
        <w:t>时，点亮</w:t>
      </w:r>
      <w:r>
        <w:t>D1-PN1</w:t>
      </w:r>
      <w:r>
        <w:rPr>
          <w:rFonts w:hint="eastAsia"/>
        </w:rPr>
        <w:t>；放开时，熄灭</w:t>
      </w:r>
      <w:r>
        <w:t>D1-PN1</w:t>
      </w:r>
      <w:r>
        <w:rPr>
          <w:rFonts w:hint="eastAsia"/>
        </w:rPr>
        <w:t>；</w:t>
      </w:r>
    </w:p>
    <w:p w14:paraId="1B5168F0" w14:textId="77777777" w:rsidR="00D12E42" w:rsidRDefault="00D12E42" w:rsidP="002E02EB">
      <w:pPr>
        <w:pStyle w:val="a1"/>
      </w:pPr>
      <w:r>
        <w:t>(</w:t>
      </w:r>
      <w:r>
        <w:rPr>
          <w:rFonts w:hint="eastAsia"/>
        </w:rPr>
        <w:t>i</w:t>
      </w:r>
      <w:r>
        <w:t xml:space="preserve">i) </w:t>
      </w:r>
      <w:r>
        <w:rPr>
          <w:rFonts w:hint="eastAsia"/>
        </w:rPr>
        <w:t>当按下</w:t>
      </w:r>
      <w:r>
        <w:t>USR_SW2-PJ1</w:t>
      </w:r>
      <w:r>
        <w:rPr>
          <w:rFonts w:hint="eastAsia"/>
        </w:rPr>
        <w:t>时，点亮</w:t>
      </w:r>
      <w:r>
        <w:t>D2-PN0</w:t>
      </w:r>
      <w:r>
        <w:rPr>
          <w:rFonts w:hint="eastAsia"/>
        </w:rPr>
        <w:t>；放开时，熄灭</w:t>
      </w:r>
      <w:r>
        <w:t>D2-PN0</w:t>
      </w:r>
      <w:r>
        <w:rPr>
          <w:rFonts w:hint="eastAsia"/>
        </w:rPr>
        <w:t>。</w:t>
      </w:r>
    </w:p>
    <w:p w14:paraId="1D337583" w14:textId="77777777" w:rsidR="00D12E42" w:rsidRPr="00884E01" w:rsidRDefault="00D12E42" w:rsidP="001A3F6C">
      <w:pPr>
        <w:pStyle w:val="4"/>
      </w:pPr>
      <w:r w:rsidRPr="00884E01">
        <w:rPr>
          <w:rFonts w:hint="eastAsia"/>
        </w:rPr>
        <w:t>实现思路</w:t>
      </w:r>
    </w:p>
    <w:p w14:paraId="5A2FF084" w14:textId="77777777" w:rsidR="00D12E42" w:rsidRDefault="00D12E42" w:rsidP="002E02EB">
      <w:pPr>
        <w:pStyle w:val="a1"/>
      </w:pPr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r>
        <w:rPr>
          <w:rFonts w:hint="eastAsia"/>
        </w:rPr>
        <w:t>已实现了通过</w:t>
      </w:r>
      <w:r w:rsidRPr="008A19C9">
        <w:t>USR_SW1-PJ0</w:t>
      </w:r>
      <w:r>
        <w:rPr>
          <w:rFonts w:hint="eastAsia"/>
        </w:rPr>
        <w:t>控制</w:t>
      </w:r>
      <w:r w:rsidRPr="008A19C9">
        <w:t>D4-PF0</w:t>
      </w:r>
      <w:r>
        <w:rPr>
          <w:rFonts w:hint="eastAsia"/>
        </w:rPr>
        <w:t>的功能，类似地可实现本实验任务。</w:t>
      </w:r>
    </w:p>
    <w:p w14:paraId="7C2ACE31" w14:textId="178895FD" w:rsidR="00D12E42" w:rsidRPr="003744E4" w:rsidRDefault="00D12E42" w:rsidP="002E02EB">
      <w:pPr>
        <w:pStyle w:val="a1"/>
      </w:pPr>
      <w:r>
        <w:rPr>
          <w:rFonts w:hint="eastAsia"/>
        </w:rPr>
        <w:t>使用</w:t>
      </w:r>
      <w:r w:rsidRPr="0018146F">
        <w:t>SysCtlPeripheralEnable</w:t>
      </w:r>
      <w:r>
        <w:rPr>
          <w:rFonts w:hint="eastAsia"/>
        </w:rPr>
        <w:t>、</w:t>
      </w:r>
      <w:r w:rsidRPr="008059CF">
        <w:t>SysCtlPeripheralReady</w:t>
      </w:r>
      <w:r>
        <w:rPr>
          <w:rFonts w:hint="eastAsia"/>
        </w:rPr>
        <w:t>等</w:t>
      </w:r>
      <w:r>
        <w:rPr>
          <w:rFonts w:hint="eastAsia"/>
        </w:rPr>
        <w:t>API</w:t>
      </w:r>
      <w:r>
        <w:rPr>
          <w:rFonts w:hint="eastAsia"/>
        </w:rPr>
        <w:t>函数使能端口</w:t>
      </w:r>
      <w:r>
        <w:rPr>
          <w:rFonts w:hint="eastAsia"/>
        </w:rPr>
        <w:t>N</w:t>
      </w:r>
      <w:r>
        <w:rPr>
          <w:rFonts w:hint="eastAsia"/>
        </w:rPr>
        <w:t>，用</w:t>
      </w:r>
      <w:r w:rsidRPr="0045193F">
        <w:t>GPIOPinTypeGPIOOutput</w:t>
      </w:r>
      <w:r>
        <w:rPr>
          <w:rFonts w:hint="eastAsia"/>
        </w:rPr>
        <w:t>函数将</w:t>
      </w:r>
      <w:r>
        <w:rPr>
          <w:rFonts w:hint="eastAsia"/>
        </w:rPr>
        <w:t>PN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PN</w:t>
      </w:r>
      <w:r>
        <w:t>1</w:t>
      </w:r>
      <w:r>
        <w:rPr>
          <w:rFonts w:hint="eastAsia"/>
        </w:rPr>
        <w:t>配置为输出引脚，用</w:t>
      </w:r>
      <w:r w:rsidRPr="0045193F">
        <w:t>GPIOPinTypeGPIOInput</w:t>
      </w:r>
      <w:r>
        <w:rPr>
          <w:rFonts w:hint="eastAsia"/>
        </w:rPr>
        <w:t>函数将</w:t>
      </w:r>
      <w:r>
        <w:rPr>
          <w:rFonts w:hint="eastAsia"/>
        </w:rPr>
        <w:t>PJ</w:t>
      </w:r>
      <w:r>
        <w:t>0</w:t>
      </w:r>
      <w:r>
        <w:rPr>
          <w:rFonts w:hint="eastAsia"/>
        </w:rPr>
        <w:t>、</w:t>
      </w:r>
      <w:r w:rsidRPr="003744E4">
        <w:rPr>
          <w:rFonts w:hint="eastAsia"/>
        </w:rPr>
        <w:t>PJ</w:t>
      </w:r>
      <w:r w:rsidRPr="003744E4">
        <w:t>1</w:t>
      </w:r>
      <w:r w:rsidRPr="003744E4">
        <w:rPr>
          <w:rFonts w:hint="eastAsia"/>
        </w:rPr>
        <w:t>设置为输入引脚，用</w:t>
      </w:r>
      <w:r w:rsidRPr="003744E4">
        <w:t>GPIOPadConfigSet</w:t>
      </w:r>
      <w:r w:rsidRPr="003744E4">
        <w:rPr>
          <w:rFonts w:hint="eastAsia"/>
        </w:rPr>
        <w:t>函数将</w:t>
      </w:r>
      <w:r w:rsidRPr="003744E4">
        <w:rPr>
          <w:rFonts w:hint="eastAsia"/>
        </w:rPr>
        <w:t>PJ</w:t>
      </w:r>
      <w:r w:rsidRPr="003744E4">
        <w:t>0</w:t>
      </w:r>
      <w:r w:rsidRPr="003744E4">
        <w:rPr>
          <w:rFonts w:hint="eastAsia"/>
        </w:rPr>
        <w:t>、</w:t>
      </w:r>
      <w:r w:rsidRPr="003744E4">
        <w:rPr>
          <w:rFonts w:hint="eastAsia"/>
        </w:rPr>
        <w:t>PJ</w:t>
      </w:r>
      <w:r w:rsidRPr="003744E4">
        <w:t>1</w:t>
      </w:r>
      <w:r w:rsidRPr="003744E4">
        <w:rPr>
          <w:rFonts w:hint="eastAsia"/>
        </w:rPr>
        <w:t>引脚设置为“推挽上拉”类型。各</w:t>
      </w:r>
      <w:r w:rsidRPr="003744E4">
        <w:rPr>
          <w:rFonts w:hint="eastAsia"/>
        </w:rPr>
        <w:t>API</w:t>
      </w:r>
      <w:r w:rsidRPr="003744E4">
        <w:rPr>
          <w:rFonts w:hint="eastAsia"/>
        </w:rPr>
        <w:t>函数的用法参见驱动库手册</w:t>
      </w:r>
      <w:r w:rsidRPr="002E02EB">
        <w:rPr>
          <w:vertAlign w:val="superscript"/>
        </w:rPr>
        <w:fldChar w:fldCharType="begin"/>
      </w:r>
      <w:r w:rsidRPr="002E02EB">
        <w:rPr>
          <w:vertAlign w:val="superscript"/>
        </w:rPr>
        <w:instrText xml:space="preserve"> </w:instrText>
      </w:r>
      <w:r w:rsidRPr="002E02EB">
        <w:rPr>
          <w:rFonts w:hint="eastAsia"/>
          <w:vertAlign w:val="superscript"/>
        </w:rPr>
        <w:instrText>REF _Ref71320609 \h</w:instrText>
      </w:r>
      <w:r w:rsidRPr="002E02EB">
        <w:rPr>
          <w:vertAlign w:val="superscript"/>
        </w:rPr>
        <w:instrText xml:space="preserve">  \* MERGEFORMAT </w:instrText>
      </w:r>
      <w:r w:rsidRPr="002E02EB">
        <w:rPr>
          <w:vertAlign w:val="superscript"/>
        </w:rPr>
      </w:r>
      <w:r w:rsidRPr="002E02EB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2</w:t>
      </w:r>
      <w:r w:rsidRPr="002E02EB">
        <w:rPr>
          <w:vertAlign w:val="superscript"/>
        </w:rPr>
        <w:fldChar w:fldCharType="end"/>
      </w:r>
      <w:r w:rsidRPr="002E02EB">
        <w:rPr>
          <w:rFonts w:hint="eastAsia"/>
          <w:vertAlign w:val="superscript"/>
        </w:rPr>
        <w:t>]</w:t>
      </w:r>
      <w:r w:rsidRPr="003744E4">
        <w:rPr>
          <w:rFonts w:hint="eastAsia"/>
        </w:rPr>
        <w:t>，或源文件</w:t>
      </w:r>
      <w:r w:rsidRPr="003744E4">
        <w:t>sysctl.c</w:t>
      </w:r>
      <w:r w:rsidRPr="003744E4">
        <w:rPr>
          <w:rFonts w:hint="eastAsia"/>
        </w:rPr>
        <w:t>的注释。</w:t>
      </w:r>
    </w:p>
    <w:p w14:paraId="113530A1" w14:textId="77777777" w:rsidR="00D12E42" w:rsidRDefault="00D12E42" w:rsidP="002E02EB">
      <w:pPr>
        <w:pStyle w:val="a1"/>
      </w:pPr>
      <w:r>
        <w:rPr>
          <w:rFonts w:hint="eastAsia"/>
        </w:rPr>
        <w:t>在主循环体中，用以下语句实现</w:t>
      </w:r>
      <w:r>
        <w:t>USR_SW1-PJ0</w:t>
      </w:r>
      <w:r>
        <w:rPr>
          <w:rFonts w:hint="eastAsia"/>
        </w:rPr>
        <w:t>、</w:t>
      </w:r>
      <w:r>
        <w:t>USR_SW2-PJ1</w:t>
      </w:r>
      <w:r>
        <w:rPr>
          <w:rFonts w:hint="eastAsia"/>
        </w:rPr>
        <w:t>对</w:t>
      </w:r>
      <w:r>
        <w:t>D1-PN1</w:t>
      </w:r>
      <w:r>
        <w:rPr>
          <w:rFonts w:hint="eastAsia"/>
        </w:rPr>
        <w:t>、</w:t>
      </w:r>
      <w:r>
        <w:t>D2-PN0</w:t>
      </w:r>
      <w:r>
        <w:rPr>
          <w:rFonts w:hint="eastAsia"/>
        </w:rPr>
        <w:t>的控制：</w:t>
      </w:r>
    </w:p>
    <w:p w14:paraId="409749A9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读取</w:t>
      </w:r>
      <w:r w:rsidRPr="00175424">
        <w:rPr>
          <w:color w:val="008000"/>
          <w:szCs w:val="21"/>
        </w:rPr>
        <w:t> PJ0</w:t>
      </w:r>
      <w:r w:rsidRPr="00175424">
        <w:rPr>
          <w:color w:val="008000"/>
          <w:szCs w:val="21"/>
        </w:rPr>
        <w:t>、</w:t>
      </w:r>
      <w:r w:rsidRPr="00175424">
        <w:rPr>
          <w:color w:val="008000"/>
          <w:szCs w:val="21"/>
        </w:rPr>
        <w:t>PJ1 </w:t>
      </w:r>
      <w:r w:rsidRPr="00175424">
        <w:rPr>
          <w:color w:val="008000"/>
          <w:szCs w:val="21"/>
        </w:rPr>
        <w:t>键值</w:t>
      </w:r>
      <w:r w:rsidRPr="00175424">
        <w:rPr>
          <w:color w:val="008000"/>
          <w:szCs w:val="21"/>
        </w:rPr>
        <w:t>. 0-</w:t>
      </w:r>
      <w:r w:rsidRPr="00175424">
        <w:rPr>
          <w:color w:val="008000"/>
          <w:szCs w:val="21"/>
        </w:rPr>
        <w:t>按下</w:t>
      </w:r>
      <w:r w:rsidRPr="00175424">
        <w:rPr>
          <w:color w:val="008000"/>
          <w:szCs w:val="21"/>
        </w:rPr>
        <w:t> 1-</w:t>
      </w:r>
      <w:r w:rsidRPr="00175424">
        <w:rPr>
          <w:color w:val="008000"/>
          <w:szCs w:val="21"/>
        </w:rPr>
        <w:t>松开</w:t>
      </w:r>
      <w:r w:rsidRPr="00175424">
        <w:rPr>
          <w:color w:val="008000"/>
          <w:szCs w:val="21"/>
        </w:rPr>
        <w:t>. Any bit that is not specified by ui8Pins is returned as a 0.</w:t>
      </w:r>
    </w:p>
    <w:p w14:paraId="06F1A294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= </w:t>
      </w:r>
      <w:proofErr w:type="gramStart"/>
      <w:r w:rsidRPr="00175424">
        <w:rPr>
          <w:color w:val="795E26"/>
          <w:szCs w:val="21"/>
        </w:rPr>
        <w:t>GPIOPinRead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J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);</w:t>
      </w:r>
    </w:p>
    <w:p w14:paraId="7EF6B47F" w14:textId="77777777" w:rsidR="00D12E42" w:rsidRPr="00175424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若</w:t>
      </w:r>
      <w:r w:rsidRPr="00175424">
        <w:rPr>
          <w:color w:val="008000"/>
          <w:szCs w:val="21"/>
        </w:rPr>
        <w:t> PJ0/1 </w:t>
      </w:r>
      <w:r w:rsidRPr="00175424">
        <w:rPr>
          <w:color w:val="008000"/>
          <w:szCs w:val="21"/>
        </w:rPr>
        <w:t>为</w:t>
      </w:r>
      <w:r w:rsidRPr="00175424">
        <w:rPr>
          <w:color w:val="008000"/>
          <w:szCs w:val="21"/>
        </w:rPr>
        <w:t> 1</w:t>
      </w:r>
      <w:r w:rsidRPr="00175424">
        <w:rPr>
          <w:color w:val="008000"/>
          <w:szCs w:val="21"/>
        </w:rPr>
        <w:t>（松开），则熄灭</w:t>
      </w:r>
      <w:r w:rsidRPr="00175424">
        <w:rPr>
          <w:color w:val="008000"/>
          <w:szCs w:val="21"/>
        </w:rPr>
        <w:t> PN1/0 </w:t>
      </w:r>
      <w:r w:rsidRPr="00175424">
        <w:rPr>
          <w:color w:val="008000"/>
          <w:szCs w:val="21"/>
        </w:rPr>
        <w:t>（写入</w:t>
      </w:r>
      <w:r w:rsidRPr="00175424">
        <w:rPr>
          <w:color w:val="008000"/>
          <w:szCs w:val="21"/>
        </w:rPr>
        <w:t>0</w:t>
      </w:r>
      <w:r w:rsidRPr="00175424">
        <w:rPr>
          <w:color w:val="008000"/>
          <w:szCs w:val="21"/>
        </w:rPr>
        <w:t>）；否则</w:t>
      </w:r>
      <w:r w:rsidRPr="00175424">
        <w:rPr>
          <w:color w:val="008000"/>
          <w:szCs w:val="21"/>
        </w:rPr>
        <w:t>.</w:t>
      </w:r>
    </w:p>
    <w:p w14:paraId="597756D5" w14:textId="77777777" w:rsidR="00D12E42" w:rsidRPr="00596E7B" w:rsidRDefault="00D12E42" w:rsidP="00D12E42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proofErr w:type="gramStart"/>
      <w:r w:rsidRPr="00175424">
        <w:rPr>
          <w:color w:val="795E26"/>
          <w:szCs w:val="21"/>
        </w:rPr>
        <w:t>GPIOPinWrite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N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, ~(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lt;&l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 | 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gt;&g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));</w:t>
      </w:r>
    </w:p>
    <w:p w14:paraId="524B1C65" w14:textId="77777777" w:rsidR="00D12E42" w:rsidRPr="00884E01" w:rsidRDefault="00D12E42" w:rsidP="001A3F6C">
      <w:pPr>
        <w:pStyle w:val="4"/>
      </w:pPr>
      <w:r w:rsidRPr="00884E01">
        <w:rPr>
          <w:rFonts w:hint="eastAsia"/>
        </w:rPr>
        <w:t>实验结果和分析</w:t>
      </w:r>
    </w:p>
    <w:p w14:paraId="268D2190" w14:textId="77777777" w:rsidR="00D12E42" w:rsidRDefault="00D12E42" w:rsidP="00EA2861">
      <w:pPr>
        <w:pStyle w:val="a1"/>
      </w:pPr>
      <w:r>
        <w:rPr>
          <w:rFonts w:hint="eastAsia"/>
        </w:rPr>
        <w:t>实验任务已正确实现。</w:t>
      </w:r>
    </w:p>
    <w:p w14:paraId="0F4D671C" w14:textId="77777777" w:rsidR="00D12E42" w:rsidRPr="0050091B" w:rsidRDefault="00D12E42" w:rsidP="00EA2861">
      <w:pPr>
        <w:pStyle w:val="a1"/>
      </w:pPr>
      <w:r>
        <w:rPr>
          <w:rFonts w:hint="eastAsia"/>
        </w:rPr>
        <w:t>在驱动库的</w:t>
      </w:r>
      <w:r>
        <w:rPr>
          <w:rFonts w:hint="eastAsia"/>
        </w:rPr>
        <w:t>API</w:t>
      </w:r>
      <w:r>
        <w:rPr>
          <w:rFonts w:hint="eastAsia"/>
        </w:rPr>
        <w:t>函数中，常用</w:t>
      </w:r>
      <w:r w:rsidRPr="002677C6">
        <w:t>bit-packed</w:t>
      </w:r>
      <w:r>
        <w:rPr>
          <w:rFonts w:hint="eastAsia"/>
        </w:rPr>
        <w:t>方式表示引脚及各种状态，例如本实验使用的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int32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3"/>
          <w:color w:val="795E26"/>
          <w:szCs w:val="21"/>
          <w:shd w:val="clear" w:color="auto" w:fill="F3F3F3"/>
        </w:rPr>
        <w:t>GPIOPinRead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>(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uint32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6"/>
          <w:color w:val="001080"/>
          <w:szCs w:val="21"/>
          <w:shd w:val="clear" w:color="auto" w:fill="F3F3F3"/>
        </w:rPr>
        <w:t>ui32Por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, </w:t>
      </w:r>
      <w:r w:rsidR="003744E4" w:rsidRPr="002677C6">
        <w:rPr>
          <w:rStyle w:val="mtk5"/>
          <w:color w:val="0000FF"/>
          <w:szCs w:val="21"/>
          <w:shd w:val="clear" w:color="auto" w:fill="F3F3F3"/>
        </w:rPr>
        <w:t>uint8_t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="003744E4" w:rsidRPr="002677C6">
        <w:rPr>
          <w:rStyle w:val="mtk16"/>
          <w:color w:val="001080"/>
          <w:szCs w:val="21"/>
          <w:shd w:val="clear" w:color="auto" w:fill="F3F3F3"/>
        </w:rPr>
        <w:t>ui8Pins</w:t>
      </w:r>
      <w:r w:rsidR="003744E4" w:rsidRPr="002677C6">
        <w:rPr>
          <w:rStyle w:val="mtk1"/>
          <w:color w:val="000000"/>
          <w:szCs w:val="21"/>
          <w:shd w:val="clear" w:color="auto" w:fill="F3F3F3"/>
        </w:rPr>
        <w:t>)</w:t>
      </w:r>
      <w:r w:rsidR="00214CE8">
        <w:rPr>
          <w:rStyle w:val="mtk1"/>
          <w:color w:val="000000"/>
          <w:szCs w:val="21"/>
          <w:shd w:val="clear" w:color="auto" w:fill="F3F3F3"/>
        </w:rPr>
        <w:t xml:space="preserve"> </w:t>
      </w:r>
      <w:r>
        <w:rPr>
          <w:rFonts w:hint="eastAsia"/>
        </w:rPr>
        <w:t>函</w:t>
      </w:r>
      <w:r w:rsidRPr="0050091B">
        <w:t>数</w:t>
      </w:r>
      <w:r>
        <w:rPr>
          <w:rFonts w:hint="eastAsia"/>
        </w:rPr>
        <w:t>。利用</w:t>
      </w:r>
      <w:r>
        <w:rPr>
          <w:rFonts w:hint="eastAsia"/>
        </w:rPr>
        <w:t>C</w:t>
      </w:r>
      <w:r>
        <w:rPr>
          <w:rFonts w:hint="eastAsia"/>
        </w:rPr>
        <w:t>语言提供的移位操作，我们写出了上述简单清晰的与按键</w:t>
      </w:r>
      <w:r>
        <w:rPr>
          <w:rFonts w:hint="eastAsia"/>
        </w:rPr>
        <w:t>-LED</w:t>
      </w:r>
      <w:r>
        <w:rPr>
          <w:rFonts w:hint="eastAsia"/>
        </w:rPr>
        <w:t>控制相关的语句。</w:t>
      </w:r>
    </w:p>
    <w:p w14:paraId="27794FD3" w14:textId="09A28EB8" w:rsidR="003C04EF" w:rsidRDefault="00C86458" w:rsidP="00884E01">
      <w:pPr>
        <w:pStyle w:val="20"/>
      </w:pPr>
      <w:bookmarkStart w:id="19" w:name="_Toc72017447"/>
      <w:r w:rsidRPr="00884E01">
        <w:rPr>
          <w:rFonts w:hint="eastAsia"/>
        </w:rPr>
        <w:lastRenderedPageBreak/>
        <w:t>实验结果自测记录</w:t>
      </w:r>
      <w:bookmarkEnd w:id="19"/>
    </w:p>
    <w:p w14:paraId="3C49CE02" w14:textId="77A69204" w:rsidR="004B3E3C" w:rsidRPr="004B3E3C" w:rsidRDefault="004B3E3C" w:rsidP="004B3E3C">
      <w:pPr>
        <w:pStyle w:val="a1"/>
        <w:ind w:firstLine="0"/>
        <w:rPr>
          <w:rFonts w:hint="eastAsia"/>
        </w:rPr>
      </w:pPr>
      <w:r w:rsidRPr="004B3E3C">
        <w:rPr>
          <w:noProof/>
        </w:rPr>
        <w:drawing>
          <wp:inline distT="0" distB="0" distL="0" distR="0" wp14:anchorId="01552164" wp14:editId="170F02B9">
            <wp:extent cx="5782310" cy="4336733"/>
            <wp:effectExtent l="0" t="0" r="8890" b="6985"/>
            <wp:docPr id="10" name="图片 10" descr="C:\Users\31301\AppData\Local\Temp\WeChat Files\859898499bb2e432a1f6b61a927f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31301\AppData\Local\Temp\WeChat Files\859898499bb2e432a1f6b61a927f525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310" cy="4336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72E06A" w14:textId="77777777" w:rsidR="00B43A9F" w:rsidRPr="00884E01" w:rsidRDefault="00C86458" w:rsidP="00884E01">
      <w:pPr>
        <w:pStyle w:val="20"/>
      </w:pPr>
      <w:bookmarkStart w:id="20" w:name="_Toc72017448"/>
      <w:r w:rsidRPr="00884E01">
        <w:rPr>
          <w:rFonts w:hint="eastAsia"/>
        </w:rPr>
        <w:t>实验核心代码清单</w:t>
      </w:r>
      <w:bookmarkEnd w:id="20"/>
    </w:p>
    <w:p w14:paraId="58AE6EE7" w14:textId="77777777" w:rsidR="008B51A7" w:rsidRDefault="005F3B08" w:rsidP="000C7DBF">
      <w:pPr>
        <w:pStyle w:val="3"/>
      </w:pPr>
      <w:bookmarkStart w:id="21" w:name="_Toc72017449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1</w:t>
      </w:r>
      <w:bookmarkEnd w:id="21"/>
    </w:p>
    <w:tbl>
      <w:tblPr>
        <w:tblW w:w="9071" w:type="dxa"/>
        <w:tblLayout w:type="fixed"/>
        <w:tblLook w:val="04A0" w:firstRow="1" w:lastRow="0" w:firstColumn="1" w:lastColumn="0" w:noHBand="0" w:noVBand="1"/>
      </w:tblPr>
      <w:tblGrid>
        <w:gridCol w:w="397"/>
        <w:gridCol w:w="8674"/>
      </w:tblGrid>
      <w:tr w:rsidR="00691376" w:rsidRPr="00362418" w14:paraId="1FE91964" w14:textId="77777777" w:rsidTr="0005731D">
        <w:trPr>
          <w:trHeight w:val="170"/>
        </w:trPr>
        <w:tc>
          <w:tcPr>
            <w:tcW w:w="397" w:type="dxa"/>
          </w:tcPr>
          <w:p w14:paraId="36E17AA5" w14:textId="7D0D367C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32AE6E9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**************************************************************************************</w:t>
            </w:r>
          </w:p>
        </w:tc>
      </w:tr>
      <w:tr w:rsidR="00691376" w:rsidRPr="00362418" w14:paraId="3CAC75D0" w14:textId="77777777" w:rsidTr="0005731D">
        <w:trPr>
          <w:trHeight w:val="170"/>
        </w:trPr>
        <w:tc>
          <w:tcPr>
            <w:tcW w:w="397" w:type="dxa"/>
          </w:tcPr>
          <w:p w14:paraId="4C7FD344" w14:textId="5E8C3FC6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ED8C28D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91376" w:rsidRPr="00362418" w14:paraId="1E2B26F1" w14:textId="77777777" w:rsidTr="0005731D">
        <w:trPr>
          <w:trHeight w:val="170"/>
        </w:trPr>
        <w:tc>
          <w:tcPr>
            <w:tcW w:w="397" w:type="dxa"/>
          </w:tcPr>
          <w:p w14:paraId="3F307731" w14:textId="12934CE1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1596958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原型：</w:t>
            </w:r>
            <w:r w:rsidRPr="00362418">
              <w:rPr>
                <w:color w:val="008000"/>
                <w:sz w:val="15"/>
                <w:szCs w:val="15"/>
              </w:rPr>
              <w:t>void PF0</w:t>
            </w:r>
            <w:proofErr w:type="gramStart"/>
            <w:r w:rsidRPr="00362418">
              <w:rPr>
                <w:color w:val="008000"/>
                <w:sz w:val="15"/>
                <w:szCs w:val="15"/>
              </w:rPr>
              <w:t>Flash(</w:t>
            </w:r>
            <w:proofErr w:type="gramEnd"/>
            <w:r w:rsidRPr="00362418">
              <w:rPr>
                <w:color w:val="008000"/>
                <w:sz w:val="15"/>
                <w:szCs w:val="15"/>
              </w:rPr>
              <w:t>uint8_t ui8KeyValue)</w:t>
            </w:r>
          </w:p>
        </w:tc>
      </w:tr>
      <w:tr w:rsidR="00691376" w:rsidRPr="00362418" w14:paraId="17E6F85B" w14:textId="77777777" w:rsidTr="0005731D">
        <w:trPr>
          <w:trHeight w:val="170"/>
        </w:trPr>
        <w:tc>
          <w:tcPr>
            <w:tcW w:w="397" w:type="dxa"/>
          </w:tcPr>
          <w:p w14:paraId="7881BA72" w14:textId="660FAC3D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3DAB1E2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功能：根据传入的按键值，决定</w:t>
            </w:r>
            <w:r w:rsidRPr="00362418">
              <w:rPr>
                <w:color w:val="008000"/>
                <w:sz w:val="15"/>
                <w:szCs w:val="15"/>
              </w:rPr>
              <w:t>PF0</w:t>
            </w:r>
            <w:r w:rsidRPr="00362418">
              <w:rPr>
                <w:color w:val="008000"/>
                <w:sz w:val="15"/>
                <w:szCs w:val="15"/>
              </w:rPr>
              <w:t>快闪</w:t>
            </w:r>
            <w:proofErr w:type="gramStart"/>
            <w:r w:rsidRPr="00362418">
              <w:rPr>
                <w:color w:val="008000"/>
                <w:sz w:val="15"/>
                <w:szCs w:val="15"/>
              </w:rPr>
              <w:t>或慢闪</w:t>
            </w:r>
            <w:proofErr w:type="gramEnd"/>
            <w:r w:rsidRPr="00362418">
              <w:rPr>
                <w:color w:val="008000"/>
                <w:sz w:val="15"/>
                <w:szCs w:val="15"/>
              </w:rPr>
              <w:t>. 0-</w:t>
            </w:r>
            <w:r w:rsidRPr="00362418">
              <w:rPr>
                <w:color w:val="008000"/>
                <w:sz w:val="15"/>
                <w:szCs w:val="15"/>
              </w:rPr>
              <w:t>快闪，</w:t>
            </w:r>
            <w:r w:rsidRPr="00362418">
              <w:rPr>
                <w:color w:val="008000"/>
                <w:sz w:val="15"/>
                <w:szCs w:val="15"/>
              </w:rPr>
              <w:t>1-</w:t>
            </w:r>
            <w:proofErr w:type="gramStart"/>
            <w:r w:rsidRPr="00362418">
              <w:rPr>
                <w:color w:val="008000"/>
                <w:sz w:val="15"/>
                <w:szCs w:val="15"/>
              </w:rPr>
              <w:t>慢闪</w:t>
            </w:r>
            <w:proofErr w:type="gramEnd"/>
          </w:p>
        </w:tc>
      </w:tr>
      <w:tr w:rsidR="00691376" w:rsidRPr="00362418" w14:paraId="7E1AFA3D" w14:textId="77777777" w:rsidTr="0005731D">
        <w:trPr>
          <w:trHeight w:val="170"/>
        </w:trPr>
        <w:tc>
          <w:tcPr>
            <w:tcW w:w="397" w:type="dxa"/>
          </w:tcPr>
          <w:p w14:paraId="12D278F4" w14:textId="4177BC19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F76DD77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函数参数：</w:t>
            </w:r>
            <w:r w:rsidRPr="00362418">
              <w:rPr>
                <w:color w:val="008000"/>
                <w:sz w:val="15"/>
                <w:szCs w:val="15"/>
              </w:rPr>
              <w:t>ui8KeyValue</w:t>
            </w:r>
            <w:r w:rsidRPr="00362418">
              <w:rPr>
                <w:color w:val="008000"/>
                <w:sz w:val="15"/>
                <w:szCs w:val="15"/>
              </w:rPr>
              <w:t>：按键值</w:t>
            </w:r>
          </w:p>
        </w:tc>
      </w:tr>
      <w:tr w:rsidR="00691376" w:rsidRPr="00362418" w14:paraId="0D0019C8" w14:textId="77777777" w:rsidTr="0005731D">
        <w:trPr>
          <w:trHeight w:val="170"/>
        </w:trPr>
        <w:tc>
          <w:tcPr>
            <w:tcW w:w="397" w:type="dxa"/>
          </w:tcPr>
          <w:p w14:paraId="6BFEF875" w14:textId="784292A6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F8E9BEA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91376" w:rsidRPr="00362418" w14:paraId="1AA4CE0F" w14:textId="77777777" w:rsidTr="0005731D">
        <w:trPr>
          <w:trHeight w:val="170"/>
        </w:trPr>
        <w:tc>
          <w:tcPr>
            <w:tcW w:w="397" w:type="dxa"/>
          </w:tcPr>
          <w:p w14:paraId="57E9C2DB" w14:textId="1334DCD0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DE5240D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/**************************************************************************************</w:t>
            </w:r>
          </w:p>
        </w:tc>
      </w:tr>
      <w:tr w:rsidR="00691376" w:rsidRPr="00362418" w14:paraId="52E4BC54" w14:textId="77777777" w:rsidTr="0005731D">
        <w:trPr>
          <w:trHeight w:val="170"/>
        </w:trPr>
        <w:tc>
          <w:tcPr>
            <w:tcW w:w="397" w:type="dxa"/>
          </w:tcPr>
          <w:p w14:paraId="3F81C5EE" w14:textId="3CBA282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09302F1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FF"/>
                <w:sz w:val="15"/>
                <w:szCs w:val="15"/>
              </w:rPr>
              <w:t>void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795E26"/>
                <w:sz w:val="15"/>
                <w:szCs w:val="15"/>
              </w:rPr>
              <w:t>PF0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Flash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267F99"/>
                <w:sz w:val="15"/>
                <w:szCs w:val="15"/>
              </w:rPr>
              <w:t>uint8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8KeyValue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5472FA0C" w14:textId="77777777" w:rsidTr="0005731D">
        <w:trPr>
          <w:trHeight w:val="170"/>
        </w:trPr>
        <w:tc>
          <w:tcPr>
            <w:tcW w:w="397" w:type="dxa"/>
          </w:tcPr>
          <w:p w14:paraId="2C19C832" w14:textId="33FC9F71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421EC4B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{</w:t>
            </w:r>
          </w:p>
        </w:tc>
      </w:tr>
      <w:tr w:rsidR="00691376" w:rsidRPr="00362418" w14:paraId="55BFDE5C" w14:textId="77777777" w:rsidTr="0005731D">
        <w:trPr>
          <w:trHeight w:val="170"/>
        </w:trPr>
        <w:tc>
          <w:tcPr>
            <w:tcW w:w="397" w:type="dxa"/>
          </w:tcPr>
          <w:p w14:paraId="59EF817D" w14:textId="52F10C92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4477E29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3386189F" w14:textId="77777777" w:rsidTr="0005731D">
        <w:trPr>
          <w:trHeight w:val="170"/>
        </w:trPr>
        <w:tc>
          <w:tcPr>
            <w:tcW w:w="397" w:type="dxa"/>
          </w:tcPr>
          <w:p w14:paraId="3CC245BD" w14:textId="28837C0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3FA4718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4ECAB36E" w14:textId="77777777" w:rsidTr="0005731D">
        <w:trPr>
          <w:trHeight w:val="170"/>
        </w:trPr>
        <w:tc>
          <w:tcPr>
            <w:tcW w:w="397" w:type="dxa"/>
          </w:tcPr>
          <w:p w14:paraId="3A6B4861" w14:textId="682807D6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0C4890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if</w:t>
            </w:r>
            <w:r w:rsidRPr="00362418">
              <w:rPr>
                <w:color w:val="000000"/>
                <w:sz w:val="15"/>
                <w:szCs w:val="15"/>
              </w:rPr>
              <w:t> (</w:t>
            </w:r>
            <w:r w:rsidRPr="00362418">
              <w:rPr>
                <w:color w:val="001080"/>
                <w:sz w:val="15"/>
                <w:szCs w:val="15"/>
              </w:rPr>
              <w:t>ui8KeyValue</w:t>
            </w:r>
            <w:r w:rsidRPr="00362418">
              <w:rPr>
                <w:color w:val="000000"/>
                <w:sz w:val="15"/>
                <w:szCs w:val="15"/>
              </w:rPr>
              <w:t> == </w:t>
            </w:r>
            <w:r w:rsidRPr="00362418">
              <w:rPr>
                <w:color w:val="098658"/>
                <w:sz w:val="15"/>
                <w:szCs w:val="15"/>
              </w:rPr>
              <w:t>0</w:t>
            </w:r>
            <w:r w:rsidRPr="00362418">
              <w:rPr>
                <w:color w:val="000000"/>
                <w:sz w:val="15"/>
                <w:szCs w:val="15"/>
              </w:rPr>
              <w:t>) </w:t>
            </w:r>
            <w:r w:rsidRPr="00362418">
              <w:rPr>
                <w:color w:val="008000"/>
                <w:sz w:val="15"/>
                <w:szCs w:val="15"/>
              </w:rPr>
              <w:t>// PUSH1(USR_SW1-PJ0) </w:t>
            </w:r>
            <w:r w:rsidRPr="00362418">
              <w:rPr>
                <w:color w:val="008000"/>
                <w:sz w:val="15"/>
                <w:szCs w:val="15"/>
              </w:rPr>
              <w:t>按下（低有效）</w:t>
            </w:r>
          </w:p>
        </w:tc>
      </w:tr>
      <w:tr w:rsidR="00691376" w:rsidRPr="00362418" w14:paraId="2E482F11" w14:textId="77777777" w:rsidTr="0005731D">
        <w:trPr>
          <w:trHeight w:val="170"/>
        </w:trPr>
        <w:tc>
          <w:tcPr>
            <w:tcW w:w="397" w:type="dxa"/>
          </w:tcPr>
          <w:p w14:paraId="51525887" w14:textId="361F5F13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F1B1D84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0000FF"/>
                <w:sz w:val="15"/>
                <w:szCs w:val="15"/>
              </w:rPr>
              <w:t>FASTFLASH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24538520" w14:textId="77777777" w:rsidTr="0005731D">
        <w:trPr>
          <w:trHeight w:val="170"/>
        </w:trPr>
        <w:tc>
          <w:tcPr>
            <w:tcW w:w="397" w:type="dxa"/>
          </w:tcPr>
          <w:p w14:paraId="2242580C" w14:textId="4A10EE1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6389907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el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// PUSH1(USR_SW1-PJ0) </w:t>
            </w:r>
            <w:r w:rsidRPr="00362418">
              <w:rPr>
                <w:color w:val="008000"/>
                <w:sz w:val="15"/>
                <w:szCs w:val="15"/>
              </w:rPr>
              <w:t>松开</w:t>
            </w:r>
          </w:p>
        </w:tc>
      </w:tr>
      <w:tr w:rsidR="00691376" w:rsidRPr="00362418" w14:paraId="3AB9EEE0" w14:textId="77777777" w:rsidTr="0005731D">
        <w:trPr>
          <w:trHeight w:val="170"/>
        </w:trPr>
        <w:tc>
          <w:tcPr>
            <w:tcW w:w="397" w:type="dxa"/>
          </w:tcPr>
          <w:p w14:paraId="3326DF76" w14:textId="1D446261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5578C9A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r w:rsidRPr="00362418">
              <w:rPr>
                <w:color w:val="0000FF"/>
                <w:sz w:val="15"/>
                <w:szCs w:val="15"/>
              </w:rPr>
              <w:t>SLOWFLASHTIME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1B3A1CAE" w14:textId="77777777" w:rsidTr="0005731D">
        <w:trPr>
          <w:trHeight w:val="170"/>
        </w:trPr>
        <w:tc>
          <w:tcPr>
            <w:tcW w:w="397" w:type="dxa"/>
          </w:tcPr>
          <w:p w14:paraId="0A0DD5D4" w14:textId="144AB8CB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FD0E04F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6B441F24" w14:textId="77777777" w:rsidTr="0005731D">
        <w:trPr>
          <w:trHeight w:val="170"/>
        </w:trPr>
        <w:tc>
          <w:tcPr>
            <w:tcW w:w="397" w:type="dxa"/>
          </w:tcPr>
          <w:p w14:paraId="1F6AFADB" w14:textId="41FB8A72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6266D83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GPIOPinWrite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GPIO_PORTF_BASE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);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点亮</w:t>
            </w:r>
            <w:r w:rsidRPr="00362418">
              <w:rPr>
                <w:color w:val="008000"/>
                <w:sz w:val="15"/>
                <w:szCs w:val="15"/>
              </w:rPr>
              <w:t> LED4(D4-PF0)</w:t>
            </w:r>
          </w:p>
        </w:tc>
      </w:tr>
      <w:tr w:rsidR="00691376" w:rsidRPr="00362418" w14:paraId="74C53E9D" w14:textId="77777777" w:rsidTr="0005731D">
        <w:trPr>
          <w:trHeight w:val="170"/>
        </w:trPr>
        <w:tc>
          <w:tcPr>
            <w:tcW w:w="397" w:type="dxa"/>
          </w:tcPr>
          <w:p w14:paraId="2F6B9F24" w14:textId="613BEBFD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EC4F3AE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DelayMilliSec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);                         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延时</w:t>
            </w:r>
            <w:r w:rsidRPr="00362418">
              <w:rPr>
                <w:color w:val="008000"/>
                <w:sz w:val="15"/>
                <w:szCs w:val="15"/>
              </w:rPr>
              <w:t>ui32DelayTime</w:t>
            </w:r>
            <w:r w:rsidRPr="00362418">
              <w:rPr>
                <w:color w:val="008000"/>
                <w:sz w:val="15"/>
                <w:szCs w:val="15"/>
              </w:rPr>
              <w:t>毫秒</w:t>
            </w:r>
          </w:p>
        </w:tc>
      </w:tr>
      <w:tr w:rsidR="00691376" w:rsidRPr="00362418" w14:paraId="02737452" w14:textId="77777777" w:rsidTr="0005731D">
        <w:trPr>
          <w:trHeight w:val="170"/>
        </w:trPr>
        <w:tc>
          <w:tcPr>
            <w:tcW w:w="397" w:type="dxa"/>
          </w:tcPr>
          <w:p w14:paraId="4DFFF629" w14:textId="71B1D36A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F9356BD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61BC4572" w14:textId="77777777" w:rsidTr="0005731D">
        <w:trPr>
          <w:trHeight w:val="170"/>
        </w:trPr>
        <w:tc>
          <w:tcPr>
            <w:tcW w:w="397" w:type="dxa"/>
          </w:tcPr>
          <w:p w14:paraId="22421162" w14:textId="38F9987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BA19ACB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GPIOPinWrite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00FF"/>
                <w:sz w:val="15"/>
                <w:szCs w:val="15"/>
              </w:rPr>
              <w:t>GPIO_PORTF_BASE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000FF"/>
                <w:sz w:val="15"/>
                <w:szCs w:val="15"/>
              </w:rPr>
              <w:t>GPIO_PIN_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0x0</w:t>
            </w:r>
            <w:r w:rsidRPr="00362418">
              <w:rPr>
                <w:color w:val="000000"/>
                <w:sz w:val="15"/>
                <w:szCs w:val="15"/>
              </w:rPr>
              <w:t>);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关闭</w:t>
            </w:r>
            <w:r w:rsidRPr="00362418">
              <w:rPr>
                <w:color w:val="008000"/>
                <w:sz w:val="15"/>
                <w:szCs w:val="15"/>
              </w:rPr>
              <w:t> LED4(D4-PF0)</w:t>
            </w:r>
          </w:p>
        </w:tc>
      </w:tr>
      <w:tr w:rsidR="00691376" w:rsidRPr="00362418" w14:paraId="050F770C" w14:textId="77777777" w:rsidTr="0005731D">
        <w:trPr>
          <w:trHeight w:val="170"/>
        </w:trPr>
        <w:tc>
          <w:tcPr>
            <w:tcW w:w="397" w:type="dxa"/>
          </w:tcPr>
          <w:p w14:paraId="0EC10F3E" w14:textId="6F592CF0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F72756C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795E26"/>
                <w:sz w:val="15"/>
                <w:szCs w:val="15"/>
              </w:rPr>
              <w:t>DelayMilliSec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r w:rsidRPr="00362418">
              <w:rPr>
                <w:color w:val="001080"/>
                <w:sz w:val="15"/>
                <w:szCs w:val="15"/>
              </w:rPr>
              <w:t>ui32DelayTime</w:t>
            </w:r>
            <w:r w:rsidRPr="00362418">
              <w:rPr>
                <w:color w:val="000000"/>
                <w:sz w:val="15"/>
                <w:szCs w:val="15"/>
              </w:rPr>
              <w:t>);                   </w:t>
            </w:r>
            <w:r w:rsidRPr="00362418">
              <w:rPr>
                <w:color w:val="008000"/>
                <w:sz w:val="15"/>
                <w:szCs w:val="15"/>
              </w:rPr>
              <w:t>// </w:t>
            </w:r>
            <w:r w:rsidRPr="00362418">
              <w:rPr>
                <w:color w:val="008000"/>
                <w:sz w:val="15"/>
                <w:szCs w:val="15"/>
              </w:rPr>
              <w:t>延时</w:t>
            </w:r>
            <w:r w:rsidRPr="00362418">
              <w:rPr>
                <w:color w:val="008000"/>
                <w:sz w:val="15"/>
                <w:szCs w:val="15"/>
              </w:rPr>
              <w:t>ui32DelayTime</w:t>
            </w:r>
            <w:r w:rsidRPr="00362418">
              <w:rPr>
                <w:color w:val="008000"/>
                <w:sz w:val="15"/>
                <w:szCs w:val="15"/>
              </w:rPr>
              <w:t>毫秒</w:t>
            </w:r>
          </w:p>
        </w:tc>
      </w:tr>
      <w:tr w:rsidR="00691376" w:rsidRPr="00362418" w14:paraId="7F4B3277" w14:textId="77777777" w:rsidTr="0005731D">
        <w:trPr>
          <w:trHeight w:val="170"/>
        </w:trPr>
        <w:tc>
          <w:tcPr>
            <w:tcW w:w="397" w:type="dxa"/>
          </w:tcPr>
          <w:p w14:paraId="3D56AD6C" w14:textId="544ED4D5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147EC90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}</w:t>
            </w:r>
          </w:p>
        </w:tc>
      </w:tr>
      <w:tr w:rsidR="00691376" w:rsidRPr="00362418" w14:paraId="0BD22CBF" w14:textId="77777777" w:rsidTr="0005731D">
        <w:trPr>
          <w:trHeight w:val="170"/>
        </w:trPr>
        <w:tc>
          <w:tcPr>
            <w:tcW w:w="397" w:type="dxa"/>
          </w:tcPr>
          <w:p w14:paraId="02DBFD7D" w14:textId="33D92EA8" w:rsidR="00691376" w:rsidRPr="00362418" w:rsidRDefault="00691376" w:rsidP="00691376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C985A6F" w14:textId="77777777" w:rsidR="00691376" w:rsidRPr="00362418" w:rsidRDefault="00691376" w:rsidP="00691376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91376" w:rsidRPr="00362418" w14:paraId="49BDFB00" w14:textId="77777777" w:rsidTr="0005731D">
        <w:trPr>
          <w:trHeight w:val="170"/>
        </w:trPr>
        <w:tc>
          <w:tcPr>
            <w:tcW w:w="397" w:type="dxa"/>
          </w:tcPr>
          <w:p w14:paraId="190B4C64" w14:textId="7C323F1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17E6A3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691376" w:rsidRPr="00362418" w14:paraId="3CC5A3B1" w14:textId="77777777" w:rsidTr="0005731D">
        <w:trPr>
          <w:trHeight w:val="170"/>
        </w:trPr>
        <w:tc>
          <w:tcPr>
            <w:tcW w:w="397" w:type="dxa"/>
          </w:tcPr>
          <w:p w14:paraId="1853173A" w14:textId="1AF6530A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6AED8F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brief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表格</w:t>
            </w:r>
            <w:r w:rsidRPr="00362418">
              <w:rPr>
                <w:color w:val="008000"/>
                <w:sz w:val="15"/>
                <w:szCs w:val="15"/>
              </w:rPr>
              <w:t> 1-1</w:t>
            </w:r>
          </w:p>
        </w:tc>
      </w:tr>
      <w:tr w:rsidR="00691376" w:rsidRPr="00362418" w14:paraId="428D3616" w14:textId="77777777" w:rsidTr="0005731D">
        <w:trPr>
          <w:trHeight w:val="170"/>
        </w:trPr>
        <w:tc>
          <w:tcPr>
            <w:tcW w:w="397" w:type="dxa"/>
          </w:tcPr>
          <w:p w14:paraId="052586BC" w14:textId="7E99546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BAE8E13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91376" w:rsidRPr="00362418" w14:paraId="2B2414D3" w14:textId="77777777" w:rsidTr="0005731D">
        <w:trPr>
          <w:trHeight w:val="170"/>
        </w:trPr>
        <w:tc>
          <w:tcPr>
            <w:tcW w:w="397" w:type="dxa"/>
          </w:tcPr>
          <w:p w14:paraId="3E60B2E6" w14:textId="083F305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EBBF14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param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8000"/>
                <w:sz w:val="15"/>
                <w:szCs w:val="15"/>
              </w:rPr>
              <w:t> </w:t>
            </w:r>
            <w:r w:rsidRPr="00362418">
              <w:rPr>
                <w:color w:val="008000"/>
                <w:sz w:val="15"/>
                <w:szCs w:val="15"/>
              </w:rPr>
              <w:t>序号</w:t>
            </w:r>
          </w:p>
        </w:tc>
      </w:tr>
      <w:tr w:rsidR="00691376" w:rsidRPr="00362418" w14:paraId="72409C56" w14:textId="77777777" w:rsidTr="0005731D">
        <w:trPr>
          <w:trHeight w:val="170"/>
        </w:trPr>
        <w:tc>
          <w:tcPr>
            <w:tcW w:w="397" w:type="dxa"/>
          </w:tcPr>
          <w:p w14:paraId="223FA8F0" w14:textId="22878AF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F40C13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 </w:t>
            </w:r>
            <w:r w:rsidRPr="00362418">
              <w:rPr>
                <w:color w:val="0000FF"/>
                <w:sz w:val="15"/>
                <w:szCs w:val="15"/>
              </w:rPr>
              <w:t>@return</w:t>
            </w:r>
            <w:r w:rsidRPr="00362418">
              <w:rPr>
                <w:color w:val="008000"/>
                <w:sz w:val="15"/>
                <w:szCs w:val="15"/>
              </w:rPr>
              <w:t> uint32_t </w:t>
            </w:r>
            <w:proofErr w:type="gramStart"/>
            <w:r w:rsidRPr="00362418">
              <w:rPr>
                <w:color w:val="008000"/>
                <w:sz w:val="15"/>
                <w:szCs w:val="15"/>
              </w:rPr>
              <w:t>The</w:t>
            </w:r>
            <w:proofErr w:type="gramEnd"/>
            <w:r w:rsidRPr="00362418">
              <w:rPr>
                <w:color w:val="008000"/>
                <w:sz w:val="15"/>
                <w:szCs w:val="15"/>
              </w:rPr>
              <w:t> actual configured system clock frequency in Hz or zero if the value could not be changed</w:t>
            </w:r>
          </w:p>
        </w:tc>
      </w:tr>
      <w:tr w:rsidR="00691376" w:rsidRPr="00362418" w14:paraId="2C2EA6F2" w14:textId="77777777" w:rsidTr="0005731D">
        <w:trPr>
          <w:trHeight w:val="170"/>
        </w:trPr>
        <w:tc>
          <w:tcPr>
            <w:tcW w:w="397" w:type="dxa"/>
          </w:tcPr>
          <w:p w14:paraId="33BA9524" w14:textId="2C889E01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7F8505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due to a parameter error or PLL lock failure.</w:t>
            </w:r>
          </w:p>
        </w:tc>
      </w:tr>
      <w:tr w:rsidR="00691376" w:rsidRPr="00362418" w14:paraId="38E32DCE" w14:textId="77777777" w:rsidTr="0005731D">
        <w:trPr>
          <w:trHeight w:val="170"/>
        </w:trPr>
        <w:tc>
          <w:tcPr>
            <w:tcW w:w="397" w:type="dxa"/>
          </w:tcPr>
          <w:p w14:paraId="14C75221" w14:textId="114D7AD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DA68904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691376" w:rsidRPr="00362418" w14:paraId="12AD10C1" w14:textId="77777777" w:rsidTr="0005731D">
        <w:trPr>
          <w:trHeight w:val="170"/>
        </w:trPr>
        <w:tc>
          <w:tcPr>
            <w:tcW w:w="397" w:type="dxa"/>
          </w:tcPr>
          <w:p w14:paraId="7E60F905" w14:textId="13FE611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93E361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795E26"/>
                <w:sz w:val="15"/>
                <w:szCs w:val="15"/>
              </w:rPr>
              <w:t>exp1_1_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lockSel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267F99"/>
                <w:sz w:val="15"/>
                <w:szCs w:val="15"/>
              </w:rPr>
              <w:t>uint8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0EAAB227" w14:textId="77777777" w:rsidTr="0005731D">
        <w:trPr>
          <w:trHeight w:val="170"/>
        </w:trPr>
        <w:tc>
          <w:tcPr>
            <w:tcW w:w="397" w:type="dxa"/>
          </w:tcPr>
          <w:p w14:paraId="14688924" w14:textId="1945D4F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961F96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{</w:t>
            </w:r>
          </w:p>
        </w:tc>
      </w:tr>
      <w:tr w:rsidR="00691376" w:rsidRPr="00362418" w14:paraId="13D746E6" w14:textId="77777777" w:rsidTr="0005731D">
        <w:trPr>
          <w:trHeight w:val="170"/>
        </w:trPr>
        <w:tc>
          <w:tcPr>
            <w:tcW w:w="397" w:type="dxa"/>
          </w:tcPr>
          <w:p w14:paraId="458136B1" w14:textId="46957F5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91C0AC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267F99"/>
                <w:sz w:val="15"/>
                <w:szCs w:val="15"/>
              </w:rPr>
              <w:t>uint32_t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6A1D7372" w14:textId="77777777" w:rsidTr="0005731D">
        <w:trPr>
          <w:trHeight w:val="170"/>
        </w:trPr>
        <w:tc>
          <w:tcPr>
            <w:tcW w:w="397" w:type="dxa"/>
          </w:tcPr>
          <w:p w14:paraId="44C792A9" w14:textId="74A6782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752449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switch</w:t>
            </w:r>
            <w:r w:rsidRPr="00362418">
              <w:rPr>
                <w:color w:val="000000"/>
                <w:sz w:val="15"/>
                <w:szCs w:val="15"/>
              </w:rPr>
              <w:t> (</w:t>
            </w:r>
            <w:r w:rsidRPr="00362418">
              <w:rPr>
                <w:color w:val="001080"/>
                <w:sz w:val="15"/>
                <w:szCs w:val="15"/>
              </w:rPr>
              <w:t>number</w:t>
            </w:r>
            <w:r w:rsidRPr="00362418">
              <w:rPr>
                <w:color w:val="000000"/>
                <w:sz w:val="15"/>
                <w:szCs w:val="15"/>
              </w:rPr>
              <w:t>)</w:t>
            </w:r>
          </w:p>
        </w:tc>
      </w:tr>
      <w:tr w:rsidR="00691376" w:rsidRPr="00362418" w14:paraId="20024A5E" w14:textId="77777777" w:rsidTr="0005731D">
        <w:trPr>
          <w:trHeight w:val="170"/>
        </w:trPr>
        <w:tc>
          <w:tcPr>
            <w:tcW w:w="397" w:type="dxa"/>
          </w:tcPr>
          <w:p w14:paraId="06E2D786" w14:textId="4EC0AEF7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772F3DD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91376" w:rsidRPr="00362418" w14:paraId="2DA075A4" w14:textId="77777777" w:rsidTr="0005731D">
        <w:trPr>
          <w:trHeight w:val="170"/>
        </w:trPr>
        <w:tc>
          <w:tcPr>
            <w:tcW w:w="397" w:type="dxa"/>
          </w:tcPr>
          <w:p w14:paraId="12EBACE7" w14:textId="4BA4300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654C89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65AA9D78" w14:textId="77777777" w:rsidTr="0005731D">
        <w:trPr>
          <w:trHeight w:val="170"/>
        </w:trPr>
        <w:tc>
          <w:tcPr>
            <w:tcW w:w="397" w:type="dxa"/>
          </w:tcPr>
          <w:p w14:paraId="7FCDE952" w14:textId="53422CA9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97CD95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6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6D411CD4" w14:textId="77777777" w:rsidTr="0005731D">
        <w:trPr>
          <w:trHeight w:val="170"/>
        </w:trPr>
        <w:tc>
          <w:tcPr>
            <w:tcW w:w="397" w:type="dxa"/>
          </w:tcPr>
          <w:p w14:paraId="5D67EDA4" w14:textId="2EA2C50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7149FBD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656A53B8" w14:textId="77777777" w:rsidTr="0005731D">
        <w:trPr>
          <w:trHeight w:val="170"/>
        </w:trPr>
        <w:tc>
          <w:tcPr>
            <w:tcW w:w="397" w:type="dxa"/>
          </w:tcPr>
          <w:p w14:paraId="75FBE4ED" w14:textId="3C48CFD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B8A584C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2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7139B0C3" w14:textId="77777777" w:rsidTr="0005731D">
        <w:trPr>
          <w:trHeight w:val="170"/>
        </w:trPr>
        <w:tc>
          <w:tcPr>
            <w:tcW w:w="397" w:type="dxa"/>
          </w:tcPr>
          <w:p w14:paraId="3B1A9A34" w14:textId="11C8BD88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69A870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2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0420CEC0" w14:textId="77777777" w:rsidTr="0005731D">
        <w:trPr>
          <w:trHeight w:val="170"/>
        </w:trPr>
        <w:tc>
          <w:tcPr>
            <w:tcW w:w="397" w:type="dxa"/>
          </w:tcPr>
          <w:p w14:paraId="4D3F17A9" w14:textId="0BEE9D2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87B7AC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D673D43" w14:textId="77777777" w:rsidTr="0005731D">
        <w:trPr>
          <w:trHeight w:val="170"/>
        </w:trPr>
        <w:tc>
          <w:tcPr>
            <w:tcW w:w="397" w:type="dxa"/>
          </w:tcPr>
          <w:p w14:paraId="79A85BA9" w14:textId="7D33DA1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AD1604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3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1E17482C" w14:textId="77777777" w:rsidTr="0005731D">
        <w:trPr>
          <w:trHeight w:val="170"/>
        </w:trPr>
        <w:tc>
          <w:tcPr>
            <w:tcW w:w="397" w:type="dxa"/>
          </w:tcPr>
          <w:p w14:paraId="5CA61964" w14:textId="4383D47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B28FA4D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51248A7D" w14:textId="77777777" w:rsidTr="0005731D">
        <w:trPr>
          <w:trHeight w:val="170"/>
        </w:trPr>
        <w:tc>
          <w:tcPr>
            <w:tcW w:w="397" w:type="dxa"/>
          </w:tcPr>
          <w:p w14:paraId="7E387E8C" w14:textId="2600F17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85BB466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E54CFCE" w14:textId="77777777" w:rsidTr="0005731D">
        <w:trPr>
          <w:trHeight w:val="170"/>
        </w:trPr>
        <w:tc>
          <w:tcPr>
            <w:tcW w:w="397" w:type="dxa"/>
          </w:tcPr>
          <w:p w14:paraId="01E1CAA9" w14:textId="450DEB3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E28626D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4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29520833" w14:textId="77777777" w:rsidTr="0005731D">
        <w:trPr>
          <w:trHeight w:val="170"/>
        </w:trPr>
        <w:tc>
          <w:tcPr>
            <w:tcW w:w="397" w:type="dxa"/>
          </w:tcPr>
          <w:p w14:paraId="16B50B5F" w14:textId="00825E6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A8206F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5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0ABD6C55" w14:textId="77777777" w:rsidTr="0005731D">
        <w:trPr>
          <w:trHeight w:val="170"/>
        </w:trPr>
        <w:tc>
          <w:tcPr>
            <w:tcW w:w="397" w:type="dxa"/>
          </w:tcPr>
          <w:p w14:paraId="4B115788" w14:textId="511F8045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357CF6D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4B76C73" w14:textId="77777777" w:rsidTr="0005731D">
        <w:trPr>
          <w:trHeight w:val="170"/>
        </w:trPr>
        <w:tc>
          <w:tcPr>
            <w:tcW w:w="397" w:type="dxa"/>
          </w:tcPr>
          <w:p w14:paraId="1FF1A35E" w14:textId="5549C94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4150041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5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3B95FC7A" w14:textId="77777777" w:rsidTr="0005731D">
        <w:trPr>
          <w:trHeight w:val="170"/>
        </w:trPr>
        <w:tc>
          <w:tcPr>
            <w:tcW w:w="397" w:type="dxa"/>
          </w:tcPr>
          <w:p w14:paraId="0BC8190D" w14:textId="2E11E4E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675ADB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2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738C39EA" w14:textId="77777777" w:rsidTr="0005731D">
        <w:trPr>
          <w:trHeight w:val="170"/>
        </w:trPr>
        <w:tc>
          <w:tcPr>
            <w:tcW w:w="397" w:type="dxa"/>
          </w:tcPr>
          <w:p w14:paraId="0403BA9A" w14:textId="58799D9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E1A571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3DD6F2D" w14:textId="77777777" w:rsidTr="0005731D">
        <w:trPr>
          <w:trHeight w:val="170"/>
        </w:trPr>
        <w:tc>
          <w:tcPr>
            <w:tcW w:w="397" w:type="dxa"/>
          </w:tcPr>
          <w:p w14:paraId="6596AC0F" w14:textId="1C922C1A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053A49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6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6C0D9562" w14:textId="77777777" w:rsidTr="0005731D">
        <w:trPr>
          <w:trHeight w:val="170"/>
        </w:trPr>
        <w:tc>
          <w:tcPr>
            <w:tcW w:w="397" w:type="dxa"/>
          </w:tcPr>
          <w:p w14:paraId="60FEC7AB" w14:textId="136CBA65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93EDF69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OSC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5B60CE87" w14:textId="77777777" w:rsidTr="0005731D">
        <w:trPr>
          <w:trHeight w:val="170"/>
        </w:trPr>
        <w:tc>
          <w:tcPr>
            <w:tcW w:w="397" w:type="dxa"/>
          </w:tcPr>
          <w:p w14:paraId="6028D36D" w14:textId="606D994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943DC22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9BD602F" w14:textId="77777777" w:rsidTr="0005731D">
        <w:trPr>
          <w:trHeight w:val="170"/>
        </w:trPr>
        <w:tc>
          <w:tcPr>
            <w:tcW w:w="397" w:type="dxa"/>
          </w:tcPr>
          <w:p w14:paraId="2BE00A81" w14:textId="1CE3068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CFFBB33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7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4C54AAC0" w14:textId="77777777" w:rsidTr="0005731D">
        <w:trPr>
          <w:trHeight w:val="170"/>
        </w:trPr>
        <w:tc>
          <w:tcPr>
            <w:tcW w:w="397" w:type="dxa"/>
          </w:tcPr>
          <w:p w14:paraId="411F9795" w14:textId="373CBEE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40704E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5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23C0FB3E" w14:textId="77777777" w:rsidTr="0005731D">
        <w:trPr>
          <w:trHeight w:val="170"/>
        </w:trPr>
        <w:tc>
          <w:tcPr>
            <w:tcW w:w="397" w:type="dxa"/>
          </w:tcPr>
          <w:p w14:paraId="6727597F" w14:textId="16840A3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BA13D7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574061CB" w14:textId="77777777" w:rsidTr="0005731D">
        <w:trPr>
          <w:trHeight w:val="170"/>
        </w:trPr>
        <w:tc>
          <w:tcPr>
            <w:tcW w:w="397" w:type="dxa"/>
          </w:tcPr>
          <w:p w14:paraId="3D7345BA" w14:textId="5464765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A46BFFF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8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3FDADD21" w14:textId="77777777" w:rsidTr="0005731D">
        <w:trPr>
          <w:trHeight w:val="170"/>
        </w:trPr>
        <w:tc>
          <w:tcPr>
            <w:tcW w:w="397" w:type="dxa"/>
          </w:tcPr>
          <w:p w14:paraId="5BF47F83" w14:textId="3122144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DCCAB7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0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4E324AB5" w14:textId="77777777" w:rsidTr="0005731D">
        <w:trPr>
          <w:trHeight w:val="170"/>
        </w:trPr>
        <w:tc>
          <w:tcPr>
            <w:tcW w:w="397" w:type="dxa"/>
          </w:tcPr>
          <w:p w14:paraId="4A622037" w14:textId="39E3AC6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317AC70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3A44A720" w14:textId="77777777" w:rsidTr="0005731D">
        <w:trPr>
          <w:trHeight w:val="170"/>
        </w:trPr>
        <w:tc>
          <w:tcPr>
            <w:tcW w:w="397" w:type="dxa"/>
          </w:tcPr>
          <w:p w14:paraId="7A68E28F" w14:textId="5965FC2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4C87BD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9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B757F4C" w14:textId="77777777" w:rsidTr="0005731D">
        <w:trPr>
          <w:trHeight w:val="170"/>
        </w:trPr>
        <w:tc>
          <w:tcPr>
            <w:tcW w:w="397" w:type="dxa"/>
          </w:tcPr>
          <w:p w14:paraId="76CC484B" w14:textId="5768B38F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5FE6500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XTAL_25MHZ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OSC_MAIN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7B3DAA92" w14:textId="77777777" w:rsidTr="0005731D">
        <w:trPr>
          <w:trHeight w:val="170"/>
        </w:trPr>
        <w:tc>
          <w:tcPr>
            <w:tcW w:w="397" w:type="dxa"/>
          </w:tcPr>
          <w:p w14:paraId="45A17FB2" w14:textId="0B1683EF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FAC978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06568F54" w14:textId="77777777" w:rsidTr="0005731D">
        <w:trPr>
          <w:trHeight w:val="170"/>
        </w:trPr>
        <w:tc>
          <w:tcPr>
            <w:tcW w:w="397" w:type="dxa"/>
          </w:tcPr>
          <w:p w14:paraId="07C59A67" w14:textId="3EB73607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2C1228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0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0CD79DD1" w14:textId="77777777" w:rsidTr="0005731D">
        <w:trPr>
          <w:trHeight w:val="170"/>
        </w:trPr>
        <w:tc>
          <w:tcPr>
            <w:tcW w:w="397" w:type="dxa"/>
          </w:tcPr>
          <w:p w14:paraId="41C54DC7" w14:textId="46D31A0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494590F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20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65DE7F32" w14:textId="77777777" w:rsidTr="0005731D">
        <w:trPr>
          <w:trHeight w:val="170"/>
        </w:trPr>
        <w:tc>
          <w:tcPr>
            <w:tcW w:w="397" w:type="dxa"/>
          </w:tcPr>
          <w:p w14:paraId="46CE09FB" w14:textId="35D967E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961BEB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E2382E0" w14:textId="77777777" w:rsidTr="0005731D">
        <w:trPr>
          <w:trHeight w:val="170"/>
        </w:trPr>
        <w:tc>
          <w:tcPr>
            <w:tcW w:w="397" w:type="dxa"/>
          </w:tcPr>
          <w:p w14:paraId="23C27FA7" w14:textId="4F58424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7A7DF04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1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1D780EE5" w14:textId="77777777" w:rsidTr="0005731D">
        <w:trPr>
          <w:trHeight w:val="170"/>
        </w:trPr>
        <w:tc>
          <w:tcPr>
            <w:tcW w:w="397" w:type="dxa"/>
          </w:tcPr>
          <w:p w14:paraId="3360D744" w14:textId="46973106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52F2A57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1B02B9CC" w14:textId="77777777" w:rsidTr="0005731D">
        <w:trPr>
          <w:trHeight w:val="170"/>
        </w:trPr>
        <w:tc>
          <w:tcPr>
            <w:tcW w:w="397" w:type="dxa"/>
          </w:tcPr>
          <w:p w14:paraId="21E01F04" w14:textId="1690F1EB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E129C4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3FCF61E3" w14:textId="77777777" w:rsidTr="0005731D">
        <w:trPr>
          <w:trHeight w:val="170"/>
        </w:trPr>
        <w:tc>
          <w:tcPr>
            <w:tcW w:w="397" w:type="dxa"/>
          </w:tcPr>
          <w:p w14:paraId="529E84B3" w14:textId="245E6B3A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655ACB5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case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98658"/>
                <w:sz w:val="15"/>
                <w:szCs w:val="15"/>
              </w:rPr>
              <w:t>12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1FAE23E" w14:textId="77777777" w:rsidTr="0005731D">
        <w:trPr>
          <w:trHeight w:val="170"/>
        </w:trPr>
        <w:tc>
          <w:tcPr>
            <w:tcW w:w="397" w:type="dxa"/>
          </w:tcPr>
          <w:p w14:paraId="11EB1BE8" w14:textId="37F9D6D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039A4FFA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1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3C479B78" w14:textId="77777777" w:rsidTr="0005731D">
        <w:trPr>
          <w:trHeight w:val="170"/>
        </w:trPr>
        <w:tc>
          <w:tcPr>
            <w:tcW w:w="397" w:type="dxa"/>
          </w:tcPr>
          <w:p w14:paraId="20C635BF" w14:textId="54E2A134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6F08B654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2182C2A5" w14:textId="77777777" w:rsidTr="0005731D">
        <w:trPr>
          <w:trHeight w:val="170"/>
        </w:trPr>
        <w:tc>
          <w:tcPr>
            <w:tcW w:w="397" w:type="dxa"/>
          </w:tcPr>
          <w:p w14:paraId="22241440" w14:textId="1B76EA73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D29A3E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default</w:t>
            </w:r>
            <w:r w:rsidRPr="00362418">
              <w:rPr>
                <w:color w:val="000000"/>
                <w:sz w:val="15"/>
                <w:szCs w:val="15"/>
              </w:rPr>
              <w:t>:</w:t>
            </w:r>
          </w:p>
        </w:tc>
      </w:tr>
      <w:tr w:rsidR="00691376" w:rsidRPr="00362418" w14:paraId="5FBCBFF9" w14:textId="77777777" w:rsidTr="0005731D">
        <w:trPr>
          <w:trHeight w:val="170"/>
        </w:trPr>
        <w:tc>
          <w:tcPr>
            <w:tcW w:w="397" w:type="dxa"/>
          </w:tcPr>
          <w:p w14:paraId="3071FDF9" w14:textId="57621E5A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028FE9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62418">
              <w:rPr>
                <w:color w:val="795E26"/>
                <w:sz w:val="15"/>
                <w:szCs w:val="15"/>
              </w:rPr>
              <w:t>SysCtlClockFreqSet</w:t>
            </w:r>
            <w:r w:rsidRPr="0036241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62418">
              <w:rPr>
                <w:color w:val="0000FF"/>
                <w:sz w:val="15"/>
                <w:szCs w:val="15"/>
              </w:rPr>
              <w:t>SYSCTL_OSC_INT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USE_PLL</w:t>
            </w:r>
            <w:r w:rsidRPr="00362418">
              <w:rPr>
                <w:color w:val="000000"/>
                <w:sz w:val="15"/>
                <w:szCs w:val="15"/>
              </w:rPr>
              <w:t> | </w:t>
            </w:r>
            <w:r w:rsidRPr="00362418">
              <w:rPr>
                <w:color w:val="0000FF"/>
                <w:sz w:val="15"/>
                <w:szCs w:val="15"/>
              </w:rPr>
              <w:t>SYSCTL_CFG_VCO_480</w:t>
            </w:r>
            <w:r w:rsidRPr="00362418">
              <w:rPr>
                <w:color w:val="000000"/>
                <w:sz w:val="15"/>
                <w:szCs w:val="15"/>
              </w:rPr>
              <w:t>, </w:t>
            </w:r>
            <w:r w:rsidRPr="00362418">
              <w:rPr>
                <w:color w:val="098658"/>
                <w:sz w:val="15"/>
                <w:szCs w:val="15"/>
              </w:rPr>
              <w:t>8000000</w:t>
            </w:r>
            <w:r w:rsidRPr="0036241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91376" w:rsidRPr="00362418" w14:paraId="72B871E6" w14:textId="77777777" w:rsidTr="0005731D">
        <w:trPr>
          <w:trHeight w:val="170"/>
        </w:trPr>
        <w:tc>
          <w:tcPr>
            <w:tcW w:w="397" w:type="dxa"/>
          </w:tcPr>
          <w:p w14:paraId="671DA5B8" w14:textId="4EB6B6A0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776B841E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    </w:t>
            </w:r>
            <w:r w:rsidRPr="00362418">
              <w:rPr>
                <w:color w:val="AF00DB"/>
                <w:sz w:val="15"/>
                <w:szCs w:val="15"/>
              </w:rPr>
              <w:t>brea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DA6119F" w14:textId="77777777" w:rsidTr="0005731D">
        <w:trPr>
          <w:trHeight w:val="170"/>
        </w:trPr>
        <w:tc>
          <w:tcPr>
            <w:tcW w:w="397" w:type="dxa"/>
          </w:tcPr>
          <w:p w14:paraId="28F68043" w14:textId="6B4CDBAD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3A35FFC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91376" w:rsidRPr="00362418" w14:paraId="5F9B5D75" w14:textId="77777777" w:rsidTr="0005731D">
        <w:trPr>
          <w:trHeight w:val="170"/>
        </w:trPr>
        <w:tc>
          <w:tcPr>
            <w:tcW w:w="397" w:type="dxa"/>
          </w:tcPr>
          <w:p w14:paraId="66FF011D" w14:textId="1DF8380C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5FDA9538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    </w:t>
            </w:r>
            <w:r w:rsidRPr="00362418">
              <w:rPr>
                <w:color w:val="AF00DB"/>
                <w:sz w:val="15"/>
                <w:szCs w:val="15"/>
              </w:rPr>
              <w:t>return</w:t>
            </w:r>
            <w:r w:rsidRPr="00362418">
              <w:rPr>
                <w:color w:val="000000"/>
                <w:sz w:val="15"/>
                <w:szCs w:val="15"/>
              </w:rPr>
              <w:t> </w:t>
            </w:r>
            <w:r w:rsidRPr="00362418">
              <w:rPr>
                <w:color w:val="001080"/>
                <w:sz w:val="15"/>
                <w:szCs w:val="15"/>
              </w:rPr>
              <w:t>ui32SysClock</w:t>
            </w:r>
            <w:r w:rsidRPr="00362418">
              <w:rPr>
                <w:color w:val="000000"/>
                <w:sz w:val="15"/>
                <w:szCs w:val="15"/>
              </w:rPr>
              <w:t>;</w:t>
            </w:r>
          </w:p>
        </w:tc>
      </w:tr>
      <w:tr w:rsidR="00691376" w:rsidRPr="00362418" w14:paraId="72749ADA" w14:textId="77777777" w:rsidTr="0005731D">
        <w:trPr>
          <w:trHeight w:val="170"/>
        </w:trPr>
        <w:tc>
          <w:tcPr>
            <w:tcW w:w="397" w:type="dxa"/>
          </w:tcPr>
          <w:p w14:paraId="665D42B8" w14:textId="27C63B92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22D5784B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62418">
              <w:rPr>
                <w:color w:val="000000"/>
                <w:sz w:val="15"/>
                <w:szCs w:val="15"/>
              </w:rPr>
              <w:t>}</w:t>
            </w:r>
          </w:p>
        </w:tc>
      </w:tr>
      <w:tr w:rsidR="00691376" w:rsidRPr="00362418" w14:paraId="17E3405C" w14:textId="77777777" w:rsidTr="0005731D">
        <w:trPr>
          <w:trHeight w:val="170"/>
        </w:trPr>
        <w:tc>
          <w:tcPr>
            <w:tcW w:w="397" w:type="dxa"/>
          </w:tcPr>
          <w:p w14:paraId="7E659394" w14:textId="3573873E" w:rsidR="00691376" w:rsidRPr="00362418" w:rsidRDefault="00691376" w:rsidP="00FD3648">
            <w:pPr>
              <w:keepNext w:val="0"/>
              <w:ind w:firstLine="0"/>
              <w:rPr>
                <w:noProof/>
                <w:color w:val="A6A6A6" w:themeColor="background1" w:themeShade="A6"/>
                <w:sz w:val="15"/>
                <w:szCs w:val="15"/>
              </w:rPr>
            </w:pP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instrText xml:space="preserve">  seq exp11</w:instrTex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362418">
              <w:rPr>
                <w:noProof/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4" w:type="dxa"/>
          </w:tcPr>
          <w:p w14:paraId="19DB94AC" w14:textId="77777777" w:rsidR="00691376" w:rsidRPr="00362418" w:rsidRDefault="00691376" w:rsidP="00FD364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0428D3E8" w14:textId="77777777" w:rsidR="00514B45" w:rsidRDefault="00514B45" w:rsidP="000C7DBF">
      <w:pPr>
        <w:pStyle w:val="3"/>
      </w:pPr>
      <w:bookmarkStart w:id="22" w:name="_Toc72017450"/>
      <w:r w:rsidRPr="00884E01">
        <w:rPr>
          <w:rFonts w:hint="eastAsia"/>
        </w:rPr>
        <w:t>实验任务</w:t>
      </w:r>
      <w:r w:rsidRPr="00884E01">
        <w:rPr>
          <w:rFonts w:hint="eastAsia"/>
        </w:rPr>
        <w:t>1</w:t>
      </w:r>
      <w:r w:rsidRPr="00884E01">
        <w:t>_</w:t>
      </w:r>
      <w:r w:rsidR="0014334A">
        <w:t>2</w:t>
      </w:r>
      <w:bookmarkEnd w:id="22"/>
    </w:p>
    <w:tbl>
      <w:tblPr>
        <w:tblW w:w="9067" w:type="dxa"/>
        <w:tblLayout w:type="fixed"/>
        <w:tblLook w:val="04A0" w:firstRow="1" w:lastRow="0" w:firstColumn="1" w:lastColumn="0" w:noHBand="0" w:noVBand="1"/>
      </w:tblPr>
      <w:tblGrid>
        <w:gridCol w:w="397"/>
        <w:gridCol w:w="8670"/>
      </w:tblGrid>
      <w:tr w:rsidR="006546D2" w:rsidRPr="003339CE" w14:paraId="2CA2CA58" w14:textId="77777777" w:rsidTr="006546D2">
        <w:tc>
          <w:tcPr>
            <w:tcW w:w="397" w:type="dxa"/>
          </w:tcPr>
          <w:p w14:paraId="2D560D86" w14:textId="34AA6DCE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5951A7E4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FF"/>
                <w:sz w:val="15"/>
                <w:szCs w:val="15"/>
              </w:rPr>
              <w:t>in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795E26"/>
                <w:sz w:val="15"/>
                <w:szCs w:val="15"/>
              </w:rPr>
              <w:t>main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r w:rsidRPr="003339CE">
              <w:rPr>
                <w:color w:val="0000FF"/>
                <w:sz w:val="15"/>
                <w:szCs w:val="15"/>
              </w:rPr>
              <w:t>void</w:t>
            </w:r>
            <w:r w:rsidRPr="003339CE">
              <w:rPr>
                <w:color w:val="000000"/>
                <w:sz w:val="15"/>
                <w:szCs w:val="15"/>
              </w:rPr>
              <w:t>)</w:t>
            </w:r>
          </w:p>
        </w:tc>
      </w:tr>
      <w:tr w:rsidR="006546D2" w:rsidRPr="003339CE" w14:paraId="32A8CA33" w14:textId="77777777" w:rsidTr="006546D2">
        <w:tc>
          <w:tcPr>
            <w:tcW w:w="397" w:type="dxa"/>
          </w:tcPr>
          <w:p w14:paraId="7C3956C0" w14:textId="76E068AC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EC1FA3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{</w:t>
            </w:r>
          </w:p>
        </w:tc>
      </w:tr>
      <w:tr w:rsidR="006546D2" w:rsidRPr="003339CE" w14:paraId="6A6FA722" w14:textId="77777777" w:rsidTr="006546D2">
        <w:tc>
          <w:tcPr>
            <w:tcW w:w="397" w:type="dxa"/>
          </w:tcPr>
          <w:p w14:paraId="1061E58A" w14:textId="5272E08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16AF9EE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0000FF"/>
                <w:sz w:val="15"/>
                <w:szCs w:val="15"/>
              </w:rPr>
              <w:t>volatile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267F99"/>
                <w:sz w:val="15"/>
                <w:szCs w:val="15"/>
              </w:rPr>
              <w:t>uint8_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;</w:t>
            </w:r>
          </w:p>
        </w:tc>
      </w:tr>
      <w:tr w:rsidR="006546D2" w:rsidRPr="003339CE" w14:paraId="4A31BC92" w14:textId="77777777" w:rsidTr="006546D2">
        <w:tc>
          <w:tcPr>
            <w:tcW w:w="397" w:type="dxa"/>
          </w:tcPr>
          <w:p w14:paraId="586BAB6D" w14:textId="784FC7FE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59C59E7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267F99"/>
                <w:sz w:val="15"/>
                <w:szCs w:val="15"/>
              </w:rPr>
              <w:t>uint32_t</w:t>
            </w:r>
            <w:r w:rsidRPr="003339CE">
              <w:rPr>
                <w:color w:val="000000"/>
                <w:sz w:val="15"/>
                <w:szCs w:val="15"/>
              </w:rPr>
              <w:t> </w:t>
            </w:r>
            <w:r w:rsidRPr="003339CE">
              <w:rPr>
                <w:color w:val="001080"/>
                <w:sz w:val="15"/>
                <w:szCs w:val="15"/>
              </w:rPr>
              <w:t>ui32SysClock</w:t>
            </w:r>
            <w:r w:rsidRPr="003339CE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339CE">
              <w:rPr>
                <w:color w:val="795E26"/>
                <w:sz w:val="15"/>
                <w:szCs w:val="15"/>
              </w:rPr>
              <w:t>SysCtlClockFreqSet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339CE">
              <w:rPr>
                <w:color w:val="0000FF"/>
                <w:sz w:val="15"/>
                <w:szCs w:val="15"/>
              </w:rPr>
              <w:t>SYSCTL_XTAL_25MHZ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OSC_MAIN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USE_PLL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SYSCTL_CFG_VCO_320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98658"/>
                <w:sz w:val="15"/>
                <w:szCs w:val="15"/>
              </w:rPr>
              <w:t>16000000</w:t>
            </w:r>
            <w:r w:rsidRPr="003339CE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546D2" w:rsidRPr="003339CE" w14:paraId="44A01FAB" w14:textId="77777777" w:rsidTr="006546D2">
        <w:tc>
          <w:tcPr>
            <w:tcW w:w="397" w:type="dxa"/>
          </w:tcPr>
          <w:p w14:paraId="711C1C15" w14:textId="6823F746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5E6E32CF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795E26"/>
                <w:sz w:val="15"/>
                <w:szCs w:val="15"/>
              </w:rPr>
              <w:t>GPIOInit</w:t>
            </w:r>
            <w:r w:rsidRPr="003339CE">
              <w:rPr>
                <w:color w:val="000000"/>
                <w:sz w:val="15"/>
                <w:szCs w:val="15"/>
              </w:rPr>
              <w:t>(); </w:t>
            </w:r>
            <w:r w:rsidRPr="003339CE">
              <w:rPr>
                <w:color w:val="008000"/>
                <w:sz w:val="15"/>
                <w:szCs w:val="15"/>
              </w:rPr>
              <w:t>// GPIO</w:t>
            </w:r>
            <w:r w:rsidRPr="003339CE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6546D2" w:rsidRPr="003339CE" w14:paraId="03A1D609" w14:textId="77777777" w:rsidTr="006546D2">
        <w:tc>
          <w:tcPr>
            <w:tcW w:w="397" w:type="dxa"/>
          </w:tcPr>
          <w:p w14:paraId="4DEBAF3F" w14:textId="05A340C4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65AEF2B4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546D2" w:rsidRPr="003339CE" w14:paraId="4378B8DE" w14:textId="77777777" w:rsidTr="006546D2">
        <w:tc>
          <w:tcPr>
            <w:tcW w:w="397" w:type="dxa"/>
          </w:tcPr>
          <w:p w14:paraId="729CC74C" w14:textId="6BDC0B21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03969903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</w:t>
            </w:r>
            <w:r w:rsidRPr="003339CE">
              <w:rPr>
                <w:color w:val="AF00DB"/>
                <w:sz w:val="15"/>
                <w:szCs w:val="15"/>
              </w:rPr>
              <w:t>while</w:t>
            </w:r>
            <w:r w:rsidRPr="003339CE">
              <w:rPr>
                <w:color w:val="000000"/>
                <w:sz w:val="15"/>
                <w:szCs w:val="15"/>
              </w:rPr>
              <w:t> (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无限循环</w:t>
            </w:r>
          </w:p>
        </w:tc>
      </w:tr>
      <w:tr w:rsidR="006546D2" w:rsidRPr="003339CE" w14:paraId="67D9E621" w14:textId="77777777" w:rsidTr="006546D2">
        <w:tc>
          <w:tcPr>
            <w:tcW w:w="397" w:type="dxa"/>
          </w:tcPr>
          <w:p w14:paraId="09590002" w14:textId="72ADDF0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661FAA9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546D2" w:rsidRPr="003339CE" w14:paraId="0A6D23D9" w14:textId="77777777" w:rsidTr="006546D2">
        <w:tc>
          <w:tcPr>
            <w:tcW w:w="397" w:type="dxa"/>
          </w:tcPr>
          <w:p w14:paraId="2D5E7DCB" w14:textId="4A61901B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1D0CAD9D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读取</w:t>
            </w:r>
            <w:r w:rsidRPr="003339CE">
              <w:rPr>
                <w:color w:val="008000"/>
                <w:sz w:val="15"/>
                <w:szCs w:val="15"/>
              </w:rPr>
              <w:t> PJ0</w:t>
            </w:r>
            <w:r w:rsidRPr="003339CE">
              <w:rPr>
                <w:color w:val="008000"/>
                <w:sz w:val="15"/>
                <w:szCs w:val="15"/>
              </w:rPr>
              <w:t>、</w:t>
            </w:r>
            <w:r w:rsidRPr="003339CE">
              <w:rPr>
                <w:color w:val="008000"/>
                <w:sz w:val="15"/>
                <w:szCs w:val="15"/>
              </w:rPr>
              <w:t>PJ1 </w:t>
            </w:r>
            <w:r w:rsidRPr="003339CE">
              <w:rPr>
                <w:color w:val="008000"/>
                <w:sz w:val="15"/>
                <w:szCs w:val="15"/>
              </w:rPr>
              <w:t>键值</w:t>
            </w:r>
            <w:r w:rsidRPr="003339CE">
              <w:rPr>
                <w:color w:val="008000"/>
                <w:sz w:val="15"/>
                <w:szCs w:val="15"/>
              </w:rPr>
              <w:t>. 0-</w:t>
            </w:r>
            <w:r w:rsidRPr="003339CE">
              <w:rPr>
                <w:color w:val="008000"/>
                <w:sz w:val="15"/>
                <w:szCs w:val="15"/>
              </w:rPr>
              <w:t>按下</w:t>
            </w:r>
            <w:r w:rsidRPr="003339CE">
              <w:rPr>
                <w:color w:val="008000"/>
                <w:sz w:val="15"/>
                <w:szCs w:val="15"/>
              </w:rPr>
              <w:t> 1-</w:t>
            </w:r>
            <w:r w:rsidRPr="003339CE">
              <w:rPr>
                <w:color w:val="008000"/>
                <w:sz w:val="15"/>
                <w:szCs w:val="15"/>
              </w:rPr>
              <w:t>松开</w:t>
            </w:r>
            <w:r w:rsidRPr="003339CE">
              <w:rPr>
                <w:color w:val="008000"/>
                <w:sz w:val="15"/>
                <w:szCs w:val="15"/>
              </w:rPr>
              <w:t>. Any bit that is not specified by ui8Pins is returned as a 0.</w:t>
            </w:r>
          </w:p>
        </w:tc>
      </w:tr>
      <w:tr w:rsidR="006546D2" w:rsidRPr="003339CE" w14:paraId="4982415D" w14:textId="77777777" w:rsidTr="006546D2">
        <w:tc>
          <w:tcPr>
            <w:tcW w:w="397" w:type="dxa"/>
          </w:tcPr>
          <w:p w14:paraId="1804FE12" w14:textId="4E6DA748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1293C1E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3339CE">
              <w:rPr>
                <w:color w:val="795E26"/>
                <w:sz w:val="15"/>
                <w:szCs w:val="15"/>
              </w:rPr>
              <w:t>GPIOPinRead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339CE">
              <w:rPr>
                <w:color w:val="0000FF"/>
                <w:sz w:val="15"/>
                <w:szCs w:val="15"/>
              </w:rPr>
              <w:t>GPIO_PORTJ_BASE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000FF"/>
                <w:sz w:val="15"/>
                <w:szCs w:val="15"/>
              </w:rPr>
              <w:t>GPIO_PIN_0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GPIO_PIN_1</w:t>
            </w:r>
            <w:r w:rsidRPr="003339CE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546D2" w:rsidRPr="003339CE" w14:paraId="270F01B6" w14:textId="77777777" w:rsidTr="006546D2">
        <w:tc>
          <w:tcPr>
            <w:tcW w:w="397" w:type="dxa"/>
          </w:tcPr>
          <w:p w14:paraId="25125817" w14:textId="1586C803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4BCA32E3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546D2" w:rsidRPr="003339CE" w14:paraId="3603C348" w14:textId="77777777" w:rsidTr="006546D2">
        <w:tc>
          <w:tcPr>
            <w:tcW w:w="397" w:type="dxa"/>
          </w:tcPr>
          <w:p w14:paraId="05C17564" w14:textId="034A7F61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69C141BC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r w:rsidRPr="003339CE">
              <w:rPr>
                <w:color w:val="008000"/>
                <w:sz w:val="15"/>
                <w:szCs w:val="15"/>
              </w:rPr>
              <w:t>// </w:t>
            </w:r>
            <w:r w:rsidRPr="003339CE">
              <w:rPr>
                <w:color w:val="008000"/>
                <w:sz w:val="15"/>
                <w:szCs w:val="15"/>
              </w:rPr>
              <w:t>若</w:t>
            </w:r>
            <w:r w:rsidRPr="003339CE">
              <w:rPr>
                <w:color w:val="008000"/>
                <w:sz w:val="15"/>
                <w:szCs w:val="15"/>
              </w:rPr>
              <w:t> PJ0/1 </w:t>
            </w:r>
            <w:r w:rsidRPr="003339CE">
              <w:rPr>
                <w:color w:val="008000"/>
                <w:sz w:val="15"/>
                <w:szCs w:val="15"/>
              </w:rPr>
              <w:t>为</w:t>
            </w:r>
            <w:r w:rsidRPr="003339CE">
              <w:rPr>
                <w:color w:val="008000"/>
                <w:sz w:val="15"/>
                <w:szCs w:val="15"/>
              </w:rPr>
              <w:t> 1</w:t>
            </w:r>
            <w:r w:rsidRPr="003339CE">
              <w:rPr>
                <w:color w:val="008000"/>
                <w:sz w:val="15"/>
                <w:szCs w:val="15"/>
              </w:rPr>
              <w:t>（松开），则熄灭</w:t>
            </w:r>
            <w:r w:rsidRPr="003339CE">
              <w:rPr>
                <w:color w:val="008000"/>
                <w:sz w:val="15"/>
                <w:szCs w:val="15"/>
              </w:rPr>
              <w:t> PN1/0 </w:t>
            </w:r>
            <w:r w:rsidRPr="003339CE">
              <w:rPr>
                <w:color w:val="008000"/>
                <w:sz w:val="15"/>
                <w:szCs w:val="15"/>
              </w:rPr>
              <w:t>（写入</w:t>
            </w:r>
            <w:r w:rsidRPr="003339CE">
              <w:rPr>
                <w:color w:val="008000"/>
                <w:sz w:val="15"/>
                <w:szCs w:val="15"/>
              </w:rPr>
              <w:t>0</w:t>
            </w:r>
            <w:r w:rsidRPr="003339CE">
              <w:rPr>
                <w:color w:val="008000"/>
                <w:sz w:val="15"/>
                <w:szCs w:val="15"/>
              </w:rPr>
              <w:t>）；否则</w:t>
            </w:r>
            <w:r w:rsidRPr="003339CE">
              <w:rPr>
                <w:color w:val="008000"/>
                <w:sz w:val="15"/>
                <w:szCs w:val="15"/>
              </w:rPr>
              <w:t>.</w:t>
            </w:r>
          </w:p>
        </w:tc>
      </w:tr>
      <w:tr w:rsidR="006546D2" w:rsidRPr="003339CE" w14:paraId="5C6E2A45" w14:textId="77777777" w:rsidTr="006546D2">
        <w:tc>
          <w:tcPr>
            <w:tcW w:w="397" w:type="dxa"/>
          </w:tcPr>
          <w:p w14:paraId="49676FE8" w14:textId="5272A0F8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203CED73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3339CE">
              <w:rPr>
                <w:color w:val="795E26"/>
                <w:sz w:val="15"/>
                <w:szCs w:val="15"/>
              </w:rPr>
              <w:t>GPIOPinWrite</w:t>
            </w:r>
            <w:r w:rsidRPr="003339CE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3339CE">
              <w:rPr>
                <w:color w:val="0000FF"/>
                <w:sz w:val="15"/>
                <w:szCs w:val="15"/>
              </w:rPr>
              <w:t>GPIO_PORTN_BASE</w:t>
            </w:r>
            <w:r w:rsidRPr="003339CE">
              <w:rPr>
                <w:color w:val="000000"/>
                <w:sz w:val="15"/>
                <w:szCs w:val="15"/>
              </w:rPr>
              <w:t>, </w:t>
            </w:r>
            <w:r w:rsidRPr="003339CE">
              <w:rPr>
                <w:color w:val="0000FF"/>
                <w:sz w:val="15"/>
                <w:szCs w:val="15"/>
              </w:rPr>
              <w:t>GPIO_PIN_0</w:t>
            </w:r>
            <w:r w:rsidRPr="003339CE">
              <w:rPr>
                <w:color w:val="000000"/>
                <w:sz w:val="15"/>
                <w:szCs w:val="15"/>
              </w:rPr>
              <w:t> | </w:t>
            </w:r>
            <w:r w:rsidRPr="003339CE">
              <w:rPr>
                <w:color w:val="0000FF"/>
                <w:sz w:val="15"/>
                <w:szCs w:val="15"/>
              </w:rPr>
              <w:t>GPIO_PIN_1</w:t>
            </w:r>
            <w:r w:rsidRPr="003339CE">
              <w:rPr>
                <w:color w:val="000000"/>
                <w:sz w:val="15"/>
                <w:szCs w:val="15"/>
              </w:rPr>
              <w:t>, ~((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&lt;&lt; 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 | (</w:t>
            </w:r>
            <w:r w:rsidRPr="003339CE">
              <w:rPr>
                <w:color w:val="001080"/>
                <w:sz w:val="15"/>
                <w:szCs w:val="15"/>
              </w:rPr>
              <w:t>ui8KeyValue</w:t>
            </w:r>
            <w:r w:rsidRPr="003339CE">
              <w:rPr>
                <w:color w:val="000000"/>
                <w:sz w:val="15"/>
                <w:szCs w:val="15"/>
              </w:rPr>
              <w:t> &gt;&gt; </w:t>
            </w:r>
            <w:r w:rsidRPr="003339CE">
              <w:rPr>
                <w:color w:val="098658"/>
                <w:sz w:val="15"/>
                <w:szCs w:val="15"/>
              </w:rPr>
              <w:t>1</w:t>
            </w:r>
            <w:r w:rsidRPr="003339CE">
              <w:rPr>
                <w:color w:val="000000"/>
                <w:sz w:val="15"/>
                <w:szCs w:val="15"/>
              </w:rPr>
              <w:t>)));</w:t>
            </w:r>
          </w:p>
        </w:tc>
      </w:tr>
      <w:tr w:rsidR="006546D2" w:rsidRPr="003339CE" w14:paraId="4DAF68ED" w14:textId="77777777" w:rsidTr="006546D2">
        <w:tc>
          <w:tcPr>
            <w:tcW w:w="397" w:type="dxa"/>
          </w:tcPr>
          <w:p w14:paraId="09587C93" w14:textId="25017898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22AFCF46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546D2" w:rsidRPr="003339CE" w14:paraId="75D86CB7" w14:textId="77777777" w:rsidTr="006546D2">
        <w:tc>
          <w:tcPr>
            <w:tcW w:w="397" w:type="dxa"/>
          </w:tcPr>
          <w:p w14:paraId="5D592449" w14:textId="6841D8AF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3FD1FCB4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3339CE">
              <w:rPr>
                <w:color w:val="000000"/>
                <w:sz w:val="15"/>
                <w:szCs w:val="15"/>
              </w:rPr>
              <w:t>}</w:t>
            </w:r>
          </w:p>
        </w:tc>
      </w:tr>
      <w:tr w:rsidR="006546D2" w:rsidRPr="003339CE" w14:paraId="411C53FE" w14:textId="77777777" w:rsidTr="006546D2">
        <w:tc>
          <w:tcPr>
            <w:tcW w:w="397" w:type="dxa"/>
          </w:tcPr>
          <w:p w14:paraId="0ACF94D5" w14:textId="6AFC919C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instrText xml:space="preserve"> seq code12 </w:instrTex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3339CE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70" w:type="dxa"/>
          </w:tcPr>
          <w:p w14:paraId="588D55AB" w14:textId="77777777" w:rsidR="006546D2" w:rsidRPr="003339CE" w:rsidRDefault="006546D2" w:rsidP="006546D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76CF0D10" w14:textId="77777777" w:rsidR="003A4247" w:rsidRPr="00884E01" w:rsidRDefault="003A4247" w:rsidP="00884E01">
      <w:pPr>
        <w:pStyle w:val="20"/>
      </w:pPr>
      <w:bookmarkStart w:id="23" w:name="_Toc71550555"/>
      <w:bookmarkStart w:id="24" w:name="_Toc72017451"/>
      <w:r w:rsidRPr="00884E01">
        <w:rPr>
          <w:rFonts w:hint="eastAsia"/>
        </w:rPr>
        <w:lastRenderedPageBreak/>
        <w:t>实验小结</w:t>
      </w:r>
      <w:bookmarkEnd w:id="23"/>
      <w:bookmarkEnd w:id="24"/>
    </w:p>
    <w:p w14:paraId="00351E32" w14:textId="77777777" w:rsidR="003A4247" w:rsidRDefault="003A4247" w:rsidP="00F93633">
      <w:pPr>
        <w:pStyle w:val="a1"/>
        <w:keepNext/>
      </w:pPr>
      <w:r>
        <w:rPr>
          <w:rFonts w:hint="eastAsia"/>
        </w:rPr>
        <w:t>在本实验中，我们的主要工作如下：</w:t>
      </w:r>
    </w:p>
    <w:p w14:paraId="10D40F8D" w14:textId="77777777" w:rsidR="003A4247" w:rsidRDefault="003A4247" w:rsidP="00EA2861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并熟悉开发环境。我们使用</w:t>
      </w:r>
      <w:r>
        <w:rPr>
          <w:rFonts w:hint="eastAsia"/>
        </w:rPr>
        <w:t>ARM</w:t>
      </w:r>
      <w:r>
        <w:rPr>
          <w:rFonts w:hint="eastAsia"/>
        </w:rPr>
        <w:t>的集成开发环境</w:t>
      </w:r>
      <w:r>
        <w:rPr>
          <w:rFonts w:hint="eastAsia"/>
        </w:rPr>
        <w:t>KEIL</w:t>
      </w:r>
      <w:r>
        <w:t xml:space="preserve"> </w:t>
      </w:r>
      <w:r>
        <w:rPr>
          <w:rFonts w:hint="eastAsia"/>
        </w:rPr>
        <w:t>uVision5</w:t>
      </w:r>
      <w:r>
        <w:rPr>
          <w:rFonts w:hint="eastAsia"/>
        </w:rPr>
        <w:t>，建立了实验用工程项目；</w:t>
      </w:r>
    </w:p>
    <w:p w14:paraId="32654E38" w14:textId="77777777" w:rsidR="003A4247" w:rsidRDefault="003A4247" w:rsidP="00EA2861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使用</w:t>
      </w:r>
      <w:r>
        <w:rPr>
          <w:rFonts w:hint="eastAsia"/>
        </w:rPr>
        <w:t>IDE</w:t>
      </w:r>
      <w:r>
        <w:rPr>
          <w:rFonts w:hint="eastAsia"/>
        </w:rPr>
        <w:t>的</w:t>
      </w:r>
      <w:r>
        <w:rPr>
          <w:rFonts w:hint="eastAsia"/>
        </w:rPr>
        <w:t>D</w:t>
      </w:r>
      <w:r>
        <w:t>ebug</w:t>
      </w:r>
      <w:r>
        <w:rPr>
          <w:rFonts w:hint="eastAsia"/>
        </w:rPr>
        <w:t>功能进行在线调试。我们利用添加断点，单步执行，使用</w:t>
      </w:r>
      <w:r>
        <w:rPr>
          <w:rFonts w:hint="eastAsia"/>
        </w:rPr>
        <w:t>w</w:t>
      </w:r>
      <w:r>
        <w:t>atch</w:t>
      </w:r>
      <w:r>
        <w:rPr>
          <w:rFonts w:hint="eastAsia"/>
        </w:rPr>
        <w:t>窗口观察变量的值等调试功能，完成了实验任务；</w:t>
      </w:r>
    </w:p>
    <w:p w14:paraId="737692D0" w14:textId="77777777" w:rsidR="003A4247" w:rsidRDefault="003A4247" w:rsidP="00EA2861">
      <w:pPr>
        <w:pStyle w:val="a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学习</w:t>
      </w:r>
      <w:r w:rsidRPr="00C931BE">
        <w:rPr>
          <w:rFonts w:hint="eastAsia"/>
        </w:rPr>
        <w:t>TM4C1294NCPDT</w:t>
      </w:r>
      <w:r>
        <w:rPr>
          <w:rFonts w:hint="eastAsia"/>
        </w:rPr>
        <w:t>微控制器的系统时钟控制原理。我们通过查阅技术文档，结合课程提供的自学材料，实现了编程设置</w:t>
      </w:r>
      <w:r>
        <w:rPr>
          <w:rFonts w:hint="eastAsia"/>
        </w:rPr>
        <w:t>MCU</w:t>
      </w:r>
      <w:r>
        <w:rPr>
          <w:rFonts w:hint="eastAsia"/>
        </w:rPr>
        <w:t>的系统时钟。我们通过实验，探讨了系统时钟频率的取值限制，软件延时的时长与系统时钟（</w:t>
      </w:r>
      <w:r>
        <w:rPr>
          <w:rFonts w:hint="eastAsia"/>
        </w:rPr>
        <w:t>SYSCLK</w:t>
      </w:r>
      <w:r>
        <w:rPr>
          <w:rFonts w:hint="eastAsia"/>
        </w:rPr>
        <w:t>）频率的关系，以及按键操作有时要经过明显迟滞才能得到响应的原因；</w:t>
      </w:r>
    </w:p>
    <w:p w14:paraId="26EB2B20" w14:textId="77777777" w:rsidR="003A4247" w:rsidRDefault="003A4247" w:rsidP="00EA2861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学习</w:t>
      </w:r>
      <w:r>
        <w:rPr>
          <w:rFonts w:hint="eastAsia"/>
        </w:rPr>
        <w:t>GPIO</w:t>
      </w:r>
      <w:r>
        <w:rPr>
          <w:rFonts w:hint="eastAsia"/>
        </w:rPr>
        <w:t>的工作原理，结合</w:t>
      </w:r>
      <w:r>
        <w:rPr>
          <w:rFonts w:hint="eastAsia"/>
        </w:rPr>
        <w:t>GPIO</w:t>
      </w:r>
      <w:r>
        <w:rPr>
          <w:rFonts w:hint="eastAsia"/>
        </w:rPr>
        <w:t>的输入与输出进行实验。我们通过</w:t>
      </w:r>
      <w:r>
        <w:rPr>
          <w:rFonts w:hint="eastAsia"/>
        </w:rPr>
        <w:t>GPIO</w:t>
      </w:r>
      <w:r>
        <w:rPr>
          <w:rFonts w:hint="eastAsia"/>
        </w:rPr>
        <w:t>编程，实现了通过按键</w:t>
      </w:r>
      <w:r>
        <w:t>USR_SW1-PJ0</w:t>
      </w:r>
      <w:r>
        <w:rPr>
          <w:rFonts w:hint="eastAsia"/>
        </w:rPr>
        <w:t>、</w:t>
      </w:r>
      <w:r>
        <w:t>USR_SW2-PJ1</w:t>
      </w:r>
      <w:r>
        <w:rPr>
          <w:rFonts w:hint="eastAsia"/>
        </w:rPr>
        <w:t>控制</w:t>
      </w:r>
      <w:r w:rsidRPr="00E67539">
        <w:t>发光二极管</w:t>
      </w:r>
      <w:r>
        <w:t>D1-PN1</w:t>
      </w:r>
      <w:r>
        <w:rPr>
          <w:rFonts w:hint="eastAsia"/>
        </w:rPr>
        <w:t>、</w:t>
      </w:r>
      <w:r>
        <w:t>D2-PN0</w:t>
      </w:r>
      <w:r>
        <w:rPr>
          <w:rFonts w:hint="eastAsia"/>
        </w:rPr>
        <w:t>。</w:t>
      </w:r>
    </w:p>
    <w:p w14:paraId="26E24451" w14:textId="77777777" w:rsidR="003A4247" w:rsidRPr="0028179F" w:rsidRDefault="003A4247" w:rsidP="00EA2861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使用</w:t>
      </w:r>
      <w:r w:rsidRPr="0028179F">
        <w:rPr>
          <w:rFonts w:hint="eastAsia"/>
        </w:rPr>
        <w:t>示波器观测</w:t>
      </w:r>
      <w:r w:rsidRPr="0028179F">
        <w:rPr>
          <w:rFonts w:hint="eastAsia"/>
        </w:rPr>
        <w:t>PF0</w:t>
      </w:r>
      <w:r w:rsidRPr="0028179F">
        <w:rPr>
          <w:rFonts w:hint="eastAsia"/>
        </w:rPr>
        <w:t>信号频率</w:t>
      </w:r>
      <w:r>
        <w:rPr>
          <w:rFonts w:hint="eastAsia"/>
        </w:rPr>
        <w:t>，与希望设定的系统时钟频率和</w:t>
      </w:r>
      <w:r>
        <w:rPr>
          <w:rFonts w:hint="eastAsia"/>
        </w:rPr>
        <w:t>DEBUG</w:t>
      </w:r>
      <w:r>
        <w:rPr>
          <w:rFonts w:hint="eastAsia"/>
        </w:rPr>
        <w:t>观测到的时钟频率数值作比较。</w:t>
      </w:r>
    </w:p>
    <w:p w14:paraId="51639B29" w14:textId="77777777" w:rsidR="00B43A9F" w:rsidRPr="00884E01" w:rsidRDefault="005541C5" w:rsidP="000C7DBF">
      <w:pPr>
        <w:pStyle w:val="1"/>
      </w:pPr>
      <w:bookmarkStart w:id="25" w:name="_Toc72017452"/>
      <w:bookmarkEnd w:id="0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>2</w:t>
      </w:r>
      <w:r w:rsidRPr="00884E01">
        <w:t xml:space="preserve">  A2000TM4</w:t>
      </w:r>
      <w:r w:rsidRPr="00884E01">
        <w:rPr>
          <w:rFonts w:hint="eastAsia"/>
        </w:rPr>
        <w:t>扩展板使用方法与</w:t>
      </w:r>
      <w:r w:rsidRPr="00884E01">
        <w:t>SYSTICK</w:t>
      </w:r>
      <w:r w:rsidRPr="00884E01">
        <w:rPr>
          <w:rFonts w:hint="eastAsia"/>
        </w:rPr>
        <w:t>中断</w:t>
      </w:r>
      <w:bookmarkEnd w:id="25"/>
    </w:p>
    <w:p w14:paraId="75445586" w14:textId="77777777" w:rsidR="005541C5" w:rsidRPr="00884E01" w:rsidRDefault="005541C5" w:rsidP="00884E01">
      <w:pPr>
        <w:pStyle w:val="20"/>
      </w:pPr>
      <w:bookmarkStart w:id="26" w:name="_Toc72017453"/>
      <w:r w:rsidRPr="00884E01">
        <w:rPr>
          <w:rFonts w:hint="eastAsia"/>
        </w:rPr>
        <w:t>实验目的</w:t>
      </w:r>
      <w:bookmarkEnd w:id="26"/>
    </w:p>
    <w:p w14:paraId="5991E985" w14:textId="77777777" w:rsidR="005541C5" w:rsidRPr="004B219D" w:rsidRDefault="005541C5" w:rsidP="00EA2861">
      <w:pPr>
        <w:pStyle w:val="a1"/>
      </w:pPr>
      <w:r w:rsidRPr="004B219D">
        <w:rPr>
          <w:rFonts w:hint="eastAsia"/>
        </w:rPr>
        <w:t>熟悉</w:t>
      </w:r>
      <w:r w:rsidRPr="004B219D">
        <w:rPr>
          <w:rFonts w:hint="eastAsia"/>
        </w:rPr>
        <w:t>L</w:t>
      </w:r>
      <w:r w:rsidRPr="004B219D">
        <w:t>ED</w:t>
      </w:r>
      <w:r w:rsidRPr="004B219D">
        <w:rPr>
          <w:rFonts w:hint="eastAsia"/>
        </w:rPr>
        <w:t>显示和键盘管理芯片</w:t>
      </w:r>
      <w:r w:rsidRPr="004B219D">
        <w:rPr>
          <w:rFonts w:hint="eastAsia"/>
        </w:rPr>
        <w:t>T</w:t>
      </w:r>
      <w:r w:rsidRPr="004B219D">
        <w:t>M1638</w:t>
      </w:r>
      <w:r w:rsidRPr="004B219D">
        <w:rPr>
          <w:rFonts w:hint="eastAsia"/>
        </w:rPr>
        <w:t>的功能，学会通过</w:t>
      </w:r>
      <w:r w:rsidRPr="004B219D">
        <w:rPr>
          <w:rFonts w:hint="eastAsia"/>
        </w:rPr>
        <w:t>T</w:t>
      </w:r>
      <w:r w:rsidRPr="004B219D">
        <w:t>M</w:t>
      </w:r>
      <w:r w:rsidRPr="004B219D">
        <w:rPr>
          <w:rFonts w:hint="eastAsia"/>
        </w:rPr>
        <w:t>4</w:t>
      </w:r>
      <w:r w:rsidRPr="004B219D">
        <w:t>C1294</w:t>
      </w:r>
      <w:r w:rsidRPr="004B219D">
        <w:rPr>
          <w:rFonts w:hint="eastAsia"/>
        </w:rPr>
        <w:t>芯片程控该芯片的方法；</w:t>
      </w:r>
    </w:p>
    <w:p w14:paraId="4DB86643" w14:textId="77777777" w:rsidR="005541C5" w:rsidRPr="004B219D" w:rsidRDefault="005541C5" w:rsidP="00EA2861">
      <w:pPr>
        <w:pStyle w:val="a1"/>
      </w:pPr>
      <w:r w:rsidRPr="004B219D">
        <w:rPr>
          <w:rFonts w:hint="eastAsia"/>
        </w:rPr>
        <w:t>初步掌握简易的人机操作界面的设计技巧（利用数码管、</w:t>
      </w:r>
      <w:r w:rsidRPr="004B219D">
        <w:rPr>
          <w:rFonts w:hint="eastAsia"/>
        </w:rPr>
        <w:t>L</w:t>
      </w:r>
      <w:r w:rsidRPr="004B219D">
        <w:t>ED</w:t>
      </w:r>
      <w:r w:rsidRPr="004B219D">
        <w:rPr>
          <w:rFonts w:hint="eastAsia"/>
        </w:rPr>
        <w:t>指示灯、按键阵列等）；</w:t>
      </w:r>
    </w:p>
    <w:p w14:paraId="3637F51A" w14:textId="77777777" w:rsidR="005541C5" w:rsidRPr="004B219D" w:rsidRDefault="005541C5" w:rsidP="00EA2861">
      <w:pPr>
        <w:pStyle w:val="a1"/>
      </w:pPr>
      <w:r w:rsidRPr="004B219D">
        <w:rPr>
          <w:rFonts w:hint="eastAsia"/>
        </w:rPr>
        <w:t>熟悉</w:t>
      </w:r>
      <w:r w:rsidRPr="004B219D">
        <w:rPr>
          <w:rFonts w:hint="eastAsia"/>
        </w:rPr>
        <w:t>S</w:t>
      </w:r>
      <w:r w:rsidRPr="004B219D">
        <w:t>YSTICK</w:t>
      </w:r>
      <w:r w:rsidRPr="004B219D">
        <w:rPr>
          <w:rFonts w:hint="eastAsia"/>
        </w:rPr>
        <w:t>中断调用方式，掌握相应的编程技能；</w:t>
      </w:r>
    </w:p>
    <w:p w14:paraId="1BC2BB57" w14:textId="77777777" w:rsidR="005541C5" w:rsidRPr="004B219D" w:rsidRDefault="005541C5" w:rsidP="00EA2861">
      <w:pPr>
        <w:pStyle w:val="a1"/>
      </w:pPr>
      <w:r w:rsidRPr="004B219D">
        <w:rPr>
          <w:rFonts w:hint="eastAsia"/>
        </w:rPr>
        <w:t>学习和掌握在无操作系统支持的条件下，模拟多任务切换式处理的程序设计思想和方法。</w:t>
      </w:r>
    </w:p>
    <w:p w14:paraId="1899CABB" w14:textId="77777777" w:rsidR="005541C5" w:rsidRPr="00884E01" w:rsidRDefault="005541C5" w:rsidP="00884E01">
      <w:pPr>
        <w:pStyle w:val="20"/>
      </w:pPr>
      <w:bookmarkStart w:id="27" w:name="_Toc72017454"/>
      <w:r w:rsidRPr="00884E01">
        <w:rPr>
          <w:rFonts w:hint="eastAsia"/>
        </w:rPr>
        <w:t>实验主要器材和设备</w:t>
      </w:r>
      <w:bookmarkEnd w:id="27"/>
    </w:p>
    <w:p w14:paraId="5F031E68" w14:textId="77777777" w:rsidR="005541C5" w:rsidRPr="00DF190F" w:rsidRDefault="005541C5" w:rsidP="00EA2861">
      <w:pPr>
        <w:pStyle w:val="a1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</w:t>
      </w:r>
      <w:r>
        <w:rPr>
          <w:rFonts w:hint="eastAsia"/>
        </w:rPr>
        <w:t>A</w:t>
      </w:r>
      <w:r>
        <w:t>2000</w:t>
      </w:r>
      <w:r>
        <w:rPr>
          <w:rFonts w:hint="eastAsia"/>
        </w:rPr>
        <w:t>T</w:t>
      </w:r>
      <w:r>
        <w:t>M4</w:t>
      </w:r>
      <w:r>
        <w:rPr>
          <w:rFonts w:hint="eastAsia"/>
        </w:rPr>
        <w:t>扩展板，数字示波器。</w:t>
      </w:r>
    </w:p>
    <w:p w14:paraId="15B257A5" w14:textId="77777777" w:rsidR="005541C5" w:rsidRPr="00884E01" w:rsidRDefault="005541C5" w:rsidP="00884E01">
      <w:pPr>
        <w:pStyle w:val="20"/>
      </w:pPr>
      <w:bookmarkStart w:id="28" w:name="_Toc72017455"/>
      <w:r w:rsidRPr="00884E01">
        <w:rPr>
          <w:rFonts w:hint="eastAsia"/>
        </w:rPr>
        <w:t>实验任务的技术解决方案说明</w:t>
      </w:r>
      <w:bookmarkEnd w:id="28"/>
    </w:p>
    <w:p w14:paraId="261E54C3" w14:textId="77CBAD48" w:rsidR="00CD5E72" w:rsidRPr="00DA2049" w:rsidRDefault="00CD5E72" w:rsidP="00EA2861">
      <w:pPr>
        <w:pStyle w:val="a1"/>
      </w:pPr>
      <w:r>
        <w:rPr>
          <w:rFonts w:hint="eastAsia"/>
        </w:rPr>
        <w:t>A2000TM4</w:t>
      </w:r>
      <w:r>
        <w:rPr>
          <w:rFonts w:hint="eastAsia"/>
        </w:rPr>
        <w:t>扩展板采用的机械按键，具有“按键抖动”的固有缺陷，因此需要做“消抖”处理。在实验例程中，按键状态检测被安排在</w:t>
      </w:r>
      <w:r>
        <w:rPr>
          <w:rFonts w:hint="eastAsia"/>
        </w:rPr>
        <w:t>Systick</w:t>
      </w:r>
      <w:r>
        <w:rPr>
          <w:rFonts w:hint="eastAsia"/>
        </w:rPr>
        <w:t>中断服务程序中进行，而该中断每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ms</w:t>
      </w:r>
      <w:r>
        <w:rPr>
          <w:rFonts w:hint="eastAsia"/>
        </w:rPr>
        <w:t>进入一次，事实上已实现“定时扫描法”消抖，详见自学材料</w:t>
      </w:r>
      <w:r w:rsidRPr="0097546A">
        <w:rPr>
          <w:vertAlign w:val="superscript"/>
        </w:rPr>
        <w:fldChar w:fldCharType="begin"/>
      </w:r>
      <w:r w:rsidRPr="0097546A">
        <w:rPr>
          <w:vertAlign w:val="superscript"/>
        </w:rPr>
        <w:instrText xml:space="preserve"> </w:instrText>
      </w:r>
      <w:r w:rsidRPr="0097546A">
        <w:rPr>
          <w:rFonts w:hint="eastAsia"/>
          <w:vertAlign w:val="superscript"/>
        </w:rPr>
        <w:instrText>REF _Ref71462248 \h</w:instrText>
      </w:r>
      <w:r w:rsidRPr="0097546A">
        <w:rPr>
          <w:vertAlign w:val="superscript"/>
        </w:rPr>
        <w:instrText xml:space="preserve">  \* MERGEFORMAT </w:instrText>
      </w:r>
      <w:r w:rsidRPr="0097546A">
        <w:rPr>
          <w:vertAlign w:val="superscript"/>
        </w:rPr>
      </w:r>
      <w:r w:rsidRPr="0097546A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7</w:t>
      </w:r>
      <w:r w:rsidRPr="0097546A">
        <w:rPr>
          <w:vertAlign w:val="superscript"/>
        </w:rPr>
        <w:fldChar w:fldCharType="end"/>
      </w:r>
      <w:r w:rsidRPr="0097546A">
        <w:rPr>
          <w:rFonts w:hint="eastAsia"/>
          <w:vertAlign w:val="superscript"/>
        </w:rPr>
        <w:t>]</w:t>
      </w:r>
      <w:r>
        <w:rPr>
          <w:rFonts w:hint="eastAsia"/>
        </w:rPr>
        <w:t>。</w:t>
      </w:r>
    </w:p>
    <w:p w14:paraId="74A6952D" w14:textId="77777777" w:rsidR="00CD5E72" w:rsidRPr="00884E01" w:rsidRDefault="00CD5E72" w:rsidP="000C7DBF">
      <w:pPr>
        <w:pStyle w:val="3"/>
      </w:pPr>
      <w:bookmarkStart w:id="29" w:name="_Toc71550560"/>
      <w:bookmarkStart w:id="30" w:name="_Toc72017456"/>
      <w:r w:rsidRPr="00884E01">
        <w:rPr>
          <w:rFonts w:hint="eastAsia"/>
        </w:rPr>
        <w:t>实验任务</w:t>
      </w:r>
      <w:r w:rsidRPr="00884E01">
        <w:t>2_1</w:t>
      </w:r>
      <w:bookmarkEnd w:id="29"/>
      <w:bookmarkEnd w:id="30"/>
    </w:p>
    <w:p w14:paraId="35B5E578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任务要求</w:t>
      </w:r>
    </w:p>
    <w:p w14:paraId="1E310BD4" w14:textId="77777777" w:rsidR="00CD5E72" w:rsidRPr="00A80FFD" w:rsidRDefault="00CD5E72" w:rsidP="00FD3648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r>
        <w:rPr>
          <w:rFonts w:hint="eastAsia"/>
        </w:rPr>
        <w:t>另存为</w:t>
      </w:r>
      <w:r>
        <w:rPr>
          <w:rFonts w:hint="eastAsia"/>
        </w:rPr>
        <w:t>exp2_1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1</w:t>
      </w:r>
      <w:r>
        <w:rPr>
          <w:rFonts w:hint="eastAsia"/>
        </w:rPr>
        <w:t>。</w:t>
      </w:r>
    </w:p>
    <w:p w14:paraId="5A9F98AF" w14:textId="5B0F2182" w:rsidR="00CD5E72" w:rsidRDefault="00CD5E72" w:rsidP="00FD3648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1</w:t>
      </w:r>
      <w:r>
        <w:rPr>
          <w:rFonts w:hint="eastAsia"/>
        </w:rPr>
        <w:t>中，要让电路呈现三种工作模式（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383829 \h</w:instrText>
      </w:r>
      <w:r>
        <w:instrText xml:space="preserve">  \* MERGEFORMAT </w:instrText>
      </w:r>
      <w:r>
        <w:fldChar w:fldCharType="separate"/>
      </w:r>
      <w:r w:rsidR="00CE57B8" w:rsidRPr="00CE57B8">
        <w:rPr>
          <w:rFonts w:hint="eastAsia"/>
        </w:rPr>
        <w:t>表</w:t>
      </w:r>
      <w:r w:rsidR="00CE57B8" w:rsidRPr="00CE57B8">
        <w:t>2.1</w:t>
      </w:r>
      <w:r>
        <w:fldChar w:fldCharType="end"/>
      </w:r>
      <w:r>
        <w:rPr>
          <w:rFonts w:hint="eastAsia"/>
        </w:rPr>
        <w:t>）。通过人工按动一次任意键，使电路做一次模式切换，在三种工作模式中轮转。开机或复位运行，</w:t>
      </w:r>
      <w:proofErr w:type="gramStart"/>
      <w:r>
        <w:rPr>
          <w:rFonts w:hint="eastAsia"/>
        </w:rPr>
        <w:t>以模式</w:t>
      </w:r>
      <w:proofErr w:type="gramEnd"/>
      <w:r>
        <w:rPr>
          <w:rFonts w:hint="eastAsia"/>
        </w:rPr>
        <w:t>0</w:t>
      </w:r>
      <w:r>
        <w:rPr>
          <w:rFonts w:hint="eastAsia"/>
        </w:rPr>
        <w:t>为默认工作模式。</w:t>
      </w:r>
    </w:p>
    <w:p w14:paraId="37B15528" w14:textId="6C6D0142" w:rsidR="00CD5E72" w:rsidRPr="00200335" w:rsidRDefault="00CD5E72" w:rsidP="00200335">
      <w:pPr>
        <w:ind w:firstLine="0"/>
        <w:jc w:val="center"/>
        <w:rPr>
          <w:b/>
        </w:rPr>
      </w:pPr>
      <w:bookmarkStart w:id="31" w:name="_Ref71383829"/>
      <w:r w:rsidRPr="00200335">
        <w:rPr>
          <w:rFonts w:hint="eastAsia"/>
          <w:b/>
        </w:rPr>
        <w:t>表</w:t>
      </w:r>
      <w:r w:rsidR="008E72B9">
        <w:rPr>
          <w:b/>
        </w:rPr>
        <w:fldChar w:fldCharType="begin"/>
      </w:r>
      <w:r w:rsidR="008E72B9">
        <w:rPr>
          <w:b/>
        </w:rPr>
        <w:instrText xml:space="preserve"> </w:instrText>
      </w:r>
      <w:r w:rsidR="008E72B9">
        <w:rPr>
          <w:rFonts w:hint="eastAsia"/>
          <w:b/>
        </w:rPr>
        <w:instrText>STYLEREF 1 \s</w:instrText>
      </w:r>
      <w:r w:rsidR="008E72B9">
        <w:rPr>
          <w:b/>
        </w:rPr>
        <w:instrText xml:space="preserve"> </w:instrText>
      </w:r>
      <w:r w:rsidR="008E72B9">
        <w:rPr>
          <w:b/>
        </w:rPr>
        <w:fldChar w:fldCharType="separate"/>
      </w:r>
      <w:r w:rsidR="008E72B9">
        <w:rPr>
          <w:b/>
          <w:noProof/>
        </w:rPr>
        <w:t>2</w:t>
      </w:r>
      <w:r w:rsidR="008E72B9">
        <w:rPr>
          <w:b/>
        </w:rPr>
        <w:fldChar w:fldCharType="end"/>
      </w:r>
      <w:r w:rsidR="008E72B9">
        <w:rPr>
          <w:b/>
        </w:rPr>
        <w:t>.</w:t>
      </w:r>
      <w:r w:rsidR="008E72B9">
        <w:rPr>
          <w:b/>
        </w:rPr>
        <w:fldChar w:fldCharType="begin"/>
      </w:r>
      <w:r w:rsidR="008E72B9">
        <w:rPr>
          <w:b/>
        </w:rPr>
        <w:instrText xml:space="preserve"> </w:instrText>
      </w:r>
      <w:r w:rsidR="008E72B9">
        <w:rPr>
          <w:rFonts w:hint="eastAsia"/>
          <w:b/>
        </w:rPr>
        <w:instrText>SEQ Table \* ARABIC \s 1</w:instrText>
      </w:r>
      <w:r w:rsidR="008E72B9">
        <w:rPr>
          <w:b/>
        </w:rPr>
        <w:instrText xml:space="preserve"> </w:instrText>
      </w:r>
      <w:r w:rsidR="008E72B9">
        <w:rPr>
          <w:b/>
        </w:rPr>
        <w:fldChar w:fldCharType="separate"/>
      </w:r>
      <w:r w:rsidR="008E72B9">
        <w:rPr>
          <w:b/>
          <w:noProof/>
        </w:rPr>
        <w:t>1</w:t>
      </w:r>
      <w:r w:rsidR="008E72B9">
        <w:rPr>
          <w:b/>
        </w:rPr>
        <w:fldChar w:fldCharType="end"/>
      </w:r>
      <w:bookmarkEnd w:id="31"/>
      <w:r w:rsidRPr="00200335">
        <w:rPr>
          <w:b/>
        </w:rPr>
        <w:t xml:space="preserve">  </w:t>
      </w:r>
      <w:r w:rsidRPr="00200335">
        <w:rPr>
          <w:rFonts w:hint="eastAsia"/>
          <w:b/>
        </w:rPr>
        <w:t>工作模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5670"/>
      </w:tblGrid>
      <w:tr w:rsidR="00CD5E72" w:rsidRPr="00FD3648" w14:paraId="3CAD3F08" w14:textId="77777777" w:rsidTr="00A54005">
        <w:trPr>
          <w:jc w:val="center"/>
        </w:trPr>
        <w:tc>
          <w:tcPr>
            <w:tcW w:w="846" w:type="dxa"/>
            <w:vAlign w:val="center"/>
          </w:tcPr>
          <w:p w14:paraId="291CA25E" w14:textId="77777777" w:rsidR="00CD5E72" w:rsidRPr="006D2AEF" w:rsidRDefault="00CD5E72" w:rsidP="00AD3C83">
            <w:pPr>
              <w:pStyle w:val="a1"/>
              <w:ind w:firstLine="0"/>
              <w:jc w:val="center"/>
              <w:rPr>
                <w:rFonts w:ascii="宋体" w:hAnsi="宋体"/>
                <w:b/>
              </w:rPr>
            </w:pPr>
            <w:r w:rsidRPr="006D2AEF">
              <w:rPr>
                <w:rFonts w:ascii="宋体" w:hAnsi="宋体"/>
                <w:b/>
              </w:rPr>
              <w:t>模式</w:t>
            </w:r>
          </w:p>
        </w:tc>
        <w:tc>
          <w:tcPr>
            <w:tcW w:w="5670" w:type="dxa"/>
            <w:vAlign w:val="center"/>
          </w:tcPr>
          <w:p w14:paraId="4A8DCAE3" w14:textId="77777777" w:rsidR="00CD5E72" w:rsidRPr="006D2AEF" w:rsidRDefault="00CD5E72" w:rsidP="00AD3C83">
            <w:pPr>
              <w:pStyle w:val="a1"/>
              <w:ind w:firstLine="0"/>
              <w:jc w:val="center"/>
              <w:rPr>
                <w:rFonts w:ascii="宋体" w:hAnsi="宋体"/>
                <w:b/>
              </w:rPr>
            </w:pPr>
            <w:r w:rsidRPr="006D2AEF">
              <w:rPr>
                <w:rFonts w:ascii="宋体" w:hAnsi="宋体"/>
                <w:b/>
              </w:rPr>
              <w:t>功能描述</w:t>
            </w:r>
          </w:p>
        </w:tc>
      </w:tr>
      <w:tr w:rsidR="00CD5E72" w:rsidRPr="00FD3648" w14:paraId="500519AD" w14:textId="77777777" w:rsidTr="00A54005">
        <w:trPr>
          <w:jc w:val="center"/>
        </w:trPr>
        <w:tc>
          <w:tcPr>
            <w:tcW w:w="846" w:type="dxa"/>
            <w:vAlign w:val="center"/>
          </w:tcPr>
          <w:p w14:paraId="5D57E434" w14:textId="77777777" w:rsidR="00CD5E72" w:rsidRPr="00FD3648" w:rsidRDefault="00CD5E72" w:rsidP="00AD3C83">
            <w:pPr>
              <w:pStyle w:val="a1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0</w:t>
            </w:r>
          </w:p>
        </w:tc>
        <w:tc>
          <w:tcPr>
            <w:tcW w:w="5670" w:type="dxa"/>
            <w:vAlign w:val="center"/>
          </w:tcPr>
          <w:p w14:paraId="0FDA97FA" w14:textId="77777777" w:rsidR="00CD5E72" w:rsidRPr="00FD3648" w:rsidRDefault="00CD5E72" w:rsidP="00FD3648">
            <w:pPr>
              <w:pStyle w:val="a1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和功能3有效；功能2暂停（LED灯静止不闪动）</w:t>
            </w:r>
          </w:p>
        </w:tc>
      </w:tr>
      <w:tr w:rsidR="00CD5E72" w:rsidRPr="00FD3648" w14:paraId="73F6EA0E" w14:textId="77777777" w:rsidTr="00A54005">
        <w:trPr>
          <w:jc w:val="center"/>
        </w:trPr>
        <w:tc>
          <w:tcPr>
            <w:tcW w:w="846" w:type="dxa"/>
            <w:vAlign w:val="center"/>
          </w:tcPr>
          <w:p w14:paraId="6EB6E31A" w14:textId="77777777" w:rsidR="00CD5E72" w:rsidRPr="00FD3648" w:rsidRDefault="00CD5E72" w:rsidP="00AD3C83">
            <w:pPr>
              <w:pStyle w:val="a1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1</w:t>
            </w:r>
          </w:p>
        </w:tc>
        <w:tc>
          <w:tcPr>
            <w:tcW w:w="5670" w:type="dxa"/>
            <w:vAlign w:val="center"/>
          </w:tcPr>
          <w:p w14:paraId="793353CE" w14:textId="77777777" w:rsidR="00CD5E72" w:rsidRPr="00FD3648" w:rsidRDefault="00CD5E72" w:rsidP="00FD3648">
            <w:pPr>
              <w:pStyle w:val="a1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暂停（计时）；原功能3有效；</w:t>
            </w:r>
          </w:p>
          <w:p w14:paraId="4122ED50" w14:textId="77777777" w:rsidR="00CD5E72" w:rsidRPr="00FD3648" w:rsidRDefault="00CD5E72" w:rsidP="00FD3648">
            <w:pPr>
              <w:pStyle w:val="a1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8个指示灯以走马灯方式，每0.5秒向右（循环）移动一格</w:t>
            </w:r>
          </w:p>
        </w:tc>
      </w:tr>
      <w:tr w:rsidR="00CD5E72" w:rsidRPr="00FD3648" w14:paraId="3AD27C82" w14:textId="77777777" w:rsidTr="00A54005">
        <w:trPr>
          <w:jc w:val="center"/>
        </w:trPr>
        <w:tc>
          <w:tcPr>
            <w:tcW w:w="846" w:type="dxa"/>
            <w:vAlign w:val="center"/>
          </w:tcPr>
          <w:p w14:paraId="627E0CAD" w14:textId="77777777" w:rsidR="00CD5E72" w:rsidRPr="00FD3648" w:rsidRDefault="00CD5E72" w:rsidP="00AD3C83">
            <w:pPr>
              <w:pStyle w:val="a1"/>
              <w:ind w:firstLine="0"/>
              <w:jc w:val="center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2</w:t>
            </w:r>
          </w:p>
        </w:tc>
        <w:tc>
          <w:tcPr>
            <w:tcW w:w="5670" w:type="dxa"/>
            <w:vAlign w:val="center"/>
          </w:tcPr>
          <w:p w14:paraId="18B930C7" w14:textId="77777777" w:rsidR="00CD5E72" w:rsidRPr="00FD3648" w:rsidRDefault="00CD5E72" w:rsidP="00FD3648">
            <w:pPr>
              <w:pStyle w:val="a1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原功能1暂停（计时）；原功能3有效；</w:t>
            </w:r>
          </w:p>
          <w:p w14:paraId="1390F34D" w14:textId="77777777" w:rsidR="00CD5E72" w:rsidRPr="00FD3648" w:rsidRDefault="00CD5E72" w:rsidP="00FD3648">
            <w:pPr>
              <w:pStyle w:val="a1"/>
              <w:ind w:firstLine="0"/>
              <w:rPr>
                <w:rFonts w:ascii="宋体" w:hAnsi="宋体"/>
              </w:rPr>
            </w:pPr>
            <w:r w:rsidRPr="00FD3648">
              <w:rPr>
                <w:rFonts w:ascii="宋体" w:hAnsi="宋体"/>
              </w:rPr>
              <w:t>8个指示灯以走马灯方式，每0.5秒向左（循环）移动一格</w:t>
            </w:r>
          </w:p>
        </w:tc>
      </w:tr>
    </w:tbl>
    <w:p w14:paraId="37FF4F29" w14:textId="77777777" w:rsidR="008C1260" w:rsidRPr="00D574AA" w:rsidRDefault="00CD5E72" w:rsidP="00220548">
      <w:pPr>
        <w:pStyle w:val="a1"/>
      </w:pPr>
      <w:r>
        <w:rPr>
          <w:rFonts w:hint="eastAsia"/>
        </w:rPr>
        <w:t>一次人工按键操作应包括按下和放开两个过程。任意按下一键，会触发一次模式转变，但按住不放不能连续改变工作模式，放开动作也不直接影响工作模式；直至放开之后的下一次按键，才能再次触发转变。</w:t>
      </w:r>
    </w:p>
    <w:p w14:paraId="588C99C1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现思路</w:t>
      </w:r>
    </w:p>
    <w:p w14:paraId="24F3745B" w14:textId="22E74692" w:rsidR="00CD5E72" w:rsidRDefault="00CD5E72" w:rsidP="00220548">
      <w:pPr>
        <w:pStyle w:val="a1"/>
      </w:pPr>
      <w:r w:rsidRPr="003C7570">
        <w:rPr>
          <w:rFonts w:hint="eastAsia"/>
        </w:rPr>
        <w:t>建立一个全局变量</w:t>
      </w:r>
      <w:r w:rsidRPr="003C7570">
        <w:rPr>
          <w:rFonts w:hint="eastAsia"/>
        </w:rPr>
        <w:t>mode</w:t>
      </w:r>
      <w:r w:rsidRPr="003C7570">
        <w:rPr>
          <w:rFonts w:hint="eastAsia"/>
        </w:rPr>
        <w:t>，</w:t>
      </w:r>
      <w:r>
        <w:rPr>
          <w:rFonts w:hint="eastAsia"/>
        </w:rPr>
        <w:t>初始值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C7570">
        <w:rPr>
          <w:rFonts w:hint="eastAsia"/>
        </w:rPr>
        <w:t>用</w:t>
      </w:r>
      <w:r>
        <w:rPr>
          <w:rFonts w:hint="eastAsia"/>
        </w:rPr>
        <w:t>来</w:t>
      </w:r>
      <w:r w:rsidRPr="003C7570">
        <w:rPr>
          <w:rFonts w:hint="eastAsia"/>
        </w:rPr>
        <w:t>记录当前</w:t>
      </w:r>
      <w:r>
        <w:rPr>
          <w:rFonts w:hint="eastAsia"/>
        </w:rPr>
        <w:t>工作</w:t>
      </w:r>
      <w:r w:rsidRPr="003C7570">
        <w:rPr>
          <w:rFonts w:hint="eastAsia"/>
        </w:rPr>
        <w:t>模式</w:t>
      </w:r>
      <w:r>
        <w:rPr>
          <w:rFonts w:hint="eastAsia"/>
        </w:rPr>
        <w:t>（相应于</w:t>
      </w:r>
      <w:r>
        <w:fldChar w:fldCharType="begin"/>
      </w:r>
      <w:r>
        <w:instrText xml:space="preserve"> REF _Ref71383829 \h  \* MERGEFORMAT </w:instrText>
      </w:r>
      <w:r>
        <w:fldChar w:fldCharType="separate"/>
      </w:r>
      <w:r w:rsidR="00CE57B8" w:rsidRPr="00CE57B8">
        <w:rPr>
          <w:rFonts w:hint="eastAsia"/>
        </w:rPr>
        <w:t>表</w:t>
      </w:r>
      <w:r w:rsidR="00CE57B8" w:rsidRPr="00CE57B8">
        <w:t>2.1</w:t>
      </w:r>
      <w:r>
        <w:fldChar w:fldCharType="end"/>
      </w:r>
      <w:r>
        <w:rPr>
          <w:rFonts w:hint="eastAsia"/>
        </w:rPr>
        <w:t>）。建立一个静态局部变量，用来暂存上次读到的键值。</w:t>
      </w:r>
    </w:p>
    <w:p w14:paraId="2AC38879" w14:textId="4DAD0751" w:rsidR="00CD5E72" w:rsidRDefault="00CD5E72" w:rsidP="00220548">
      <w:pPr>
        <w:pStyle w:val="a1"/>
      </w:pPr>
      <w:r>
        <w:rPr>
          <w:rFonts w:hint="eastAsia"/>
        </w:rPr>
        <w:t>在主程序的循环体中，将本次读到的键值与上次读到的键值作比较：若上次读到</w:t>
      </w:r>
      <w:r>
        <w:rPr>
          <w:rFonts w:hint="eastAsia"/>
        </w:rPr>
        <w:t>0</w:t>
      </w:r>
      <w:r>
        <w:rPr>
          <w:rFonts w:hint="eastAsia"/>
        </w:rPr>
        <w:t>（表示无键按下，参见</w:t>
      </w:r>
      <w:r w:rsidR="00151014">
        <w:rPr>
          <w:rFonts w:hint="eastAsia"/>
        </w:rPr>
        <w:t>技术</w:t>
      </w:r>
      <w:r>
        <w:rPr>
          <w:rFonts w:hint="eastAsia"/>
        </w:rPr>
        <w:t>文档</w:t>
      </w:r>
      <w:r w:rsidRPr="00220548">
        <w:rPr>
          <w:vertAlign w:val="superscript"/>
        </w:rPr>
        <w:fldChar w:fldCharType="begin"/>
      </w:r>
      <w:r w:rsidRPr="00220548">
        <w:rPr>
          <w:vertAlign w:val="superscript"/>
        </w:rPr>
        <w:instrText xml:space="preserve"> </w:instrText>
      </w:r>
      <w:r w:rsidRPr="00220548">
        <w:rPr>
          <w:rFonts w:hint="eastAsia"/>
          <w:vertAlign w:val="superscript"/>
        </w:rPr>
        <w:instrText>REF _Ref71382522 \h</w:instrText>
      </w:r>
      <w:r w:rsidRPr="00220548">
        <w:rPr>
          <w:vertAlign w:val="superscript"/>
        </w:rPr>
        <w:instrText xml:space="preserve">  \* MERGEFORMAT </w:instrText>
      </w:r>
      <w:r w:rsidRPr="00220548">
        <w:rPr>
          <w:vertAlign w:val="superscript"/>
        </w:rPr>
      </w:r>
      <w:r w:rsidRPr="00220548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6</w:t>
      </w:r>
      <w:r w:rsidRPr="00220548">
        <w:rPr>
          <w:vertAlign w:val="superscript"/>
        </w:rPr>
        <w:fldChar w:fldCharType="end"/>
      </w:r>
      <w:r w:rsidRPr="00220548">
        <w:rPr>
          <w:rFonts w:hint="eastAsia"/>
          <w:vertAlign w:val="superscript"/>
        </w:rPr>
        <w:t>]</w:t>
      </w:r>
      <w:r>
        <w:rPr>
          <w:rFonts w:hint="eastAsia"/>
        </w:rPr>
        <w:t>对全局变量</w:t>
      </w:r>
      <w:r>
        <w:rPr>
          <w:rFonts w:hint="eastAsia"/>
        </w:rPr>
        <w:t>k</w:t>
      </w:r>
      <w:r>
        <w:t>ey_code</w:t>
      </w:r>
      <w:r>
        <w:rPr>
          <w:rFonts w:hint="eastAsia"/>
        </w:rPr>
        <w:t>的说明），且本次读到非</w:t>
      </w:r>
      <w:r>
        <w:rPr>
          <w:rFonts w:hint="eastAsia"/>
        </w:rPr>
        <w:t>0</w:t>
      </w:r>
      <w:r>
        <w:rPr>
          <w:rFonts w:hint="eastAsia"/>
        </w:rPr>
        <w:t>值，表示检测到一次按下过程；若上次读到非</w:t>
      </w:r>
      <w:r>
        <w:rPr>
          <w:rFonts w:hint="eastAsia"/>
        </w:rPr>
        <w:t>0</w:t>
      </w:r>
      <w:r>
        <w:rPr>
          <w:rFonts w:hint="eastAsia"/>
        </w:rPr>
        <w:t>值，且本次读到</w:t>
      </w:r>
      <w:r>
        <w:rPr>
          <w:rFonts w:hint="eastAsia"/>
        </w:rPr>
        <w:t>0</w:t>
      </w:r>
      <w:r>
        <w:rPr>
          <w:rFonts w:hint="eastAsia"/>
        </w:rPr>
        <w:t>值，表示检测到一次放开过程。</w:t>
      </w:r>
    </w:p>
    <w:p w14:paraId="2A575363" w14:textId="77777777" w:rsidR="00CD5E72" w:rsidRPr="00F71F80" w:rsidRDefault="00CD5E72" w:rsidP="00220548">
      <w:pPr>
        <w:pStyle w:val="a1"/>
      </w:pPr>
      <w:r>
        <w:rPr>
          <w:rFonts w:hint="eastAsia"/>
        </w:rPr>
        <w:t>实验要求仅按下过程会直接改变工作模式，因此每检测到一次按下过程，就令变量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自增</w:t>
      </w:r>
      <w:r>
        <w:rPr>
          <w:rFonts w:hint="eastAsia"/>
        </w:rPr>
        <w:t>1</w:t>
      </w:r>
      <w:r>
        <w:rPr>
          <w:rFonts w:hint="eastAsia"/>
        </w:rPr>
        <w:t>再模</w:t>
      </w:r>
      <w:r>
        <w:rPr>
          <w:rFonts w:hint="eastAsia"/>
        </w:rPr>
        <w:t>3</w:t>
      </w:r>
      <w:r>
        <w:rPr>
          <w:rFonts w:hint="eastAsia"/>
        </w:rPr>
        <w:t>，其余情况不改变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的值。在主程序和</w:t>
      </w:r>
      <w:r>
        <w:rPr>
          <w:rFonts w:hint="eastAsia"/>
        </w:rPr>
        <w:t>Systick</w:t>
      </w:r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中，根据</w:t>
      </w:r>
      <w:r>
        <w:rPr>
          <w:rFonts w:hint="eastAsia"/>
        </w:rPr>
        <w:t>m</w:t>
      </w:r>
      <w:r>
        <w:t>ode</w:t>
      </w:r>
      <w:r>
        <w:rPr>
          <w:rFonts w:hint="eastAsia"/>
        </w:rPr>
        <w:t>的取值执行相应的控制代码。</w:t>
      </w:r>
    </w:p>
    <w:p w14:paraId="7326D71A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验结果和分析</w:t>
      </w:r>
    </w:p>
    <w:p w14:paraId="3416EDFE" w14:textId="77777777" w:rsidR="00CD5E72" w:rsidRDefault="00CD5E72" w:rsidP="000C7DBF">
      <w:pPr>
        <w:pStyle w:val="a1"/>
      </w:pPr>
      <w:r>
        <w:rPr>
          <w:rFonts w:hint="eastAsia"/>
        </w:rPr>
        <w:t>实验任务已正确实现。</w:t>
      </w:r>
    </w:p>
    <w:p w14:paraId="6EB4F253" w14:textId="77777777" w:rsidR="00CD5E72" w:rsidRPr="003B1AAB" w:rsidRDefault="00CD5E72" w:rsidP="000C7DBF">
      <w:pPr>
        <w:pStyle w:val="a1"/>
      </w:pPr>
      <w:r>
        <w:rPr>
          <w:rFonts w:hint="eastAsia"/>
        </w:rPr>
        <w:t>可将上述实验思路理解为一个简单的有限状态机（</w:t>
      </w:r>
      <w:r>
        <w:rPr>
          <w:rFonts w:hint="eastAsia"/>
        </w:rPr>
        <w:t>FSM</w:t>
      </w:r>
      <w:r>
        <w:rPr>
          <w:rFonts w:hint="eastAsia"/>
        </w:rPr>
        <w:t>）。共有三个状态，状态转移条件是一次按下事件。</w:t>
      </w:r>
    </w:p>
    <w:p w14:paraId="2EC15E2D" w14:textId="77777777" w:rsidR="00CD5E72" w:rsidRPr="00884E01" w:rsidRDefault="00CD5E72" w:rsidP="000C7DBF">
      <w:pPr>
        <w:pStyle w:val="3"/>
      </w:pPr>
      <w:bookmarkStart w:id="32" w:name="_Toc71550561"/>
      <w:bookmarkStart w:id="33" w:name="_Toc72017457"/>
      <w:r w:rsidRPr="00884E01">
        <w:rPr>
          <w:rFonts w:hint="eastAsia"/>
        </w:rPr>
        <w:lastRenderedPageBreak/>
        <w:t>实验任务</w:t>
      </w:r>
      <w:r w:rsidRPr="00884E01">
        <w:t>2_2</w:t>
      </w:r>
      <w:bookmarkEnd w:id="32"/>
      <w:bookmarkEnd w:id="33"/>
    </w:p>
    <w:p w14:paraId="4B46C049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任务要求</w:t>
      </w:r>
    </w:p>
    <w:p w14:paraId="744B857C" w14:textId="77777777" w:rsidR="00CD5E72" w:rsidRDefault="00CD5E72" w:rsidP="00561BFD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proofErr w:type="gramStart"/>
      <w:r>
        <w:rPr>
          <w:rFonts w:hint="eastAsia"/>
        </w:rPr>
        <w:t>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2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2</w:t>
      </w:r>
      <w:r>
        <w:rPr>
          <w:rFonts w:hint="eastAsia"/>
        </w:rPr>
        <w:t>。</w:t>
      </w:r>
    </w:p>
    <w:p w14:paraId="104CE581" w14:textId="77777777" w:rsidR="00CD5E72" w:rsidRDefault="00CD5E72" w:rsidP="00561BFD">
      <w:pPr>
        <w:pStyle w:val="a1"/>
      </w:pPr>
      <w:r>
        <w:rPr>
          <w:rFonts w:hint="eastAsia"/>
        </w:rPr>
        <w:t>exp2_2.c</w:t>
      </w:r>
      <w:r>
        <w:rPr>
          <w:rFonts w:hint="eastAsia"/>
        </w:rPr>
        <w:t>的功能要点如下。</w:t>
      </w:r>
    </w:p>
    <w:p w14:paraId="710D384A" w14:textId="77777777" w:rsidR="00CD5E72" w:rsidRDefault="00CD5E72" w:rsidP="00561BFD">
      <w:pPr>
        <w:pStyle w:val="a1"/>
      </w:pPr>
      <w:r>
        <w:rPr>
          <w:rFonts w:hint="eastAsia"/>
        </w:rPr>
        <w:t>1</w:t>
      </w:r>
      <w:r>
        <w:rPr>
          <w:rFonts w:hint="eastAsia"/>
        </w:rPr>
        <w:t>）原功能</w:t>
      </w:r>
      <w:r>
        <w:t>1</w:t>
      </w:r>
      <w:r>
        <w:rPr>
          <w:rFonts w:hint="eastAsia"/>
        </w:rPr>
        <w:t>继续有效，且</w:t>
      </w:r>
      <w:proofErr w:type="gramStart"/>
      <w:r>
        <w:rPr>
          <w:rFonts w:hint="eastAsia"/>
        </w:rPr>
        <w:t>受功能</w:t>
      </w:r>
      <w:proofErr w:type="gramEnd"/>
      <w:r>
        <w:rPr>
          <w:rFonts w:hint="eastAsia"/>
        </w:rPr>
        <w:t>3</w:t>
      </w:r>
      <w:r>
        <w:rPr>
          <w:rFonts w:hint="eastAsia"/>
        </w:rPr>
        <w:t>影响。</w:t>
      </w:r>
    </w:p>
    <w:p w14:paraId="23355217" w14:textId="77777777" w:rsidR="00CD5E72" w:rsidRDefault="00CD5E72" w:rsidP="00561BFD">
      <w:pPr>
        <w:pStyle w:val="a1"/>
      </w:pPr>
      <w:r>
        <w:rPr>
          <w:rFonts w:hint="eastAsia"/>
        </w:rPr>
        <w:t>2</w:t>
      </w:r>
      <w:r>
        <w:rPr>
          <w:rFonts w:hint="eastAsia"/>
        </w:rPr>
        <w:t>）取消原功能</w:t>
      </w:r>
      <w:r>
        <w:rPr>
          <w:rFonts w:hint="eastAsia"/>
        </w:rPr>
        <w:t>2</w:t>
      </w:r>
      <w:r>
        <w:rPr>
          <w:rFonts w:hint="eastAsia"/>
        </w:rPr>
        <w:t>；指定最左端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作为</w:t>
      </w:r>
      <w:proofErr w:type="gramEnd"/>
      <w:r>
        <w:rPr>
          <w:rFonts w:hint="eastAsia"/>
        </w:rPr>
        <w:t>一个状态标志，当功能</w:t>
      </w:r>
      <w:r>
        <w:rPr>
          <w:rFonts w:hint="eastAsia"/>
        </w:rPr>
        <w:t>1</w:t>
      </w:r>
      <w:r>
        <w:rPr>
          <w:rFonts w:hint="eastAsia"/>
        </w:rPr>
        <w:t>正常计数时最左端</w:t>
      </w:r>
      <w:r>
        <w:rPr>
          <w:rFonts w:hint="eastAsia"/>
        </w:rPr>
        <w:t>LED</w:t>
      </w:r>
      <w:r>
        <w:rPr>
          <w:rFonts w:hint="eastAsia"/>
        </w:rPr>
        <w:t>灯亮，功能</w:t>
      </w:r>
      <w:r>
        <w:rPr>
          <w:rFonts w:hint="eastAsia"/>
        </w:rPr>
        <w:t>1</w:t>
      </w:r>
      <w:r>
        <w:rPr>
          <w:rFonts w:hint="eastAsia"/>
        </w:rPr>
        <w:t>暂停计时则最左端</w:t>
      </w:r>
      <w:r>
        <w:rPr>
          <w:rFonts w:hint="eastAsia"/>
        </w:rPr>
        <w:t>LED</w:t>
      </w:r>
      <w:r>
        <w:rPr>
          <w:rFonts w:hint="eastAsia"/>
        </w:rPr>
        <w:t>灯灭；其余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保持</w:t>
      </w:r>
      <w:proofErr w:type="gramEnd"/>
      <w:r>
        <w:rPr>
          <w:rFonts w:hint="eastAsia"/>
        </w:rPr>
        <w:t>为全灭。</w:t>
      </w:r>
    </w:p>
    <w:p w14:paraId="4F9B02B6" w14:textId="77777777" w:rsidR="00CD5E72" w:rsidRPr="00561BFD" w:rsidRDefault="00CD5E72" w:rsidP="00561BFD">
      <w:pPr>
        <w:pStyle w:val="a1"/>
      </w:pPr>
      <w:r w:rsidRPr="00561BFD">
        <w:rPr>
          <w:rFonts w:hint="eastAsia"/>
        </w:rPr>
        <w:t>3</w:t>
      </w:r>
      <w:r w:rsidRPr="00561BFD">
        <w:rPr>
          <w:rFonts w:hint="eastAsia"/>
        </w:rPr>
        <w:t>）原功能</w:t>
      </w:r>
      <w:r w:rsidRPr="00561BFD">
        <w:rPr>
          <w:rFonts w:hint="eastAsia"/>
        </w:rPr>
        <w:t>3</w:t>
      </w:r>
      <w:r w:rsidRPr="00561BFD">
        <w:rPr>
          <w:rFonts w:hint="eastAsia"/>
        </w:rPr>
        <w:t>改为：利用左数第二位数码</w:t>
      </w:r>
      <w:proofErr w:type="gramStart"/>
      <w:r w:rsidRPr="00561BFD">
        <w:rPr>
          <w:rFonts w:hint="eastAsia"/>
        </w:rPr>
        <w:t>管显示</w:t>
      </w:r>
      <w:proofErr w:type="gramEnd"/>
      <w:r w:rsidRPr="00561BFD">
        <w:rPr>
          <w:rFonts w:hint="eastAsia"/>
        </w:rPr>
        <w:t>“键值”（按键编号）；当没有按键按下时，显示数码“</w:t>
      </w:r>
      <w:r w:rsidRPr="00561BFD">
        <w:rPr>
          <w:rFonts w:hint="eastAsia"/>
        </w:rPr>
        <w:t>0</w:t>
      </w:r>
      <w:r w:rsidRPr="00561BFD">
        <w:rPr>
          <w:rFonts w:hint="eastAsia"/>
        </w:rPr>
        <w:t>”；当人工按下某键，数码</w:t>
      </w:r>
      <w:proofErr w:type="gramStart"/>
      <w:r w:rsidRPr="00561BFD">
        <w:rPr>
          <w:rFonts w:hint="eastAsia"/>
        </w:rPr>
        <w:t>管显示</w:t>
      </w:r>
      <w:proofErr w:type="gramEnd"/>
      <w:r w:rsidRPr="00561BFD">
        <w:rPr>
          <w:rFonts w:hint="eastAsia"/>
        </w:rPr>
        <w:t>该键的编号（</w:t>
      </w:r>
      <w:r w:rsidRPr="00561BFD">
        <w:rPr>
          <w:rFonts w:hint="eastAsia"/>
        </w:rPr>
        <w:t>1</w:t>
      </w:r>
      <w:r w:rsidRPr="00561BFD">
        <w:rPr>
          <w:rFonts w:hint="eastAsia"/>
        </w:rPr>
        <w:t>到</w:t>
      </w:r>
      <w:r w:rsidRPr="00561BFD">
        <w:rPr>
          <w:rFonts w:hint="eastAsia"/>
        </w:rPr>
        <w:t>9</w:t>
      </w:r>
      <w:r w:rsidRPr="00561BFD">
        <w:rPr>
          <w:rFonts w:hint="eastAsia"/>
        </w:rPr>
        <w:t>）。当按一次</w:t>
      </w:r>
      <w:r w:rsidRPr="00561BFD">
        <w:rPr>
          <w:rFonts w:hint="eastAsia"/>
        </w:rPr>
        <w:t>1</w:t>
      </w:r>
      <w:r w:rsidRPr="00561BFD">
        <w:rPr>
          <w:rFonts w:hint="eastAsia"/>
        </w:rPr>
        <w:t>号键，可循环切换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的计时工作状态，启动或暂停（</w:t>
      </w:r>
      <w:r w:rsidRPr="00561BFD">
        <w:rPr>
          <w:rFonts w:hint="eastAsia"/>
        </w:rPr>
        <w:t>start</w:t>
      </w:r>
      <w:r w:rsidRPr="00561BFD">
        <w:t xml:space="preserve"> / </w:t>
      </w:r>
      <w:r w:rsidRPr="00561BFD">
        <w:rPr>
          <w:rFonts w:hint="eastAsia"/>
        </w:rPr>
        <w:t>pause</w:t>
      </w:r>
      <w:r w:rsidRPr="00561BFD">
        <w:rPr>
          <w:rFonts w:hint="eastAsia"/>
        </w:rPr>
        <w:t>）计时（计数）功能；当按一次</w:t>
      </w:r>
      <w:r w:rsidRPr="00561BFD">
        <w:rPr>
          <w:rFonts w:hint="eastAsia"/>
        </w:rPr>
        <w:t>2</w:t>
      </w:r>
      <w:r w:rsidRPr="00561BFD">
        <w:rPr>
          <w:rFonts w:hint="eastAsia"/>
        </w:rPr>
        <w:t>号键，对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的</w:t>
      </w:r>
      <w:proofErr w:type="gramStart"/>
      <w:r w:rsidRPr="00561BFD">
        <w:rPr>
          <w:rFonts w:hint="eastAsia"/>
        </w:rPr>
        <w:t>计时值</w:t>
      </w:r>
      <w:proofErr w:type="gramEnd"/>
      <w:r w:rsidRPr="00561BFD">
        <w:rPr>
          <w:rFonts w:hint="eastAsia"/>
        </w:rPr>
        <w:t>清零；当按下其余键时，对功能</w:t>
      </w:r>
      <w:r w:rsidRPr="00561BFD">
        <w:rPr>
          <w:rFonts w:hint="eastAsia"/>
        </w:rPr>
        <w:t>1</w:t>
      </w:r>
      <w:r w:rsidRPr="00561BFD">
        <w:rPr>
          <w:rFonts w:hint="eastAsia"/>
        </w:rPr>
        <w:t>没有影响。</w:t>
      </w:r>
    </w:p>
    <w:p w14:paraId="08C3EF77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现思路</w:t>
      </w:r>
    </w:p>
    <w:p w14:paraId="5FC6588F" w14:textId="77777777" w:rsidR="00CD5E72" w:rsidRDefault="00CD5E72" w:rsidP="00561BFD">
      <w:pPr>
        <w:pStyle w:val="a1"/>
      </w:pPr>
      <w:r>
        <w:rPr>
          <w:rFonts w:hint="eastAsia"/>
        </w:rPr>
        <w:t>建立一个静态全局变量</w:t>
      </w:r>
      <w:r>
        <w:rPr>
          <w:rFonts w:hint="eastAsia"/>
        </w:rPr>
        <w:t>cur_state</w:t>
      </w:r>
      <w:r>
        <w:rPr>
          <w:rFonts w:hint="eastAsia"/>
        </w:rPr>
        <w:t>，用于记录当前状态号；变量的存储方式采取静态方式，是为了暂存上一状态。建立全局变量</w:t>
      </w:r>
      <w:r>
        <w:rPr>
          <w:rFonts w:hint="eastAsia"/>
        </w:rPr>
        <w:t>pre_state</w:t>
      </w:r>
      <w:r>
        <w:rPr>
          <w:rFonts w:hint="eastAsia"/>
        </w:rPr>
        <w:t>，用于记录上一状态号。</w:t>
      </w:r>
    </w:p>
    <w:p w14:paraId="574045DB" w14:textId="77777777" w:rsidR="00CD5E72" w:rsidRDefault="00CD5E72" w:rsidP="00561BFD">
      <w:pPr>
        <w:pStyle w:val="a1"/>
      </w:pPr>
      <w:r>
        <w:rPr>
          <w:rFonts w:hint="eastAsia"/>
        </w:rPr>
        <w:t>采用有限状态机（</w:t>
      </w:r>
      <w:r>
        <w:rPr>
          <w:rFonts w:hint="eastAsia"/>
        </w:rPr>
        <w:t>FSM</w:t>
      </w:r>
      <w:r>
        <w:rPr>
          <w:rFonts w:hint="eastAsia"/>
        </w:rPr>
        <w:t>）实现实验任务。</w:t>
      </w:r>
      <w:r>
        <w:rPr>
          <w:rFonts w:hint="eastAsia"/>
        </w:rPr>
        <w:t>FSM</w:t>
      </w:r>
      <w:r>
        <w:rPr>
          <w:rFonts w:hint="eastAsia"/>
        </w:rPr>
        <w:t>规则如下：</w:t>
      </w:r>
    </w:p>
    <w:p w14:paraId="57C4CF94" w14:textId="77777777" w:rsidR="00CD5E72" w:rsidRDefault="00CD5E72" w:rsidP="00561BFD">
      <w:pPr>
        <w:pStyle w:val="a1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状态定义。</w:t>
      </w:r>
      <w:r>
        <w:rPr>
          <w:rFonts w:hint="eastAsia"/>
        </w:rPr>
        <w:t>0-</w:t>
      </w:r>
      <w:r>
        <w:rPr>
          <w:rFonts w:hint="eastAsia"/>
        </w:rPr>
        <w:t>计时进行；</w:t>
      </w:r>
      <w:r>
        <w:rPr>
          <w:rFonts w:hint="eastAsia"/>
        </w:rPr>
        <w:t>1-</w:t>
      </w:r>
      <w:r>
        <w:rPr>
          <w:rFonts w:hint="eastAsia"/>
        </w:rPr>
        <w:t>计时暂停；</w:t>
      </w:r>
      <w:r>
        <w:rPr>
          <w:rFonts w:hint="eastAsia"/>
        </w:rPr>
        <w:t>2-</w:t>
      </w:r>
      <w:r>
        <w:rPr>
          <w:rFonts w:hint="eastAsia"/>
        </w:rPr>
        <w:t>计时清零。</w:t>
      </w:r>
    </w:p>
    <w:p w14:paraId="345C459F" w14:textId="77777777" w:rsidR="00CD5E72" w:rsidRDefault="00CD5E72" w:rsidP="00561BFD">
      <w:pPr>
        <w:pStyle w:val="a1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状态转移条件。</w:t>
      </w:r>
      <w:r>
        <w:rPr>
          <w:rFonts w:hint="eastAsia"/>
        </w:rPr>
        <w:t>(C01, C10)</w:t>
      </w:r>
      <w:r w:rsidRPr="0017686F">
        <w:rPr>
          <w:vertAlign w:val="superscript"/>
        </w:rPr>
        <w:footnoteReference w:id="1"/>
      </w:r>
      <w:r>
        <w:rPr>
          <w:rFonts w:hint="eastAsia"/>
        </w:rPr>
        <w:t xml:space="preserve"> </w:t>
      </w:r>
      <w:r>
        <w:rPr>
          <w:rFonts w:hint="eastAsia"/>
        </w:rPr>
        <w:t>检测到</w:t>
      </w:r>
      <w:r>
        <w:rPr>
          <w:rFonts w:hint="eastAsia"/>
        </w:rPr>
        <w:t>1</w:t>
      </w:r>
      <w:r>
        <w:rPr>
          <w:rFonts w:hint="eastAsia"/>
        </w:rPr>
        <w:t>号键按下；</w:t>
      </w:r>
      <w:r>
        <w:rPr>
          <w:rFonts w:hint="eastAsia"/>
        </w:rPr>
        <w:t xml:space="preserve">(C02, C12) </w:t>
      </w:r>
      <w:r>
        <w:rPr>
          <w:rFonts w:hint="eastAsia"/>
        </w:rPr>
        <w:t>检测到</w:t>
      </w:r>
      <w:r>
        <w:t>2</w:t>
      </w:r>
      <w:r>
        <w:rPr>
          <w:rFonts w:hint="eastAsia"/>
        </w:rPr>
        <w:t>号键按下；</w:t>
      </w:r>
      <w:r>
        <w:rPr>
          <w:rFonts w:hint="eastAsia"/>
        </w:rPr>
        <w:t>(C2</w:t>
      </w:r>
      <w:r>
        <w:t>0</w:t>
      </w:r>
      <w:r>
        <w:rPr>
          <w:rFonts w:hint="eastAsia"/>
        </w:rPr>
        <w:t>,</w:t>
      </w:r>
      <w:r>
        <w:t xml:space="preserve"> C21</w:t>
      </w:r>
      <w:r>
        <w:rPr>
          <w:rFonts w:hint="eastAsia"/>
        </w:rPr>
        <w:t>)</w:t>
      </w:r>
      <w:r>
        <w:rPr>
          <w:rFonts w:hint="eastAsia"/>
        </w:rPr>
        <w:t>完成一次状态动作。</w:t>
      </w:r>
    </w:p>
    <w:p w14:paraId="52E7AAF8" w14:textId="77777777" w:rsidR="00CD5E72" w:rsidRDefault="00CD5E72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状态转移动作。</w:t>
      </w:r>
      <w:r>
        <w:rPr>
          <w:rFonts w:hint="eastAsia"/>
        </w:rPr>
        <w:t xml:space="preserve">(C02, C12) </w:t>
      </w:r>
      <w:r>
        <w:rPr>
          <w:rFonts w:hint="eastAsia"/>
        </w:rPr>
        <w:t>保存当前状态号（通过更新全局变量</w:t>
      </w:r>
      <w:r>
        <w:rPr>
          <w:rFonts w:hint="eastAsia"/>
        </w:rPr>
        <w:t>pre_state</w:t>
      </w:r>
      <w:r>
        <w:rPr>
          <w:rFonts w:hint="eastAsia"/>
        </w:rPr>
        <w:t>），计数值清零；</w:t>
      </w:r>
      <w:r>
        <w:rPr>
          <w:rFonts w:hint="eastAsia"/>
        </w:rPr>
        <w:t xml:space="preserve">(C01, C10) </w:t>
      </w:r>
      <w:r>
        <w:rPr>
          <w:rFonts w:hint="eastAsia"/>
        </w:rPr>
        <w:t>保存当前状态号。</w:t>
      </w:r>
    </w:p>
    <w:p w14:paraId="1C96CD81" w14:textId="04BD1CCC" w:rsidR="00CD5E72" w:rsidRDefault="00CD5E72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状态动作。</w:t>
      </w:r>
      <w:r>
        <w:rPr>
          <w:rFonts w:hint="eastAsia"/>
        </w:rPr>
        <w:t>0-</w:t>
      </w:r>
      <w:r>
        <w:rPr>
          <w:rFonts w:hint="eastAsia"/>
        </w:rPr>
        <w:t>计时进行，最左端</w:t>
      </w:r>
      <w:r>
        <w:rPr>
          <w:rFonts w:hint="eastAsia"/>
        </w:rPr>
        <w:t>LED</w:t>
      </w:r>
      <w:r>
        <w:rPr>
          <w:rFonts w:hint="eastAsia"/>
        </w:rPr>
        <w:t>灯亮，其余全灭；</w:t>
      </w:r>
      <w:r>
        <w:rPr>
          <w:rFonts w:hint="eastAsia"/>
        </w:rPr>
        <w:t>1-</w:t>
      </w:r>
      <w:r>
        <w:rPr>
          <w:rFonts w:hint="eastAsia"/>
        </w:rPr>
        <w:t>计时暂停，</w:t>
      </w:r>
      <w:r>
        <w:rPr>
          <w:rFonts w:hint="eastAsia"/>
        </w:rPr>
        <w:t>LED</w:t>
      </w:r>
      <w:r>
        <w:rPr>
          <w:rFonts w:hint="eastAsia"/>
        </w:rPr>
        <w:t>灯全灭；</w:t>
      </w:r>
      <w:r>
        <w:rPr>
          <w:rFonts w:hint="eastAsia"/>
        </w:rPr>
        <w:t>2-</w:t>
      </w:r>
      <w:r>
        <w:rPr>
          <w:rFonts w:hint="eastAsia"/>
        </w:rPr>
        <w:t>更新数码管显示（通过修改全局变量</w:t>
      </w:r>
      <w:r>
        <w:rPr>
          <w:rFonts w:hint="eastAsia"/>
        </w:rPr>
        <w:t>d</w:t>
      </w:r>
      <w:r>
        <w:t>igit[8]</w:t>
      </w:r>
      <w:r>
        <w:rPr>
          <w:rFonts w:hint="eastAsia"/>
        </w:rPr>
        <w:t>，参见</w:t>
      </w:r>
      <w:r w:rsidR="003763D5">
        <w:rPr>
          <w:rFonts w:hint="eastAsia"/>
        </w:rPr>
        <w:t>技术</w:t>
      </w:r>
      <w:r>
        <w:rPr>
          <w:rFonts w:hint="eastAsia"/>
        </w:rPr>
        <w:t>文档</w:t>
      </w:r>
      <w:r w:rsidRPr="003763D5">
        <w:rPr>
          <w:vertAlign w:val="superscript"/>
        </w:rPr>
        <w:fldChar w:fldCharType="begin"/>
      </w:r>
      <w:r w:rsidRPr="003763D5">
        <w:rPr>
          <w:vertAlign w:val="superscript"/>
        </w:rPr>
        <w:instrText xml:space="preserve"> </w:instrText>
      </w:r>
      <w:r w:rsidRPr="003763D5">
        <w:rPr>
          <w:rFonts w:hint="eastAsia"/>
          <w:vertAlign w:val="superscript"/>
        </w:rPr>
        <w:instrText>REF _Ref71382522 \h</w:instrText>
      </w:r>
      <w:r w:rsidRPr="003763D5">
        <w:rPr>
          <w:vertAlign w:val="superscript"/>
        </w:rPr>
        <w:instrText xml:space="preserve">  \* MERGEFORMAT </w:instrText>
      </w:r>
      <w:r w:rsidRPr="003763D5">
        <w:rPr>
          <w:vertAlign w:val="superscript"/>
        </w:rPr>
      </w:r>
      <w:r w:rsidRPr="003763D5">
        <w:rPr>
          <w:vertAlign w:val="superscript"/>
        </w:rPr>
        <w:fldChar w:fldCharType="separate"/>
      </w:r>
      <w:r w:rsidR="00CE57B8" w:rsidRPr="00CE57B8">
        <w:rPr>
          <w:vertAlign w:val="superscript"/>
        </w:rPr>
        <w:t>[6</w:t>
      </w:r>
      <w:r w:rsidRPr="003763D5">
        <w:rPr>
          <w:vertAlign w:val="superscript"/>
        </w:rPr>
        <w:fldChar w:fldCharType="end"/>
      </w:r>
      <w:r w:rsidRPr="003763D5">
        <w:rPr>
          <w:rFonts w:hint="eastAsia"/>
          <w:vertAlign w:val="superscript"/>
        </w:rPr>
        <w:t>]</w:t>
      </w:r>
      <w:r>
        <w:rPr>
          <w:rFonts w:hint="eastAsia"/>
        </w:rPr>
        <w:t>），然后返回上一状态号</w:t>
      </w:r>
      <w:r>
        <w:rPr>
          <w:rFonts w:hint="eastAsia"/>
        </w:rPr>
        <w:t xml:space="preserve"> (pre_state)</w:t>
      </w:r>
      <w:r>
        <w:rPr>
          <w:rFonts w:hint="eastAsia"/>
        </w:rPr>
        <w:t>。</w:t>
      </w:r>
    </w:p>
    <w:p w14:paraId="6056866F" w14:textId="77777777" w:rsidR="00CD5E72" w:rsidRDefault="00CD5E72" w:rsidP="00561BFD">
      <w:pPr>
        <w:pStyle w:val="a1"/>
      </w:pPr>
      <w:r>
        <w:rPr>
          <w:rFonts w:hint="eastAsia"/>
        </w:rPr>
        <w:t>状态转移、状态动作都在主程序的循环体中实现，以精简</w:t>
      </w:r>
      <w:r>
        <w:rPr>
          <w:rFonts w:hint="eastAsia"/>
        </w:rPr>
        <w:t>Systick</w:t>
      </w:r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，保证其在一个中断周期（已设定为</w:t>
      </w:r>
      <w:r>
        <w:rPr>
          <w:rFonts w:hint="eastAsia"/>
        </w:rPr>
        <w:t>20ms</w:t>
      </w:r>
      <w:r>
        <w:rPr>
          <w:rFonts w:hint="eastAsia"/>
        </w:rPr>
        <w:t>）内执行完毕。</w:t>
      </w:r>
    </w:p>
    <w:p w14:paraId="72702F7B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验结果和分析</w:t>
      </w:r>
    </w:p>
    <w:p w14:paraId="54DA75BF" w14:textId="77777777" w:rsidR="00CD5E72" w:rsidRDefault="00CD5E72" w:rsidP="00561BFD">
      <w:pPr>
        <w:pStyle w:val="a1"/>
      </w:pPr>
      <w:r>
        <w:rPr>
          <w:rFonts w:hint="eastAsia"/>
        </w:rPr>
        <w:t>实验任务已正确实现。</w:t>
      </w:r>
    </w:p>
    <w:p w14:paraId="5BE40829" w14:textId="77777777" w:rsidR="00CD5E72" w:rsidRPr="005576DE" w:rsidRDefault="00CD5E72" w:rsidP="00561BFD">
      <w:pPr>
        <w:pStyle w:val="a1"/>
      </w:pPr>
      <w:r>
        <w:rPr>
          <w:rFonts w:hint="eastAsia"/>
        </w:rPr>
        <w:t>使用</w:t>
      </w:r>
      <w:r>
        <w:rPr>
          <w:rFonts w:hint="eastAsia"/>
        </w:rPr>
        <w:t>FSM</w:t>
      </w:r>
      <w:r>
        <w:rPr>
          <w:rFonts w:hint="eastAsia"/>
        </w:rPr>
        <w:t>的思想，可使程序逻辑清晰，易于维护。</w:t>
      </w:r>
    </w:p>
    <w:p w14:paraId="5619FCB0" w14:textId="77777777" w:rsidR="00CD5E72" w:rsidRPr="00884E01" w:rsidRDefault="00CD5E72" w:rsidP="000C7DBF">
      <w:pPr>
        <w:pStyle w:val="3"/>
      </w:pPr>
      <w:bookmarkStart w:id="34" w:name="_Toc71550562"/>
      <w:bookmarkStart w:id="35" w:name="_Toc72017458"/>
      <w:r w:rsidRPr="00884E01">
        <w:rPr>
          <w:rFonts w:hint="eastAsia"/>
        </w:rPr>
        <w:t>实验任务</w:t>
      </w:r>
      <w:r w:rsidRPr="00884E01">
        <w:t>2_3</w:t>
      </w:r>
      <w:bookmarkEnd w:id="34"/>
      <w:bookmarkEnd w:id="35"/>
    </w:p>
    <w:p w14:paraId="3DFFC614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任务要求</w:t>
      </w:r>
    </w:p>
    <w:p w14:paraId="185EB473" w14:textId="77777777" w:rsidR="00CD5E72" w:rsidRDefault="00CD5E72" w:rsidP="00561BFD">
      <w:pPr>
        <w:pStyle w:val="a1"/>
      </w:pPr>
      <w:r w:rsidRPr="00441424">
        <w:rPr>
          <w:rFonts w:hint="eastAsia"/>
        </w:rPr>
        <w:t>在实验任务</w:t>
      </w:r>
      <w:r w:rsidRPr="00441424">
        <w:rPr>
          <w:rFonts w:hint="eastAsia"/>
        </w:rPr>
        <w:t>2_2</w:t>
      </w:r>
      <w:r w:rsidRPr="00441424">
        <w:rPr>
          <w:rFonts w:hint="eastAsia"/>
        </w:rPr>
        <w:t>基础上，修改程序</w:t>
      </w:r>
      <w:r w:rsidRPr="00441424">
        <w:rPr>
          <w:rFonts w:hint="eastAsia"/>
        </w:rPr>
        <w:t>exp2_2.c</w:t>
      </w:r>
      <w:r w:rsidRPr="00441424">
        <w:rPr>
          <w:rFonts w:hint="eastAsia"/>
        </w:rPr>
        <w:t>代码并另存为</w:t>
      </w:r>
      <w:r w:rsidRPr="00441424">
        <w:rPr>
          <w:rFonts w:hint="eastAsia"/>
        </w:rPr>
        <w:t>exp2_3.c</w:t>
      </w:r>
      <w:r w:rsidRPr="00441424">
        <w:rPr>
          <w:rFonts w:hint="eastAsia"/>
        </w:rPr>
        <w:t>，完成实验任务</w:t>
      </w:r>
      <w:r w:rsidRPr="00441424">
        <w:rPr>
          <w:rFonts w:hint="eastAsia"/>
        </w:rPr>
        <w:t>2_3</w:t>
      </w:r>
      <w:r w:rsidRPr="00441424">
        <w:rPr>
          <w:rFonts w:hint="eastAsia"/>
        </w:rPr>
        <w:t>。</w:t>
      </w:r>
    </w:p>
    <w:p w14:paraId="043D68B0" w14:textId="77777777" w:rsidR="00CD5E72" w:rsidRPr="00441424" w:rsidRDefault="00CD5E72" w:rsidP="00561BFD">
      <w:pPr>
        <w:pStyle w:val="a1"/>
      </w:pPr>
      <w:r w:rsidRPr="00441424">
        <w:rPr>
          <w:rFonts w:hint="eastAsia"/>
        </w:rPr>
        <w:t>将功能</w:t>
      </w:r>
      <w:r w:rsidRPr="00441424">
        <w:rPr>
          <w:rFonts w:hint="eastAsia"/>
        </w:rPr>
        <w:t>1</w:t>
      </w:r>
      <w:r w:rsidRPr="00441424">
        <w:rPr>
          <w:rFonts w:hint="eastAsia"/>
        </w:rPr>
        <w:t>计时的加计数改为减计数，且计时初值为</w:t>
      </w:r>
      <w:r w:rsidRPr="00441424">
        <w:rPr>
          <w:rFonts w:hint="eastAsia"/>
        </w:rPr>
        <w:t>9999</w:t>
      </w:r>
      <w:r w:rsidRPr="00441424">
        <w:rPr>
          <w:rFonts w:hint="eastAsia"/>
        </w:rPr>
        <w:t>（注：对应</w:t>
      </w:r>
      <w:r w:rsidRPr="00441424">
        <w:rPr>
          <w:rFonts w:hint="eastAsia"/>
        </w:rPr>
        <w:t>999.9</w:t>
      </w:r>
      <w:r w:rsidRPr="00441424">
        <w:rPr>
          <w:rFonts w:hint="eastAsia"/>
        </w:rPr>
        <w:t>秒）；</w:t>
      </w:r>
      <w:proofErr w:type="gramStart"/>
      <w:r w:rsidRPr="00441424">
        <w:rPr>
          <w:rFonts w:hint="eastAsia"/>
        </w:rPr>
        <w:t>每计满</w:t>
      </w:r>
      <w:proofErr w:type="gramEnd"/>
      <w:r w:rsidRPr="00441424">
        <w:rPr>
          <w:rFonts w:hint="eastAsia"/>
        </w:rPr>
        <w:t>1000.0</w:t>
      </w:r>
      <w:r w:rsidRPr="00441424">
        <w:rPr>
          <w:rFonts w:hint="eastAsia"/>
        </w:rPr>
        <w:t>秒，重新开始。</w:t>
      </w:r>
    </w:p>
    <w:p w14:paraId="42E5D14C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现思路</w:t>
      </w:r>
    </w:p>
    <w:p w14:paraId="059B34A4" w14:textId="77777777" w:rsidR="00CD5E72" w:rsidRDefault="00CD5E72" w:rsidP="00561BFD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</w:t>
      </w:r>
      <w:r>
        <w:t>2</w:t>
      </w:r>
      <w:r>
        <w:rPr>
          <w:rFonts w:hint="eastAsia"/>
        </w:rPr>
        <w:t>的基础上做相应修改即可。</w:t>
      </w:r>
    </w:p>
    <w:p w14:paraId="2E3F3DDD" w14:textId="77777777" w:rsidR="00CD5E72" w:rsidRPr="00B24E8C" w:rsidRDefault="00CD5E72" w:rsidP="00561BFD">
      <w:pPr>
        <w:pStyle w:val="a1"/>
      </w:pPr>
      <w:r>
        <w:rPr>
          <w:rFonts w:hint="eastAsia"/>
        </w:rPr>
        <w:t>最好避免</w:t>
      </w:r>
      <w:r w:rsidRPr="000E08BC">
        <w:t>uint32_t</w:t>
      </w:r>
      <w:r>
        <w:rPr>
          <w:rFonts w:hint="eastAsia"/>
        </w:rPr>
        <w:t>类型的计数器变量</w:t>
      </w:r>
      <w:r>
        <w:rPr>
          <w:rFonts w:hint="eastAsia"/>
        </w:rPr>
        <w:t>t</w:t>
      </w:r>
      <w:r>
        <w:t>est_counter</w:t>
      </w:r>
      <w:r>
        <w:rPr>
          <w:rFonts w:hint="eastAsia"/>
        </w:rPr>
        <w:t>发生下溢。</w:t>
      </w:r>
    </w:p>
    <w:p w14:paraId="4B35094C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验结果和分析</w:t>
      </w:r>
    </w:p>
    <w:p w14:paraId="4CB2836C" w14:textId="77777777" w:rsidR="00CD5E72" w:rsidRPr="001C259D" w:rsidRDefault="00CD5E72" w:rsidP="00561BFD">
      <w:pPr>
        <w:pStyle w:val="a1"/>
      </w:pPr>
      <w:r>
        <w:rPr>
          <w:rFonts w:hint="eastAsia"/>
        </w:rPr>
        <w:t>实验任务已正确实现。</w:t>
      </w:r>
    </w:p>
    <w:p w14:paraId="7768A5C4" w14:textId="77777777" w:rsidR="00CD5E72" w:rsidRPr="00884E01" w:rsidRDefault="00CD5E72" w:rsidP="000C7DBF">
      <w:pPr>
        <w:pStyle w:val="3"/>
      </w:pPr>
      <w:bookmarkStart w:id="36" w:name="_Toc71550563"/>
      <w:bookmarkStart w:id="37" w:name="_Toc72017459"/>
      <w:r w:rsidRPr="00884E01">
        <w:rPr>
          <w:rFonts w:hint="eastAsia"/>
        </w:rPr>
        <w:lastRenderedPageBreak/>
        <w:t>实验任务</w:t>
      </w:r>
      <w:r w:rsidRPr="00884E01">
        <w:t>2_4</w:t>
      </w:r>
      <w:bookmarkEnd w:id="36"/>
      <w:bookmarkEnd w:id="37"/>
    </w:p>
    <w:p w14:paraId="04AC40C0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任务要求</w:t>
      </w:r>
    </w:p>
    <w:p w14:paraId="5F3CB2A1" w14:textId="77777777" w:rsidR="00CD5E72" w:rsidRDefault="00CD5E72" w:rsidP="00561BFD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3</w:t>
      </w:r>
      <w:r>
        <w:rPr>
          <w:rFonts w:hint="eastAsia"/>
        </w:rPr>
        <w:t>基础上，修改程序</w:t>
      </w:r>
      <w:r>
        <w:rPr>
          <w:rFonts w:hint="eastAsia"/>
        </w:rPr>
        <w:t>exp2_3.c</w:t>
      </w:r>
      <w:r>
        <w:rPr>
          <w:rFonts w:hint="eastAsia"/>
        </w:rPr>
        <w:t>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4.c</w:t>
      </w:r>
      <w:r>
        <w:rPr>
          <w:rFonts w:hint="eastAsia"/>
        </w:rPr>
        <w:t>，完成实验任务</w:t>
      </w:r>
      <w:r>
        <w:rPr>
          <w:rFonts w:hint="eastAsia"/>
        </w:rPr>
        <w:t>2_4</w:t>
      </w:r>
      <w:r>
        <w:rPr>
          <w:rFonts w:hint="eastAsia"/>
        </w:rPr>
        <w:t>。</w:t>
      </w:r>
    </w:p>
    <w:p w14:paraId="369DC320" w14:textId="77777777" w:rsidR="00CD5E72" w:rsidRDefault="00CD5E72" w:rsidP="00561BFD">
      <w:pPr>
        <w:pStyle w:val="a1"/>
      </w:pPr>
      <w:r>
        <w:rPr>
          <w:rFonts w:hint="eastAsia"/>
        </w:rPr>
        <w:t>添加使用</w:t>
      </w:r>
      <w:r>
        <w:rPr>
          <w:rFonts w:hint="eastAsia"/>
        </w:rPr>
        <w:t>3</w:t>
      </w:r>
      <w:r>
        <w:rPr>
          <w:rFonts w:hint="eastAsia"/>
        </w:rPr>
        <w:t>号按键作为加减计数模式切换控制。开机或复位后，为减计时；之后每按一次</w:t>
      </w:r>
      <w:r>
        <w:rPr>
          <w:rFonts w:hint="eastAsia"/>
        </w:rPr>
        <w:t>3</w:t>
      </w:r>
      <w:r>
        <w:rPr>
          <w:rFonts w:hint="eastAsia"/>
        </w:rPr>
        <w:t>号键，切换一次加减计数模式。</w:t>
      </w:r>
    </w:p>
    <w:p w14:paraId="5D536708" w14:textId="77777777" w:rsidR="00CD5E72" w:rsidRPr="007D7C8A" w:rsidRDefault="00CD5E72" w:rsidP="00561BFD">
      <w:pPr>
        <w:pStyle w:val="a1"/>
      </w:pPr>
      <w:r>
        <w:rPr>
          <w:rFonts w:hint="eastAsia"/>
        </w:rPr>
        <w:t>取消用左数第二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“键值”</w:t>
      </w:r>
      <w:r>
        <w:rPr>
          <w:rFonts w:hint="eastAsia"/>
        </w:rPr>
        <w:t xml:space="preserve"> </w:t>
      </w:r>
      <w:r>
        <w:rPr>
          <w:rFonts w:hint="eastAsia"/>
        </w:rPr>
        <w:t>的功能。改以左侧</w:t>
      </w:r>
      <w:r>
        <w:rPr>
          <w:rFonts w:hint="eastAsia"/>
        </w:rPr>
        <w:t>4</w:t>
      </w:r>
      <w:r>
        <w:rPr>
          <w:rFonts w:hint="eastAsia"/>
        </w:rPr>
        <w:t>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计时模式状态，即用“</w:t>
      </w:r>
      <w:r>
        <w:rPr>
          <w:rFonts w:hint="eastAsia"/>
        </w:rPr>
        <w:t>_UU_</w:t>
      </w:r>
      <w:r>
        <w:rPr>
          <w:rFonts w:hint="eastAsia"/>
        </w:rPr>
        <w:t>”表示加计数，显示“</w:t>
      </w:r>
      <w:r>
        <w:rPr>
          <w:rFonts w:hint="eastAsia"/>
        </w:rPr>
        <w:t>_AA_</w:t>
      </w:r>
      <w:r>
        <w:rPr>
          <w:rFonts w:hint="eastAsia"/>
        </w:rPr>
        <w:t>”表示减计数。</w:t>
      </w:r>
    </w:p>
    <w:p w14:paraId="63A497E3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现思路</w:t>
      </w:r>
    </w:p>
    <w:p w14:paraId="3C63D494" w14:textId="77777777" w:rsidR="00CD5E72" w:rsidRDefault="00CD5E72" w:rsidP="00561BFD">
      <w:pPr>
        <w:pStyle w:val="a1"/>
      </w:pPr>
      <w:r>
        <w:rPr>
          <w:rFonts w:hint="eastAsia"/>
        </w:rPr>
        <w:t>增加全局变量</w:t>
      </w:r>
      <w:r>
        <w:rPr>
          <w:rFonts w:hint="eastAsia"/>
        </w:rPr>
        <w:t>flag_DecCnt</w:t>
      </w:r>
      <w:r>
        <w:rPr>
          <w:rFonts w:hint="eastAsia"/>
        </w:rPr>
        <w:t>表示计数方向。</w:t>
      </w:r>
    </w:p>
    <w:p w14:paraId="5CDF07EF" w14:textId="77777777" w:rsidR="00CD5E72" w:rsidRPr="004E6B2A" w:rsidRDefault="00CD5E72" w:rsidP="00561BFD">
      <w:pPr>
        <w:pStyle w:val="a1"/>
      </w:pPr>
      <w:r>
        <w:rPr>
          <w:rFonts w:hint="eastAsia"/>
        </w:rPr>
        <w:t>按调用关系，逐级上查</w:t>
      </w:r>
      <w:r>
        <w:rPr>
          <w:rFonts w:hint="eastAsia"/>
        </w:rPr>
        <w:t>TM1638</w:t>
      </w:r>
      <w:r>
        <w:rPr>
          <w:rFonts w:hint="eastAsia"/>
        </w:rPr>
        <w:t>芯片相关</w:t>
      </w:r>
      <w:r>
        <w:rPr>
          <w:rFonts w:hint="eastAsia"/>
        </w:rPr>
        <w:t>API</w:t>
      </w:r>
      <w:r>
        <w:rPr>
          <w:rFonts w:hint="eastAsia"/>
        </w:rPr>
        <w:t>函数</w:t>
      </w:r>
      <w:r>
        <w:rPr>
          <w:rFonts w:hint="eastAsia"/>
        </w:rPr>
        <w:t>TM1638_RefreshDIGIandLED</w:t>
      </w:r>
      <w:r>
        <w:rPr>
          <w:rFonts w:hint="eastAsia"/>
        </w:rPr>
        <w:t>、</w:t>
      </w:r>
      <w:r>
        <w:rPr>
          <w:rFonts w:hint="eastAsia"/>
        </w:rPr>
        <w:t xml:space="preserve"> TM1638_DigiSegment</w:t>
      </w:r>
      <w:r>
        <w:rPr>
          <w:rFonts w:hint="eastAsia"/>
        </w:rPr>
        <w:t>的源代码和注释，可知相关</w:t>
      </w:r>
      <w:r>
        <w:rPr>
          <w:rFonts w:hint="eastAsia"/>
        </w:rPr>
        <w:t>API</w:t>
      </w:r>
      <w:r>
        <w:rPr>
          <w:rFonts w:hint="eastAsia"/>
        </w:rPr>
        <w:t>函数的用法，得知可向全局变量</w:t>
      </w:r>
      <w:r>
        <w:rPr>
          <w:rFonts w:hint="eastAsia"/>
        </w:rPr>
        <w:t>digit[8]</w:t>
      </w:r>
      <w:r>
        <w:rPr>
          <w:rFonts w:hint="eastAsia"/>
        </w:rPr>
        <w:t>里存</w:t>
      </w:r>
      <w:r>
        <w:rPr>
          <w:rFonts w:hint="eastAsia"/>
        </w:rPr>
        <w:t>'_'</w:t>
      </w:r>
      <w:r>
        <w:rPr>
          <w:rFonts w:hint="eastAsia"/>
        </w:rPr>
        <w:t>，</w:t>
      </w:r>
      <w:r>
        <w:rPr>
          <w:rFonts w:hint="eastAsia"/>
        </w:rPr>
        <w:t>'A'</w:t>
      </w:r>
      <w:r>
        <w:rPr>
          <w:rFonts w:hint="eastAsia"/>
        </w:rPr>
        <w:t>，</w:t>
      </w:r>
      <w:r>
        <w:rPr>
          <w:rFonts w:hint="eastAsia"/>
        </w:rPr>
        <w:t>'U'</w:t>
      </w:r>
      <w:r>
        <w:t xml:space="preserve"> </w:t>
      </w:r>
      <w:r>
        <w:rPr>
          <w:rFonts w:hint="eastAsia"/>
        </w:rPr>
        <w:t>等字符。</w:t>
      </w:r>
    </w:p>
    <w:p w14:paraId="73403151" w14:textId="77777777" w:rsidR="00CD5E72" w:rsidRPr="00884E01" w:rsidRDefault="00CD5E72" w:rsidP="001A3F6C">
      <w:pPr>
        <w:pStyle w:val="4"/>
      </w:pPr>
      <w:r w:rsidRPr="00884E01">
        <w:rPr>
          <w:rFonts w:hint="eastAsia"/>
        </w:rPr>
        <w:t>实验结果和分析</w:t>
      </w:r>
    </w:p>
    <w:p w14:paraId="00B0D3EF" w14:textId="77777777" w:rsidR="00CD5E72" w:rsidRPr="005F3F47" w:rsidRDefault="00CD5E72" w:rsidP="00561BFD">
      <w:pPr>
        <w:pStyle w:val="a1"/>
      </w:pPr>
      <w:r>
        <w:rPr>
          <w:rFonts w:hint="eastAsia"/>
        </w:rPr>
        <w:t>实验任务已正确实现。</w:t>
      </w:r>
    </w:p>
    <w:p w14:paraId="1ABF33B2" w14:textId="284ABD8C" w:rsidR="005541C5" w:rsidRDefault="005541C5" w:rsidP="00884E01">
      <w:pPr>
        <w:pStyle w:val="20"/>
      </w:pPr>
      <w:bookmarkStart w:id="38" w:name="_Toc72017460"/>
      <w:r w:rsidRPr="00884E01">
        <w:rPr>
          <w:rFonts w:hint="eastAsia"/>
        </w:rPr>
        <w:t>实验结果自测记录</w:t>
      </w:r>
      <w:bookmarkEnd w:id="38"/>
    </w:p>
    <w:p w14:paraId="565671DC" w14:textId="19A42018" w:rsidR="005E5066" w:rsidRPr="005E5066" w:rsidRDefault="001E034A" w:rsidP="005E5066">
      <w:pPr>
        <w:pStyle w:val="a1"/>
        <w:ind w:firstLine="0"/>
        <w:rPr>
          <w:rFonts w:hint="eastAsia"/>
        </w:rPr>
      </w:pPr>
      <w:r w:rsidRPr="001E034A">
        <w:rPr>
          <w:noProof/>
        </w:rPr>
        <w:drawing>
          <wp:inline distT="0" distB="0" distL="0" distR="0" wp14:anchorId="5B972652" wp14:editId="121C3CEE">
            <wp:extent cx="5782310" cy="4337155"/>
            <wp:effectExtent l="0" t="0" r="8890" b="6350"/>
            <wp:docPr id="12" name="图片 12" descr="C:\Users\31301\AppData\Local\Temp\WeChat Files\859898499bb2e432a1f6b61a927f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31301\AppData\Local\Temp\WeChat Files\859898499bb2e432a1f6b61a927f525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310" cy="43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6C497" w14:textId="77777777" w:rsidR="005541C5" w:rsidRPr="00884E01" w:rsidRDefault="005541C5" w:rsidP="00884E01">
      <w:pPr>
        <w:pStyle w:val="20"/>
      </w:pPr>
      <w:bookmarkStart w:id="39" w:name="_Toc72017461"/>
      <w:r w:rsidRPr="00884E01">
        <w:rPr>
          <w:rFonts w:hint="eastAsia"/>
        </w:rPr>
        <w:lastRenderedPageBreak/>
        <w:t>实验核心代码清单</w:t>
      </w:r>
      <w:bookmarkEnd w:id="39"/>
    </w:p>
    <w:p w14:paraId="2E895B1B" w14:textId="77777777" w:rsidR="00E90358" w:rsidRDefault="00E90358" w:rsidP="000C7DBF">
      <w:pPr>
        <w:pStyle w:val="3"/>
      </w:pPr>
      <w:bookmarkStart w:id="40" w:name="_Toc72017462"/>
      <w:r w:rsidRPr="00884E01">
        <w:rPr>
          <w:rFonts w:hint="eastAsia"/>
        </w:rPr>
        <w:t>实验任务</w:t>
      </w:r>
      <w:r w:rsidRPr="00884E01">
        <w:t>2_1</w:t>
      </w:r>
      <w:bookmarkEnd w:id="40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31"/>
      </w:tblGrid>
      <w:tr w:rsidR="006E5CE5" w:rsidRPr="00BB1172" w14:paraId="6B11E215" w14:textId="77777777" w:rsidTr="004F053D">
        <w:tc>
          <w:tcPr>
            <w:tcW w:w="441" w:type="dxa"/>
          </w:tcPr>
          <w:p w14:paraId="6678F40C" w14:textId="22D57B6C" w:rsidR="006E5CE5" w:rsidRPr="006E5CE5" w:rsidRDefault="006E5CE5" w:rsidP="00DD27D9">
            <w:pPr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375703" w14:textId="77777777" w:rsidR="006E5CE5" w:rsidRPr="00BB1172" w:rsidRDefault="006E5CE5" w:rsidP="00DD27D9">
            <w:pPr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FF"/>
                <w:sz w:val="15"/>
                <w:szCs w:val="15"/>
              </w:rPr>
              <w:t>int</w:t>
            </w:r>
            <w:r w:rsidRPr="00BB1172">
              <w:rPr>
                <w:color w:val="000000"/>
                <w:sz w:val="15"/>
                <w:szCs w:val="15"/>
              </w:rPr>
              <w:t> </w:t>
            </w:r>
            <w:r w:rsidRPr="00BB1172">
              <w:rPr>
                <w:color w:val="795E26"/>
                <w:sz w:val="15"/>
                <w:szCs w:val="15"/>
              </w:rPr>
              <w:t>main</w:t>
            </w:r>
            <w:r w:rsidRPr="00BB1172">
              <w:rPr>
                <w:color w:val="000000"/>
                <w:sz w:val="15"/>
                <w:szCs w:val="15"/>
              </w:rPr>
              <w:t>(</w:t>
            </w:r>
            <w:r w:rsidRPr="00BB1172">
              <w:rPr>
                <w:color w:val="0000FF"/>
                <w:sz w:val="15"/>
                <w:szCs w:val="15"/>
              </w:rPr>
              <w:t>void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3AA2436F" w14:textId="77777777" w:rsidTr="004F053D">
        <w:tc>
          <w:tcPr>
            <w:tcW w:w="441" w:type="dxa"/>
          </w:tcPr>
          <w:p w14:paraId="281B3139" w14:textId="7A3CB22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3C194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BB1172" w14:paraId="53578270" w14:textId="77777777" w:rsidTr="004F053D">
        <w:tc>
          <w:tcPr>
            <w:tcW w:w="441" w:type="dxa"/>
          </w:tcPr>
          <w:p w14:paraId="7E01CB38" w14:textId="6297212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DE11A4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267F99"/>
                <w:sz w:val="15"/>
                <w:szCs w:val="15"/>
              </w:rPr>
              <w:t>uint8_t</w:t>
            </w:r>
            <w:r w:rsidRPr="00BB1172">
              <w:rPr>
                <w:color w:val="000000"/>
                <w:sz w:val="15"/>
                <w:szCs w:val="15"/>
              </w:rPr>
              <w:t>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,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125396CF" w14:textId="77777777" w:rsidTr="004F053D">
        <w:tc>
          <w:tcPr>
            <w:tcW w:w="441" w:type="dxa"/>
          </w:tcPr>
          <w:p w14:paraId="5F33F5ED" w14:textId="6B792F5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6E6CDF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07EDB45" w14:textId="77777777" w:rsidTr="004F053D">
        <w:tc>
          <w:tcPr>
            <w:tcW w:w="441" w:type="dxa"/>
          </w:tcPr>
          <w:p w14:paraId="2BCD36FA" w14:textId="198DED7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C2DC0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795E26"/>
                <w:sz w:val="15"/>
                <w:szCs w:val="15"/>
              </w:rPr>
              <w:t>DevicesInit</w:t>
            </w:r>
            <w:r w:rsidRPr="00BB1172">
              <w:rPr>
                <w:color w:val="000000"/>
                <w:sz w:val="15"/>
                <w:szCs w:val="15"/>
              </w:rPr>
              <w:t>(); </w:t>
            </w:r>
            <w:r w:rsidRPr="00BB1172">
              <w:rPr>
                <w:color w:val="008000"/>
                <w:sz w:val="15"/>
                <w:szCs w:val="15"/>
              </w:rPr>
              <w:t>//  MCU</w:t>
            </w:r>
            <w:r w:rsidRPr="00BB1172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6E5CE5" w:rsidRPr="00BB1172" w14:paraId="44F414AE" w14:textId="77777777" w:rsidTr="004F053D">
        <w:tc>
          <w:tcPr>
            <w:tcW w:w="441" w:type="dxa"/>
          </w:tcPr>
          <w:p w14:paraId="3DAEB5DE" w14:textId="104EA90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83CA4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D816337" w14:textId="77777777" w:rsidTr="004F053D">
        <w:tc>
          <w:tcPr>
            <w:tcW w:w="441" w:type="dxa"/>
          </w:tcPr>
          <w:p w14:paraId="62CA4009" w14:textId="52A620F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07778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AF00DB"/>
                <w:sz w:val="15"/>
                <w:szCs w:val="15"/>
              </w:rPr>
              <w:t>while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100ms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3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024B2F55" w14:textId="77777777" w:rsidTr="004F053D">
        <w:tc>
          <w:tcPr>
            <w:tcW w:w="441" w:type="dxa"/>
          </w:tcPr>
          <w:p w14:paraId="57C80168" w14:textId="47F2D73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EAD71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;     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延时</w:t>
            </w:r>
            <w:r w:rsidRPr="00BB1172">
              <w:rPr>
                <w:color w:val="008000"/>
                <w:sz w:val="15"/>
                <w:szCs w:val="15"/>
              </w:rPr>
              <w:t>&gt;60ms,</w:t>
            </w:r>
            <w:r w:rsidRPr="00BB1172">
              <w:rPr>
                <w:color w:val="008000"/>
                <w:sz w:val="15"/>
                <w:szCs w:val="15"/>
              </w:rPr>
              <w:t>等待</w:t>
            </w:r>
            <w:r w:rsidRPr="00BB1172">
              <w:rPr>
                <w:color w:val="008000"/>
                <w:sz w:val="15"/>
                <w:szCs w:val="15"/>
              </w:rPr>
              <w:t>TM1638</w:t>
            </w:r>
            <w:r w:rsidRPr="00BB1172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BB1172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6E5CE5" w:rsidRPr="00BB1172" w14:paraId="51AF342B" w14:textId="77777777" w:rsidTr="004F053D">
        <w:tc>
          <w:tcPr>
            <w:tcW w:w="441" w:type="dxa"/>
          </w:tcPr>
          <w:p w14:paraId="19638169" w14:textId="2DF6A22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684F1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795E26"/>
                <w:sz w:val="15"/>
                <w:szCs w:val="15"/>
              </w:rPr>
              <w:t>TM1638_Init</w:t>
            </w:r>
            <w:r w:rsidRPr="00BB1172">
              <w:rPr>
                <w:color w:val="000000"/>
                <w:sz w:val="15"/>
                <w:szCs w:val="15"/>
              </w:rPr>
              <w:t>();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初始化</w:t>
            </w:r>
            <w:r w:rsidRPr="00BB1172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6E5CE5" w:rsidRPr="00BB1172" w14:paraId="6FEEC6EE" w14:textId="77777777" w:rsidTr="004F053D">
        <w:tc>
          <w:tcPr>
            <w:tcW w:w="441" w:type="dxa"/>
          </w:tcPr>
          <w:p w14:paraId="49713767" w14:textId="68F2343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6745D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C910113" w14:textId="77777777" w:rsidTr="004F053D">
        <w:tc>
          <w:tcPr>
            <w:tcW w:w="441" w:type="dxa"/>
          </w:tcPr>
          <w:p w14:paraId="36528E66" w14:textId="08B6CFC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2DB54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</w:t>
            </w:r>
            <w:r w:rsidRPr="00BB1172">
              <w:rPr>
                <w:color w:val="AF00DB"/>
                <w:sz w:val="15"/>
                <w:szCs w:val="15"/>
              </w:rPr>
              <w:t>while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0C0402F2" w14:textId="77777777" w:rsidTr="004F053D">
        <w:tc>
          <w:tcPr>
            <w:tcW w:w="441" w:type="dxa"/>
          </w:tcPr>
          <w:p w14:paraId="51E2EEEC" w14:textId="6D5BEA4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F4B65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BB1172" w14:paraId="7E4E96E1" w14:textId="77777777" w:rsidTr="004F053D">
        <w:tc>
          <w:tcPr>
            <w:tcW w:w="441" w:type="dxa"/>
          </w:tcPr>
          <w:p w14:paraId="10F1C181" w14:textId="3C3F919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991F32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BB1172">
              <w:rPr>
                <w:color w:val="795E26"/>
                <w:sz w:val="15"/>
                <w:szCs w:val="15"/>
              </w:rPr>
              <w:t>UpdateMode</w:t>
            </w:r>
            <w:r w:rsidRPr="00BB117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BB117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E5CE5" w:rsidRPr="00BB1172" w14:paraId="4F3FAF56" w14:textId="77777777" w:rsidTr="004F053D">
        <w:tc>
          <w:tcPr>
            <w:tcW w:w="441" w:type="dxa"/>
          </w:tcPr>
          <w:p w14:paraId="27FF2E26" w14:textId="1D1B510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9A3DC0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48218A38" w14:textId="77777777" w:rsidTr="004F053D">
        <w:tc>
          <w:tcPr>
            <w:tcW w:w="441" w:type="dxa"/>
          </w:tcPr>
          <w:p w14:paraId="5936661C" w14:textId="1C98CF7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F8214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100ms_flag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检查</w:t>
            </w:r>
            <w:r w:rsidRPr="00BB1172">
              <w:rPr>
                <w:color w:val="008000"/>
                <w:sz w:val="15"/>
                <w:szCs w:val="15"/>
              </w:rPr>
              <w:t>0.1</w:t>
            </w:r>
            <w:r w:rsidRPr="00BB117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6E5CE5" w:rsidRPr="00BB1172" w14:paraId="402A5AF1" w14:textId="77777777" w:rsidTr="004F053D">
        <w:tc>
          <w:tcPr>
            <w:tcW w:w="441" w:type="dxa"/>
          </w:tcPr>
          <w:p w14:paraId="49C04FA0" w14:textId="2EF2D1D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BB795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6E5CE5" w:rsidRPr="00BB1172" w14:paraId="39C1C232" w14:textId="77777777" w:rsidTr="004F053D">
        <w:tc>
          <w:tcPr>
            <w:tcW w:w="441" w:type="dxa"/>
          </w:tcPr>
          <w:p w14:paraId="33EF97B5" w14:textId="29ECA0A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9BD18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1080"/>
                <w:sz w:val="15"/>
                <w:szCs w:val="15"/>
              </w:rPr>
              <w:t>clock100ms_flag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3A5388AA" w14:textId="77777777" w:rsidTr="004F053D">
        <w:tc>
          <w:tcPr>
            <w:tcW w:w="441" w:type="dxa"/>
          </w:tcPr>
          <w:p w14:paraId="5943BAB3" w14:textId="3A8FD15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5E4A42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0 </w:t>
            </w:r>
            <w:r w:rsidRPr="00BB1172">
              <w:rPr>
                <w:color w:val="008000"/>
                <w:sz w:val="15"/>
                <w:szCs w:val="15"/>
              </w:rPr>
              <w:t>时有效</w:t>
            </w:r>
            <w:r w:rsidRPr="00BB1172">
              <w:rPr>
                <w:color w:val="008000"/>
                <w:sz w:val="15"/>
                <w:szCs w:val="15"/>
              </w:rPr>
              <w:t>]</w:t>
            </w:r>
            <w:r w:rsidRPr="00BB1172">
              <w:rPr>
                <w:color w:val="008000"/>
                <w:sz w:val="15"/>
                <w:szCs w:val="15"/>
              </w:rPr>
              <w:t>每</w:t>
            </w:r>
            <w:r w:rsidRPr="00BB1172">
              <w:rPr>
                <w:color w:val="008000"/>
                <w:sz w:val="15"/>
                <w:szCs w:val="15"/>
              </w:rPr>
              <w:t>0.1</w:t>
            </w:r>
            <w:r w:rsidRPr="00BB1172">
              <w:rPr>
                <w:color w:val="008000"/>
                <w:sz w:val="15"/>
                <w:szCs w:val="15"/>
              </w:rPr>
              <w:t>秒累加</w:t>
            </w:r>
            <w:proofErr w:type="gramStart"/>
            <w:r w:rsidRPr="00BB1172">
              <w:rPr>
                <w:color w:val="008000"/>
                <w:sz w:val="15"/>
                <w:szCs w:val="15"/>
              </w:rPr>
              <w:t>计时值</w:t>
            </w:r>
            <w:proofErr w:type="gramEnd"/>
            <w:r w:rsidRPr="00BB1172">
              <w:rPr>
                <w:color w:val="008000"/>
                <w:sz w:val="15"/>
                <w:szCs w:val="15"/>
              </w:rPr>
              <w:t>在数码管上以十进制显示，有键按下时暂停计时</w:t>
            </w:r>
          </w:p>
        </w:tc>
      </w:tr>
      <w:tr w:rsidR="006E5CE5" w:rsidRPr="00BB1172" w14:paraId="58D0D407" w14:textId="77777777" w:rsidTr="004F053D">
        <w:tc>
          <w:tcPr>
            <w:tcW w:w="441" w:type="dxa"/>
          </w:tcPr>
          <w:p w14:paraId="31AEAE8F" w14:textId="377F65A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6B84C2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BB1172">
              <w:rPr>
                <w:color w:val="000000"/>
                <w:sz w:val="15"/>
                <w:szCs w:val="15"/>
              </w:rPr>
              <w:t>(!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proofErr w:type="gramEnd"/>
            <w:r w:rsidRPr="00BB1172">
              <w:rPr>
                <w:color w:val="000000"/>
                <w:sz w:val="15"/>
                <w:szCs w:val="15"/>
              </w:rPr>
              <w:t> &amp;&amp; !</w:t>
            </w:r>
            <w:r w:rsidRPr="00BB1172">
              <w:rPr>
                <w:color w:val="001080"/>
                <w:sz w:val="15"/>
                <w:szCs w:val="15"/>
              </w:rPr>
              <w:t>key_code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536083ED" w14:textId="77777777" w:rsidTr="004F053D">
        <w:tc>
          <w:tcPr>
            <w:tcW w:w="441" w:type="dxa"/>
          </w:tcPr>
          <w:p w14:paraId="5E62EA4E" w14:textId="6EE8567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C3A36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4B44A6D3" w14:textId="77777777" w:rsidTr="004F053D">
        <w:tc>
          <w:tcPr>
            <w:tcW w:w="441" w:type="dxa"/>
          </w:tcPr>
          <w:p w14:paraId="38B20F50" w14:textId="302B3C6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023F57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++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&gt;= </w:t>
            </w:r>
            <w:r w:rsidRPr="00BB1172">
              <w:rPr>
                <w:color w:val="098658"/>
                <w:sz w:val="15"/>
                <w:szCs w:val="15"/>
              </w:rPr>
              <w:t>10000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01B7F643" w14:textId="77777777" w:rsidTr="004F053D">
        <w:tc>
          <w:tcPr>
            <w:tcW w:w="441" w:type="dxa"/>
          </w:tcPr>
          <w:p w14:paraId="23C0CBAA" w14:textId="1529D4B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51F88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73CC5F30" w14:textId="77777777" w:rsidTr="004F053D">
        <w:tc>
          <w:tcPr>
            <w:tcW w:w="441" w:type="dxa"/>
          </w:tcPr>
          <w:p w14:paraId="096F2A0E" w14:textId="09F649B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AD1A0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00</w:t>
            </w:r>
            <w:r w:rsidRPr="00BB1172">
              <w:rPr>
                <w:color w:val="000000"/>
                <w:sz w:val="15"/>
                <w:szCs w:val="15"/>
              </w:rPr>
              <w:t>;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6E5CE5" w:rsidRPr="00BB1172" w14:paraId="0AB4D9EE" w14:textId="77777777" w:rsidTr="004F053D">
        <w:tc>
          <w:tcPr>
            <w:tcW w:w="441" w:type="dxa"/>
          </w:tcPr>
          <w:p w14:paraId="026CB186" w14:textId="344E684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E322A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0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6E5CE5" w:rsidRPr="00BB1172" w14:paraId="15C41736" w14:textId="77777777" w:rsidTr="004F053D">
        <w:tc>
          <w:tcPr>
            <w:tcW w:w="441" w:type="dxa"/>
          </w:tcPr>
          <w:p w14:paraId="57193C9A" w14:textId="51C56B0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36C22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2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/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6E5CE5" w:rsidRPr="00BB1172" w14:paraId="684CE7E7" w14:textId="77777777" w:rsidTr="004F053D">
        <w:tc>
          <w:tcPr>
            <w:tcW w:w="441" w:type="dxa"/>
          </w:tcPr>
          <w:p w14:paraId="1EBB2499" w14:textId="2557C4D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77BAF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digit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3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st_counter</w:t>
            </w:r>
            <w:r w:rsidRPr="00BB1172">
              <w:rPr>
                <w:color w:val="000000"/>
                <w:sz w:val="15"/>
                <w:szCs w:val="15"/>
              </w:rPr>
              <w:t> % </w:t>
            </w:r>
            <w:r w:rsidRPr="00BB1172">
              <w:rPr>
                <w:color w:val="098658"/>
                <w:sz w:val="15"/>
                <w:szCs w:val="15"/>
              </w:rPr>
              <w:t>10</w:t>
            </w:r>
            <w:r w:rsidRPr="00BB1172">
              <w:rPr>
                <w:color w:val="000000"/>
                <w:sz w:val="15"/>
                <w:szCs w:val="15"/>
              </w:rPr>
              <w:t>;      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6E5CE5" w:rsidRPr="00BB1172" w14:paraId="14EA9F19" w14:textId="77777777" w:rsidTr="004F053D">
        <w:tc>
          <w:tcPr>
            <w:tcW w:w="441" w:type="dxa"/>
          </w:tcPr>
          <w:p w14:paraId="69697603" w14:textId="29735F4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E13CE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68F8058F" w14:textId="77777777" w:rsidTr="004F053D">
        <w:tc>
          <w:tcPr>
            <w:tcW w:w="441" w:type="dxa"/>
          </w:tcPr>
          <w:p w14:paraId="07E63D81" w14:textId="2DBA10F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D232E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6E5CE5" w:rsidRPr="00BB1172" w14:paraId="6D5A4279" w14:textId="77777777" w:rsidTr="004F053D">
        <w:tc>
          <w:tcPr>
            <w:tcW w:w="441" w:type="dxa"/>
          </w:tcPr>
          <w:p w14:paraId="0DFA34E4" w14:textId="2FFED6D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CBBE8E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293421CD" w14:textId="77777777" w:rsidTr="004F053D">
        <w:tc>
          <w:tcPr>
            <w:tcW w:w="441" w:type="dxa"/>
          </w:tcPr>
          <w:p w14:paraId="3AB50395" w14:textId="1128719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574D0F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clock500ms_flag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 </w:t>
            </w:r>
            <w:r w:rsidRPr="00BB1172">
              <w:rPr>
                <w:color w:val="008000"/>
                <w:sz w:val="15"/>
                <w:szCs w:val="15"/>
              </w:rPr>
              <w:t>// </w:t>
            </w:r>
            <w:r w:rsidRPr="00BB1172">
              <w:rPr>
                <w:color w:val="008000"/>
                <w:sz w:val="15"/>
                <w:szCs w:val="15"/>
              </w:rPr>
              <w:t>检查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6E5CE5" w:rsidRPr="00BB1172" w14:paraId="082E4106" w14:textId="77777777" w:rsidTr="004F053D">
        <w:tc>
          <w:tcPr>
            <w:tcW w:w="441" w:type="dxa"/>
          </w:tcPr>
          <w:p w14:paraId="500177C9" w14:textId="47E26BD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5D2A57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6E5CE5" w:rsidRPr="00BB1172" w14:paraId="7EFE5184" w14:textId="77777777" w:rsidTr="004F053D">
        <w:tc>
          <w:tcPr>
            <w:tcW w:w="441" w:type="dxa"/>
          </w:tcPr>
          <w:p w14:paraId="7181287E" w14:textId="3504ACB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FB552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1080"/>
                <w:sz w:val="15"/>
                <w:szCs w:val="15"/>
              </w:rPr>
              <w:t>clock500ms_flag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379131AA" w14:textId="77777777" w:rsidTr="004F053D">
        <w:tc>
          <w:tcPr>
            <w:tcW w:w="441" w:type="dxa"/>
          </w:tcPr>
          <w:p w14:paraId="7D8A366E" w14:textId="0989DAD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57061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1 </w:t>
            </w:r>
            <w:r w:rsidRPr="00BB1172">
              <w:rPr>
                <w:color w:val="008000"/>
                <w:sz w:val="15"/>
                <w:szCs w:val="15"/>
              </w:rPr>
              <w:t>有效</w:t>
            </w:r>
            <w:r w:rsidRPr="00BB1172">
              <w:rPr>
                <w:color w:val="008000"/>
                <w:sz w:val="15"/>
                <w:szCs w:val="15"/>
              </w:rPr>
              <w:t>] 8</w:t>
            </w:r>
            <w:r w:rsidRPr="00BB1172">
              <w:rPr>
                <w:color w:val="008000"/>
                <w:sz w:val="15"/>
                <w:szCs w:val="15"/>
              </w:rPr>
              <w:t>个指示灯以走马灯方式，每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向右（循环）移动一格</w:t>
            </w:r>
          </w:p>
        </w:tc>
      </w:tr>
      <w:tr w:rsidR="006E5CE5" w:rsidRPr="00BB1172" w14:paraId="2A226A4D" w14:textId="77777777" w:rsidTr="004F053D">
        <w:tc>
          <w:tcPr>
            <w:tcW w:w="441" w:type="dxa"/>
          </w:tcPr>
          <w:p w14:paraId="582B1F06" w14:textId="7515F3B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5201F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39D4019D" w14:textId="77777777" w:rsidTr="004F053D">
        <w:tc>
          <w:tcPr>
            <w:tcW w:w="441" w:type="dxa"/>
          </w:tcPr>
          <w:p w14:paraId="0554D256" w14:textId="6FF89C3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15CFD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213D82E5" w14:textId="77777777" w:rsidTr="004F053D">
        <w:tc>
          <w:tcPr>
            <w:tcW w:w="441" w:type="dxa"/>
          </w:tcPr>
          <w:p w14:paraId="154EC3F2" w14:textId="1809CD0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BFE19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414D68CD" w14:textId="77777777" w:rsidTr="004F053D">
        <w:tc>
          <w:tcPr>
            <w:tcW w:w="441" w:type="dxa"/>
          </w:tcPr>
          <w:p w14:paraId="4FD35166" w14:textId="7150729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E69775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for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6E5CE5" w:rsidRPr="00BB1172" w14:paraId="0B504DD1" w14:textId="77777777" w:rsidTr="004F053D">
        <w:tc>
          <w:tcPr>
            <w:tcW w:w="441" w:type="dxa"/>
          </w:tcPr>
          <w:p w14:paraId="51BA5FB5" w14:textId="181ACC5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F6776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+ </w:t>
            </w:r>
            <w:r w:rsidRPr="00BB1172">
              <w:rPr>
                <w:color w:val="098658"/>
                <w:sz w:val="15"/>
                <w:szCs w:val="15"/>
              </w:rPr>
              <w:t>1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5E9D8C38" w14:textId="77777777" w:rsidTr="004F053D">
        <w:tc>
          <w:tcPr>
            <w:tcW w:w="441" w:type="dxa"/>
          </w:tcPr>
          <w:p w14:paraId="22C60DD7" w14:textId="56F1A19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0DAC7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48C7F516" w14:textId="77777777" w:rsidTr="004F053D">
        <w:tc>
          <w:tcPr>
            <w:tcW w:w="441" w:type="dxa"/>
          </w:tcPr>
          <w:p w14:paraId="5D193561" w14:textId="7605203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21BFCD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60C6958D" w14:textId="77777777" w:rsidTr="004F053D">
        <w:tc>
          <w:tcPr>
            <w:tcW w:w="441" w:type="dxa"/>
          </w:tcPr>
          <w:p w14:paraId="3A12301F" w14:textId="71905EB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CCFB0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BB1172" w14:paraId="7FFCBC97" w14:textId="77777777" w:rsidTr="004F053D">
        <w:tc>
          <w:tcPr>
            <w:tcW w:w="441" w:type="dxa"/>
          </w:tcPr>
          <w:p w14:paraId="3D643EE7" w14:textId="7B9E394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CE0759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008000"/>
                <w:sz w:val="15"/>
                <w:szCs w:val="15"/>
              </w:rPr>
              <w:t>// [</w:t>
            </w:r>
            <w:r w:rsidRPr="00BB1172">
              <w:rPr>
                <w:color w:val="008000"/>
                <w:sz w:val="15"/>
                <w:szCs w:val="15"/>
              </w:rPr>
              <w:t>仅模式</w:t>
            </w:r>
            <w:r w:rsidRPr="00BB1172">
              <w:rPr>
                <w:color w:val="008000"/>
                <w:sz w:val="15"/>
                <w:szCs w:val="15"/>
              </w:rPr>
              <w:t> 2 </w:t>
            </w:r>
            <w:r w:rsidRPr="00BB1172">
              <w:rPr>
                <w:color w:val="008000"/>
                <w:sz w:val="15"/>
                <w:szCs w:val="15"/>
              </w:rPr>
              <w:t>有效</w:t>
            </w:r>
            <w:r w:rsidRPr="00BB1172">
              <w:rPr>
                <w:color w:val="008000"/>
                <w:sz w:val="15"/>
                <w:szCs w:val="15"/>
              </w:rPr>
              <w:t>] 8</w:t>
            </w:r>
            <w:r w:rsidRPr="00BB1172">
              <w:rPr>
                <w:color w:val="008000"/>
                <w:sz w:val="15"/>
                <w:szCs w:val="15"/>
              </w:rPr>
              <w:t>个指示灯以走马灯方式，每</w:t>
            </w:r>
            <w:r w:rsidRPr="00BB1172">
              <w:rPr>
                <w:color w:val="008000"/>
                <w:sz w:val="15"/>
                <w:szCs w:val="15"/>
              </w:rPr>
              <w:t>0.5</w:t>
            </w:r>
            <w:r w:rsidRPr="00BB1172">
              <w:rPr>
                <w:color w:val="008000"/>
                <w:sz w:val="15"/>
                <w:szCs w:val="15"/>
              </w:rPr>
              <w:t>秒向左（循环）移动一格</w:t>
            </w:r>
          </w:p>
        </w:tc>
      </w:tr>
      <w:tr w:rsidR="006E5CE5" w:rsidRPr="00BB1172" w14:paraId="5C48172E" w14:textId="77777777" w:rsidTr="004F053D">
        <w:tc>
          <w:tcPr>
            <w:tcW w:w="441" w:type="dxa"/>
          </w:tcPr>
          <w:p w14:paraId="1DDBF634" w14:textId="017568E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80DA6C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</w:t>
            </w:r>
            <w:r w:rsidRPr="00BB1172">
              <w:rPr>
                <w:color w:val="AF00DB"/>
                <w:sz w:val="15"/>
                <w:szCs w:val="15"/>
              </w:rPr>
              <w:t>if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mode</w:t>
            </w:r>
            <w:r w:rsidRPr="00BB1172">
              <w:rPr>
                <w:color w:val="000000"/>
                <w:sz w:val="15"/>
                <w:szCs w:val="15"/>
              </w:rPr>
              <w:t> == </w:t>
            </w:r>
            <w:r w:rsidRPr="00BB1172">
              <w:rPr>
                <w:color w:val="098658"/>
                <w:sz w:val="15"/>
                <w:szCs w:val="15"/>
              </w:rPr>
              <w:t>2</w:t>
            </w:r>
            <w:r w:rsidRPr="00BB1172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BB1172" w14:paraId="7A9C29D8" w14:textId="77777777" w:rsidTr="004F053D">
        <w:tc>
          <w:tcPr>
            <w:tcW w:w="441" w:type="dxa"/>
          </w:tcPr>
          <w:p w14:paraId="54AE3785" w14:textId="50D4F33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94D42A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6E5CE5" w:rsidRPr="00BB1172" w14:paraId="67EBB31D" w14:textId="77777777" w:rsidTr="004F053D">
        <w:tc>
          <w:tcPr>
            <w:tcW w:w="441" w:type="dxa"/>
          </w:tcPr>
          <w:p w14:paraId="53FE3476" w14:textId="15AF494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2F6968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1B43DD3C" w14:textId="77777777" w:rsidTr="004F053D">
        <w:tc>
          <w:tcPr>
            <w:tcW w:w="441" w:type="dxa"/>
          </w:tcPr>
          <w:p w14:paraId="584354CC" w14:textId="3131779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18FA37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r w:rsidRPr="00BB1172">
              <w:rPr>
                <w:color w:val="AF00DB"/>
                <w:sz w:val="15"/>
                <w:szCs w:val="15"/>
              </w:rPr>
              <w:t>for</w:t>
            </w:r>
            <w:r w:rsidRPr="00BB1172">
              <w:rPr>
                <w:color w:val="000000"/>
                <w:sz w:val="15"/>
                <w:szCs w:val="15"/>
              </w:rPr>
              <w:t> (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= </w:t>
            </w:r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 &lt; </w:t>
            </w:r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;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6E5CE5" w:rsidRPr="00BB1172" w14:paraId="532E3AA3" w14:textId="77777777" w:rsidTr="004F053D">
        <w:tc>
          <w:tcPr>
            <w:tcW w:w="441" w:type="dxa"/>
          </w:tcPr>
          <w:p w14:paraId="158B04B1" w14:textId="442CD00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3FAF21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   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98658"/>
                <w:sz w:val="15"/>
                <w:szCs w:val="15"/>
              </w:rPr>
              <w:t>7</w:t>
            </w:r>
            <w:r w:rsidRPr="00BB1172">
              <w:rPr>
                <w:color w:val="000000"/>
                <w:sz w:val="15"/>
                <w:szCs w:val="15"/>
              </w:rPr>
              <w:t> -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r w:rsidRPr="00BB1172">
              <w:rPr>
                <w:color w:val="098658"/>
                <w:sz w:val="15"/>
                <w:szCs w:val="15"/>
              </w:rPr>
              <w:t>6</w:t>
            </w:r>
            <w:r w:rsidRPr="00BB1172">
              <w:rPr>
                <w:color w:val="000000"/>
                <w:sz w:val="15"/>
                <w:szCs w:val="15"/>
              </w:rPr>
              <w:t> - </w:t>
            </w:r>
            <w:r w:rsidRPr="00BB1172">
              <w:rPr>
                <w:color w:val="001080"/>
                <w:sz w:val="15"/>
                <w:szCs w:val="15"/>
              </w:rPr>
              <w:t>i</w:t>
            </w:r>
            <w:r w:rsidRPr="00BB1172">
              <w:rPr>
                <w:color w:val="000000"/>
                <w:sz w:val="15"/>
                <w:szCs w:val="15"/>
              </w:rPr>
              <w:t>];</w:t>
            </w:r>
          </w:p>
        </w:tc>
      </w:tr>
      <w:tr w:rsidR="006E5CE5" w:rsidRPr="00BB1172" w14:paraId="0FEB63CF" w14:textId="77777777" w:rsidTr="004F053D">
        <w:tc>
          <w:tcPr>
            <w:tcW w:w="441" w:type="dxa"/>
          </w:tcPr>
          <w:p w14:paraId="2F8C5B27" w14:textId="797C73E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91BC23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BB1172">
              <w:rPr>
                <w:color w:val="001080"/>
                <w:sz w:val="15"/>
                <w:szCs w:val="15"/>
              </w:rPr>
              <w:t>led</w:t>
            </w:r>
            <w:r w:rsidRPr="00BB117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BB1172">
              <w:rPr>
                <w:color w:val="098658"/>
                <w:sz w:val="15"/>
                <w:szCs w:val="15"/>
              </w:rPr>
              <w:t>0</w:t>
            </w:r>
            <w:r w:rsidRPr="00BB1172">
              <w:rPr>
                <w:color w:val="000000"/>
                <w:sz w:val="15"/>
                <w:szCs w:val="15"/>
              </w:rPr>
              <w:t>] = </w:t>
            </w:r>
            <w:r w:rsidRPr="00BB1172">
              <w:rPr>
                <w:color w:val="001080"/>
                <w:sz w:val="15"/>
                <w:szCs w:val="15"/>
              </w:rPr>
              <w:t>temp</w:t>
            </w:r>
            <w:r w:rsidRPr="00BB1172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BB1172" w14:paraId="74640058" w14:textId="77777777" w:rsidTr="004F053D">
        <w:tc>
          <w:tcPr>
            <w:tcW w:w="441" w:type="dxa"/>
          </w:tcPr>
          <w:p w14:paraId="5460AE8D" w14:textId="07E3001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153376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6E5CE5" w:rsidRPr="00BB1172" w14:paraId="127C9871" w14:textId="77777777" w:rsidTr="004F053D">
        <w:tc>
          <w:tcPr>
            <w:tcW w:w="441" w:type="dxa"/>
          </w:tcPr>
          <w:p w14:paraId="3B6E1EF0" w14:textId="4102381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A5B77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6E5CE5" w:rsidRPr="00BB1172" w14:paraId="326798A1" w14:textId="77777777" w:rsidTr="004F053D">
        <w:tc>
          <w:tcPr>
            <w:tcW w:w="441" w:type="dxa"/>
          </w:tcPr>
          <w:p w14:paraId="50F0E7B7" w14:textId="5BA9CD3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F627F4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BB1172" w14:paraId="41E16785" w14:textId="77777777" w:rsidTr="004F053D">
        <w:tc>
          <w:tcPr>
            <w:tcW w:w="441" w:type="dxa"/>
          </w:tcPr>
          <w:p w14:paraId="4B571BEC" w14:textId="05EECA8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D718DB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BB1172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BB1172" w14:paraId="1FB317BF" w14:textId="77777777" w:rsidTr="004F053D">
        <w:tc>
          <w:tcPr>
            <w:tcW w:w="441" w:type="dxa"/>
          </w:tcPr>
          <w:p w14:paraId="7F4D2A9C" w14:textId="7468587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68A5F2" w14:textId="77777777" w:rsidR="006E5CE5" w:rsidRPr="00BB1172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190BE5B4" w14:textId="77777777" w:rsidTr="004F053D">
        <w:tc>
          <w:tcPr>
            <w:tcW w:w="441" w:type="dxa"/>
          </w:tcPr>
          <w:p w14:paraId="34A2C444" w14:textId="4D957E2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504249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6E5CE5" w:rsidRPr="006E5CE5" w14:paraId="684B5BC7" w14:textId="77777777" w:rsidTr="004F053D">
        <w:tc>
          <w:tcPr>
            <w:tcW w:w="441" w:type="dxa"/>
          </w:tcPr>
          <w:p w14:paraId="7877F58A" w14:textId="73E874D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13B67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E5CE5" w:rsidRPr="006E5CE5" w14:paraId="7AFA9A5E" w14:textId="77777777" w:rsidTr="004F053D">
        <w:tc>
          <w:tcPr>
            <w:tcW w:w="441" w:type="dxa"/>
          </w:tcPr>
          <w:p w14:paraId="2E0CC0C1" w14:textId="3CD73B3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4B6F5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原型：</w:t>
            </w:r>
            <w:r w:rsidRPr="006E5CE5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6E5CE5" w:rsidRPr="006E5CE5" w14:paraId="61A6A568" w14:textId="77777777" w:rsidTr="004F053D">
        <w:tc>
          <w:tcPr>
            <w:tcW w:w="441" w:type="dxa"/>
          </w:tcPr>
          <w:p w14:paraId="7B00F278" w14:textId="27F6189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62DC3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功能：</w:t>
            </w:r>
            <w:r w:rsidRPr="006E5CE5">
              <w:rPr>
                <w:color w:val="008000"/>
                <w:sz w:val="15"/>
                <w:szCs w:val="15"/>
              </w:rPr>
              <w:t>SysTick</w:t>
            </w:r>
            <w:r w:rsidRPr="006E5CE5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6E5CE5" w:rsidRPr="006E5CE5" w14:paraId="6A2E091B" w14:textId="77777777" w:rsidTr="004F053D">
        <w:tc>
          <w:tcPr>
            <w:tcW w:w="441" w:type="dxa"/>
          </w:tcPr>
          <w:p w14:paraId="512483FC" w14:textId="06C0470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E84865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6E5CE5" w:rsidRPr="006E5CE5" w14:paraId="3C535443" w14:textId="77777777" w:rsidTr="004F053D">
        <w:tc>
          <w:tcPr>
            <w:tcW w:w="441" w:type="dxa"/>
          </w:tcPr>
          <w:p w14:paraId="0320366B" w14:textId="51D0185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D44B2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6E5CE5" w:rsidRPr="006E5CE5" w14:paraId="11C833B3" w14:textId="77777777" w:rsidTr="004F053D">
        <w:tc>
          <w:tcPr>
            <w:tcW w:w="441" w:type="dxa"/>
          </w:tcPr>
          <w:p w14:paraId="63D450F1" w14:textId="235D864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320A7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6E5CE5" w:rsidRPr="006E5CE5" w14:paraId="4B681178" w14:textId="77777777" w:rsidTr="004F053D">
        <w:tc>
          <w:tcPr>
            <w:tcW w:w="441" w:type="dxa"/>
          </w:tcPr>
          <w:p w14:paraId="487423E8" w14:textId="1EECCAAD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9258DE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6E5CE5" w:rsidRPr="006E5CE5" w14:paraId="28D5569C" w14:textId="77777777" w:rsidTr="004F053D">
        <w:tc>
          <w:tcPr>
            <w:tcW w:w="441" w:type="dxa"/>
          </w:tcPr>
          <w:p w14:paraId="7272F3BE" w14:textId="0397943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FDC75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795E26"/>
                <w:sz w:val="15"/>
                <w:szCs w:val="15"/>
              </w:rPr>
              <w:t>SysTick_Handler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)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定时周期为</w:t>
            </w:r>
            <w:r w:rsidRPr="006E5CE5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6E5CE5" w:rsidRPr="006E5CE5" w14:paraId="365E2083" w14:textId="77777777" w:rsidTr="004F053D">
        <w:tc>
          <w:tcPr>
            <w:tcW w:w="441" w:type="dxa"/>
          </w:tcPr>
          <w:p w14:paraId="1B6857C5" w14:textId="1AC87B0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FBE3C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6E5CE5" w14:paraId="0B0D842C" w14:textId="77777777" w:rsidTr="004F053D">
        <w:tc>
          <w:tcPr>
            <w:tcW w:w="441" w:type="dxa"/>
          </w:tcPr>
          <w:p w14:paraId="5412058D" w14:textId="7762CB8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6BC265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0.1</w:t>
            </w:r>
            <w:r w:rsidRPr="006E5CE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6E5CE5" w:rsidRPr="006E5CE5" w14:paraId="7C63D128" w14:textId="77777777" w:rsidTr="004F053D">
        <w:tc>
          <w:tcPr>
            <w:tcW w:w="441" w:type="dxa"/>
          </w:tcPr>
          <w:p w14:paraId="2094398B" w14:textId="007318A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704DC1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(++</w:t>
            </w:r>
            <w:r w:rsidRPr="006E5CE5">
              <w:rPr>
                <w:color w:val="001080"/>
                <w:sz w:val="15"/>
                <w:szCs w:val="15"/>
              </w:rPr>
              <w:t>clock100ms</w:t>
            </w:r>
            <w:r w:rsidRPr="006E5CE5">
              <w:rPr>
                <w:color w:val="000000"/>
                <w:sz w:val="15"/>
                <w:szCs w:val="15"/>
              </w:rPr>
              <w:t> &gt;= </w:t>
            </w:r>
            <w:r w:rsidRPr="006E5CE5">
              <w:rPr>
                <w:color w:val="0000FF"/>
                <w:sz w:val="15"/>
                <w:szCs w:val="15"/>
              </w:rPr>
              <w:t>V_T100ms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026A6B4B" w14:textId="77777777" w:rsidTr="004F053D">
        <w:tc>
          <w:tcPr>
            <w:tcW w:w="441" w:type="dxa"/>
          </w:tcPr>
          <w:p w14:paraId="1C5BE90A" w14:textId="5BD7F611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07E1B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6D9AC7CA" w14:textId="77777777" w:rsidTr="004F053D">
        <w:tc>
          <w:tcPr>
            <w:tcW w:w="441" w:type="dxa"/>
          </w:tcPr>
          <w:p w14:paraId="47A2D8DD" w14:textId="5145101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666E1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100ms_flag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</w:t>
            </w:r>
            <w:r w:rsidRPr="006E5CE5">
              <w:rPr>
                <w:color w:val="008000"/>
                <w:sz w:val="15"/>
                <w:szCs w:val="15"/>
              </w:rPr>
              <w:t>0.1</w:t>
            </w:r>
            <w:r w:rsidRPr="006E5CE5">
              <w:rPr>
                <w:color w:val="008000"/>
                <w:sz w:val="15"/>
                <w:szCs w:val="15"/>
              </w:rPr>
              <w:t>秒到时，溢出标志置</w:t>
            </w:r>
            <w:r w:rsidRPr="006E5CE5">
              <w:rPr>
                <w:color w:val="008000"/>
                <w:sz w:val="15"/>
                <w:szCs w:val="15"/>
              </w:rPr>
              <w:t>1</w:t>
            </w:r>
          </w:p>
        </w:tc>
      </w:tr>
      <w:tr w:rsidR="006E5CE5" w:rsidRPr="006E5CE5" w14:paraId="5DA30FFA" w14:textId="77777777" w:rsidTr="004F053D">
        <w:tc>
          <w:tcPr>
            <w:tcW w:w="441" w:type="dxa"/>
          </w:tcPr>
          <w:p w14:paraId="65EF833F" w14:textId="4857873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8AF34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100ms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0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35CD49E5" w14:textId="77777777" w:rsidTr="004F053D">
        <w:tc>
          <w:tcPr>
            <w:tcW w:w="441" w:type="dxa"/>
          </w:tcPr>
          <w:p w14:paraId="53A8E454" w14:textId="208DADD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4C43A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745127AB" w14:textId="77777777" w:rsidTr="004F053D">
        <w:tc>
          <w:tcPr>
            <w:tcW w:w="441" w:type="dxa"/>
          </w:tcPr>
          <w:p w14:paraId="1F98AE4F" w14:textId="7C2AD8D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63D78E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6B3FA96E" w14:textId="77777777" w:rsidTr="004F053D">
        <w:tc>
          <w:tcPr>
            <w:tcW w:w="441" w:type="dxa"/>
          </w:tcPr>
          <w:p w14:paraId="686BB717" w14:textId="4C1011D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5BE3D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0.5</w:t>
            </w:r>
            <w:r w:rsidRPr="006E5CE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6E5CE5" w:rsidRPr="006E5CE5" w14:paraId="22AB4B59" w14:textId="77777777" w:rsidTr="004F053D">
        <w:tc>
          <w:tcPr>
            <w:tcW w:w="441" w:type="dxa"/>
          </w:tcPr>
          <w:p w14:paraId="0453DF5E" w14:textId="005A76A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ACDD1C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(++</w:t>
            </w:r>
            <w:r w:rsidRPr="006E5CE5">
              <w:rPr>
                <w:color w:val="001080"/>
                <w:sz w:val="15"/>
                <w:szCs w:val="15"/>
              </w:rPr>
              <w:t>clock500ms</w:t>
            </w:r>
            <w:r w:rsidRPr="006E5CE5">
              <w:rPr>
                <w:color w:val="000000"/>
                <w:sz w:val="15"/>
                <w:szCs w:val="15"/>
              </w:rPr>
              <w:t> &gt;= </w:t>
            </w:r>
            <w:r w:rsidRPr="006E5CE5">
              <w:rPr>
                <w:color w:val="0000FF"/>
                <w:sz w:val="15"/>
                <w:szCs w:val="15"/>
              </w:rPr>
              <w:t>V_T500ms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69F4D280" w14:textId="77777777" w:rsidTr="004F053D">
        <w:tc>
          <w:tcPr>
            <w:tcW w:w="441" w:type="dxa"/>
          </w:tcPr>
          <w:p w14:paraId="20765672" w14:textId="057FAB25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DF2755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3B015BA8" w14:textId="77777777" w:rsidTr="004F053D">
        <w:tc>
          <w:tcPr>
            <w:tcW w:w="441" w:type="dxa"/>
          </w:tcPr>
          <w:p w14:paraId="703C649E" w14:textId="4EA8E4B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ED05B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500ms_flag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</w:t>
            </w:r>
            <w:r w:rsidRPr="006E5CE5">
              <w:rPr>
                <w:color w:val="008000"/>
                <w:sz w:val="15"/>
                <w:szCs w:val="15"/>
              </w:rPr>
              <w:t>0.5</w:t>
            </w:r>
            <w:r w:rsidRPr="006E5CE5">
              <w:rPr>
                <w:color w:val="008000"/>
                <w:sz w:val="15"/>
                <w:szCs w:val="15"/>
              </w:rPr>
              <w:t>秒到时，溢出标志置</w:t>
            </w:r>
            <w:r w:rsidRPr="006E5CE5">
              <w:rPr>
                <w:color w:val="008000"/>
                <w:sz w:val="15"/>
                <w:szCs w:val="15"/>
              </w:rPr>
              <w:t>1</w:t>
            </w:r>
          </w:p>
        </w:tc>
      </w:tr>
      <w:tr w:rsidR="006E5CE5" w:rsidRPr="006E5CE5" w14:paraId="27DE7920" w14:textId="77777777" w:rsidTr="004F053D">
        <w:tc>
          <w:tcPr>
            <w:tcW w:w="441" w:type="dxa"/>
          </w:tcPr>
          <w:p w14:paraId="3E260084" w14:textId="0D1CEE1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EEA28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clock500ms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98658"/>
                <w:sz w:val="15"/>
                <w:szCs w:val="15"/>
              </w:rPr>
              <w:t>0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41677C1E" w14:textId="77777777" w:rsidTr="004F053D">
        <w:tc>
          <w:tcPr>
            <w:tcW w:w="441" w:type="dxa"/>
          </w:tcPr>
          <w:p w14:paraId="1CD9972B" w14:textId="7EBB66E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891E97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228DD94B" w14:textId="77777777" w:rsidTr="004F053D">
        <w:tc>
          <w:tcPr>
            <w:tcW w:w="441" w:type="dxa"/>
          </w:tcPr>
          <w:p w14:paraId="3A116F01" w14:textId="203AF9C4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DC469D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19A0D22A" w14:textId="77777777" w:rsidTr="004F053D">
        <w:tc>
          <w:tcPr>
            <w:tcW w:w="441" w:type="dxa"/>
          </w:tcPr>
          <w:p w14:paraId="36D5C712" w14:textId="58DBDD4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42D98D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刷新全部数码管和</w:t>
            </w:r>
            <w:r w:rsidRPr="006E5CE5">
              <w:rPr>
                <w:color w:val="008000"/>
                <w:sz w:val="15"/>
                <w:szCs w:val="15"/>
              </w:rPr>
              <w:t>LED</w:t>
            </w:r>
            <w:r w:rsidRPr="006E5CE5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6E5CE5" w:rsidRPr="006E5CE5" w14:paraId="12669198" w14:textId="77777777" w:rsidTr="004F053D">
        <w:tc>
          <w:tcPr>
            <w:tcW w:w="441" w:type="dxa"/>
          </w:tcPr>
          <w:p w14:paraId="49AB43DD" w14:textId="4F42EF32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574E6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6E5CE5">
              <w:rPr>
                <w:color w:val="795E26"/>
                <w:sz w:val="15"/>
                <w:szCs w:val="15"/>
              </w:rPr>
              <w:t>RefreshDIGIandLED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6E5CE5">
              <w:rPr>
                <w:color w:val="001080"/>
                <w:sz w:val="15"/>
                <w:szCs w:val="15"/>
              </w:rPr>
              <w:t>digit</w:t>
            </w:r>
            <w:r w:rsidRPr="006E5CE5">
              <w:rPr>
                <w:color w:val="000000"/>
                <w:sz w:val="15"/>
                <w:szCs w:val="15"/>
              </w:rPr>
              <w:t>, </w:t>
            </w:r>
            <w:r w:rsidRPr="006E5CE5">
              <w:rPr>
                <w:color w:val="001080"/>
                <w:sz w:val="15"/>
                <w:szCs w:val="15"/>
              </w:rPr>
              <w:t>pnt</w:t>
            </w:r>
            <w:r w:rsidRPr="006E5CE5">
              <w:rPr>
                <w:color w:val="000000"/>
                <w:sz w:val="15"/>
                <w:szCs w:val="15"/>
              </w:rPr>
              <w:t>, </w:t>
            </w:r>
            <w:r w:rsidRPr="006E5CE5">
              <w:rPr>
                <w:color w:val="001080"/>
                <w:sz w:val="15"/>
                <w:szCs w:val="15"/>
              </w:rPr>
              <w:t>led</w:t>
            </w:r>
            <w:r w:rsidRPr="006E5CE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E5CE5" w:rsidRPr="006E5CE5" w14:paraId="24295E23" w14:textId="77777777" w:rsidTr="004F053D">
        <w:tc>
          <w:tcPr>
            <w:tcW w:w="441" w:type="dxa"/>
          </w:tcPr>
          <w:p w14:paraId="03EC2A19" w14:textId="6FE2FB9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17A53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25E7C9CD" w14:textId="77777777" w:rsidTr="004F053D">
        <w:tc>
          <w:tcPr>
            <w:tcW w:w="441" w:type="dxa"/>
          </w:tcPr>
          <w:p w14:paraId="620D1890" w14:textId="162745AF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7440D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检查当前键盘输入</w:t>
            </w:r>
            <w:r w:rsidRPr="006E5CE5">
              <w:rPr>
                <w:color w:val="008000"/>
                <w:sz w:val="15"/>
                <w:szCs w:val="15"/>
              </w:rPr>
              <w:t>(</w:t>
            </w:r>
            <w:r w:rsidRPr="006E5CE5">
              <w:rPr>
                <w:color w:val="008000"/>
                <w:sz w:val="15"/>
                <w:szCs w:val="15"/>
              </w:rPr>
              <w:t>因在</w:t>
            </w:r>
            <w:r w:rsidRPr="006E5CE5">
              <w:rPr>
                <w:color w:val="008000"/>
                <w:sz w:val="15"/>
                <w:szCs w:val="15"/>
              </w:rPr>
              <w:t> 20ms </w:t>
            </w:r>
            <w:r w:rsidRPr="006E5CE5">
              <w:rPr>
                <w:color w:val="008000"/>
                <w:sz w:val="15"/>
                <w:szCs w:val="15"/>
              </w:rPr>
              <w:t>中断中，故已消抖</w:t>
            </w:r>
            <w:r w:rsidRPr="006E5CE5">
              <w:rPr>
                <w:color w:val="008000"/>
                <w:sz w:val="15"/>
                <w:szCs w:val="15"/>
              </w:rPr>
              <w:t>)</w:t>
            </w:r>
            <w:r w:rsidRPr="006E5CE5">
              <w:rPr>
                <w:color w:val="008000"/>
                <w:sz w:val="15"/>
                <w:szCs w:val="15"/>
              </w:rPr>
              <w:t>，</w:t>
            </w:r>
            <w:r w:rsidRPr="006E5CE5">
              <w:rPr>
                <w:color w:val="008000"/>
                <w:sz w:val="15"/>
                <w:szCs w:val="15"/>
              </w:rPr>
              <w:t>0</w:t>
            </w:r>
            <w:r w:rsidRPr="006E5CE5">
              <w:rPr>
                <w:color w:val="008000"/>
                <w:sz w:val="15"/>
                <w:szCs w:val="15"/>
              </w:rPr>
              <w:t>代表无键操作，</w:t>
            </w:r>
            <w:r w:rsidRPr="006E5CE5">
              <w:rPr>
                <w:color w:val="008000"/>
                <w:sz w:val="15"/>
                <w:szCs w:val="15"/>
              </w:rPr>
              <w:t>1-9</w:t>
            </w:r>
            <w:r w:rsidRPr="006E5CE5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6E5CE5" w:rsidRPr="006E5CE5" w14:paraId="0D8CA4E7" w14:textId="77777777" w:rsidTr="004F053D">
        <w:tc>
          <w:tcPr>
            <w:tcW w:w="441" w:type="dxa"/>
          </w:tcPr>
          <w:p w14:paraId="48358D92" w14:textId="1F3232D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84FA8C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6E5CE5">
              <w:rPr>
                <w:color w:val="008000"/>
                <w:sz w:val="15"/>
                <w:szCs w:val="15"/>
              </w:rPr>
              <w:t> </w:t>
            </w:r>
            <w:r w:rsidRPr="006E5CE5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6E5CE5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6E5CE5" w:rsidRPr="006E5CE5" w14:paraId="7689D03A" w14:textId="77777777" w:rsidTr="004F053D">
        <w:tc>
          <w:tcPr>
            <w:tcW w:w="441" w:type="dxa"/>
          </w:tcPr>
          <w:p w14:paraId="679EF5CD" w14:textId="1FEC5EC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48A90A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6E5CE5">
              <w:rPr>
                <w:color w:val="795E26"/>
                <w:sz w:val="15"/>
                <w:szCs w:val="15"/>
              </w:rPr>
              <w:t>Readkeyboard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6E5CE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6E5CE5" w:rsidRPr="006E5CE5" w14:paraId="7B109BE3" w14:textId="77777777" w:rsidTr="004F053D">
        <w:tc>
          <w:tcPr>
            <w:tcW w:w="441" w:type="dxa"/>
          </w:tcPr>
          <w:p w14:paraId="20063AFB" w14:textId="65EA4403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11770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03BF8DE9" w14:textId="77777777" w:rsidTr="004F053D">
        <w:tc>
          <w:tcPr>
            <w:tcW w:w="441" w:type="dxa"/>
          </w:tcPr>
          <w:p w14:paraId="47394AD3" w14:textId="1DD7F77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F8682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6E5CE5">
              <w:rPr>
                <w:color w:val="001080"/>
                <w:sz w:val="15"/>
                <w:szCs w:val="15"/>
              </w:rPr>
              <w:t>digit</w:t>
            </w:r>
            <w:r w:rsidRPr="006E5CE5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6E5CE5">
              <w:rPr>
                <w:color w:val="098658"/>
                <w:sz w:val="15"/>
                <w:szCs w:val="15"/>
              </w:rPr>
              <w:t>5</w:t>
            </w:r>
            <w:r w:rsidRPr="006E5CE5">
              <w:rPr>
                <w:color w:val="000000"/>
                <w:sz w:val="15"/>
                <w:szCs w:val="15"/>
              </w:rPr>
              <w:t>] =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5797FEB9" w14:textId="77777777" w:rsidTr="004F053D">
        <w:tc>
          <w:tcPr>
            <w:tcW w:w="441" w:type="dxa"/>
          </w:tcPr>
          <w:p w14:paraId="66B3E7E7" w14:textId="3E0C778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D474F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6E5CE5" w14:paraId="73616BD2" w14:textId="77777777" w:rsidTr="004F053D">
        <w:tc>
          <w:tcPr>
            <w:tcW w:w="441" w:type="dxa"/>
          </w:tcPr>
          <w:p w14:paraId="7D13D49F" w14:textId="32710D7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D0DAA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6E5CE5" w:rsidRPr="006E5CE5" w14:paraId="104CE3AD" w14:textId="77777777" w:rsidTr="004F053D">
        <w:tc>
          <w:tcPr>
            <w:tcW w:w="441" w:type="dxa"/>
          </w:tcPr>
          <w:p w14:paraId="7B723CD0" w14:textId="1DC62D4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93FC8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6E5CE5" w:rsidRPr="006E5CE5" w14:paraId="6FD3999B" w14:textId="77777777" w:rsidTr="004F053D">
        <w:tc>
          <w:tcPr>
            <w:tcW w:w="441" w:type="dxa"/>
          </w:tcPr>
          <w:p w14:paraId="70C722A3" w14:textId="57FBE1A9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88A94C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00FF"/>
                <w:sz w:val="15"/>
                <w:szCs w:val="15"/>
              </w:rPr>
              <w:t>@brief</w:t>
            </w:r>
            <w:r w:rsidRPr="006E5CE5">
              <w:rPr>
                <w:color w:val="008000"/>
                <w:sz w:val="15"/>
                <w:szCs w:val="15"/>
              </w:rPr>
              <w:t> </w:t>
            </w:r>
            <w:r w:rsidRPr="006E5CE5">
              <w:rPr>
                <w:color w:val="008000"/>
                <w:sz w:val="15"/>
                <w:szCs w:val="15"/>
              </w:rPr>
              <w:t>更新当前模式，会修改全局变量</w:t>
            </w:r>
            <w:r w:rsidRPr="006E5CE5">
              <w:rPr>
                <w:color w:val="008000"/>
                <w:sz w:val="15"/>
                <w:szCs w:val="15"/>
              </w:rPr>
              <w:t> mode. </w:t>
            </w:r>
          </w:p>
        </w:tc>
      </w:tr>
      <w:tr w:rsidR="006E5CE5" w:rsidRPr="006E5CE5" w14:paraId="1FD547EC" w14:textId="77777777" w:rsidTr="004F053D">
        <w:tc>
          <w:tcPr>
            <w:tcW w:w="441" w:type="dxa"/>
          </w:tcPr>
          <w:p w14:paraId="23B8B6B6" w14:textId="0C2F49B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463113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E5CE5" w:rsidRPr="006E5CE5" w14:paraId="5BD1AA6B" w14:textId="77777777" w:rsidTr="004F053D">
        <w:tc>
          <w:tcPr>
            <w:tcW w:w="441" w:type="dxa"/>
          </w:tcPr>
          <w:p w14:paraId="5434EE0B" w14:textId="5BC93AAE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9D04E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任意按下一键，会触发一次模式转变，按</w:t>
            </w:r>
            <w:r w:rsidRPr="006E5CE5">
              <w:rPr>
                <w:color w:val="008000"/>
                <w:sz w:val="15"/>
                <w:szCs w:val="15"/>
              </w:rPr>
              <w:t> 0-&gt;1-&gt;2-&gt;0 </w:t>
            </w:r>
            <w:r w:rsidRPr="006E5CE5">
              <w:rPr>
                <w:color w:val="008000"/>
                <w:sz w:val="15"/>
                <w:szCs w:val="15"/>
              </w:rPr>
              <w:t>轮转</w:t>
            </w:r>
            <w:r w:rsidRPr="006E5CE5">
              <w:rPr>
                <w:color w:val="008000"/>
                <w:sz w:val="15"/>
                <w:szCs w:val="15"/>
              </w:rPr>
              <w:t>.</w:t>
            </w:r>
          </w:p>
        </w:tc>
      </w:tr>
      <w:tr w:rsidR="006E5CE5" w:rsidRPr="006E5CE5" w14:paraId="4E6B3594" w14:textId="77777777" w:rsidTr="004F053D">
        <w:tc>
          <w:tcPr>
            <w:tcW w:w="441" w:type="dxa"/>
          </w:tcPr>
          <w:p w14:paraId="1583B3EC" w14:textId="25AD2D5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9A3188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但按住不放不能连续改变工作模式，放开动作也不直接影响工作模式；</w:t>
            </w:r>
          </w:p>
        </w:tc>
      </w:tr>
      <w:tr w:rsidR="006E5CE5" w:rsidRPr="006E5CE5" w14:paraId="07FC2783" w14:textId="77777777" w:rsidTr="004F053D">
        <w:tc>
          <w:tcPr>
            <w:tcW w:w="441" w:type="dxa"/>
          </w:tcPr>
          <w:p w14:paraId="01F33C52" w14:textId="52C0F58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5DC93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  <w:r w:rsidRPr="006E5CE5">
              <w:rPr>
                <w:color w:val="008000"/>
                <w:sz w:val="15"/>
                <w:szCs w:val="15"/>
              </w:rPr>
              <w:t>直至放开之后的下一次按键，才能再次触发转变</w:t>
            </w:r>
            <w:r w:rsidRPr="006E5CE5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6E5CE5" w:rsidRPr="006E5CE5" w14:paraId="6630206D" w14:textId="77777777" w:rsidTr="004F053D">
        <w:tc>
          <w:tcPr>
            <w:tcW w:w="441" w:type="dxa"/>
          </w:tcPr>
          <w:p w14:paraId="6F847460" w14:textId="17BD5A16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71720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6E5CE5" w:rsidRPr="006E5CE5" w14:paraId="2DE8DBBF" w14:textId="77777777" w:rsidTr="004F053D">
        <w:tc>
          <w:tcPr>
            <w:tcW w:w="441" w:type="dxa"/>
          </w:tcPr>
          <w:p w14:paraId="5F58E40A" w14:textId="690DAA6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3149C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6E5CE5" w:rsidRPr="006E5CE5" w14:paraId="0EE41EF7" w14:textId="77777777" w:rsidTr="004F053D">
        <w:tc>
          <w:tcPr>
            <w:tcW w:w="441" w:type="dxa"/>
          </w:tcPr>
          <w:p w14:paraId="5942F08C" w14:textId="22135DF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13139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FF"/>
                <w:sz w:val="15"/>
                <w:szCs w:val="15"/>
              </w:rPr>
              <w:t>void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6E5CE5">
              <w:rPr>
                <w:color w:val="795E26"/>
                <w:sz w:val="15"/>
                <w:szCs w:val="15"/>
              </w:rPr>
              <w:t>UpdateMode</w:t>
            </w:r>
            <w:r w:rsidRPr="006E5CE5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1BECFE28" w14:textId="77777777" w:rsidTr="004F053D">
        <w:tc>
          <w:tcPr>
            <w:tcW w:w="441" w:type="dxa"/>
          </w:tcPr>
          <w:p w14:paraId="6084B4BB" w14:textId="56C2147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166351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{</w:t>
            </w:r>
          </w:p>
        </w:tc>
      </w:tr>
      <w:tr w:rsidR="006E5CE5" w:rsidRPr="006E5CE5" w14:paraId="38087BC5" w14:textId="77777777" w:rsidTr="004F053D">
        <w:tc>
          <w:tcPr>
            <w:tcW w:w="441" w:type="dxa"/>
          </w:tcPr>
          <w:p w14:paraId="6DDF154D" w14:textId="6EC3B1C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4123D6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00FF"/>
                <w:sz w:val="15"/>
                <w:szCs w:val="15"/>
              </w:rPr>
              <w:t>static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267F99"/>
                <w:sz w:val="15"/>
                <w:szCs w:val="15"/>
              </w:rPr>
              <w:t>uint8_t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;        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当前按键状态</w:t>
            </w:r>
          </w:p>
        </w:tc>
      </w:tr>
      <w:tr w:rsidR="006E5CE5" w:rsidRPr="006E5CE5" w14:paraId="7DC18779" w14:textId="77777777" w:rsidTr="004F053D">
        <w:tc>
          <w:tcPr>
            <w:tcW w:w="441" w:type="dxa"/>
          </w:tcPr>
          <w:p w14:paraId="388102CB" w14:textId="6D9083FC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54F18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267F99"/>
                <w:sz w:val="15"/>
                <w:szCs w:val="15"/>
              </w:rPr>
              <w:t>uint8_t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r w:rsidRPr="006E5CE5">
              <w:rPr>
                <w:color w:val="001080"/>
                <w:sz w:val="15"/>
                <w:szCs w:val="15"/>
              </w:rPr>
              <w:t>pre_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; </w:t>
            </w:r>
            <w:r w:rsidRPr="006E5CE5">
              <w:rPr>
                <w:color w:val="008000"/>
                <w:sz w:val="15"/>
                <w:szCs w:val="15"/>
              </w:rPr>
              <w:t>// </w:t>
            </w:r>
            <w:r w:rsidRPr="006E5CE5">
              <w:rPr>
                <w:color w:val="008000"/>
                <w:sz w:val="15"/>
                <w:szCs w:val="15"/>
              </w:rPr>
              <w:t>上一按键状态</w:t>
            </w:r>
          </w:p>
        </w:tc>
      </w:tr>
      <w:tr w:rsidR="006E5CE5" w:rsidRPr="006E5CE5" w14:paraId="503308A8" w14:textId="77777777" w:rsidTr="004F053D">
        <w:tc>
          <w:tcPr>
            <w:tcW w:w="441" w:type="dxa"/>
          </w:tcPr>
          <w:p w14:paraId="04773435" w14:textId="78DCF38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1A837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 = </w:t>
            </w:r>
            <w:r w:rsidRPr="006E5CE5">
              <w:rPr>
                <w:color w:val="001080"/>
                <w:sz w:val="15"/>
                <w:szCs w:val="15"/>
              </w:rPr>
              <w:t>key_code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3BE64889" w14:textId="77777777" w:rsidTr="004F053D">
        <w:tc>
          <w:tcPr>
            <w:tcW w:w="441" w:type="dxa"/>
          </w:tcPr>
          <w:p w14:paraId="50E0025A" w14:textId="34A1B5A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C7110F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</w:t>
            </w:r>
            <w:r w:rsidRPr="006E5CE5">
              <w:rPr>
                <w:color w:val="AF00DB"/>
                <w:sz w:val="15"/>
                <w:szCs w:val="15"/>
              </w:rPr>
              <w:t>if</w:t>
            </w:r>
            <w:r w:rsidRPr="006E5CE5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6E5CE5">
              <w:rPr>
                <w:color w:val="000000"/>
                <w:sz w:val="15"/>
                <w:szCs w:val="15"/>
              </w:rPr>
              <w:t>(!</w:t>
            </w:r>
            <w:r w:rsidRPr="006E5CE5">
              <w:rPr>
                <w:color w:val="001080"/>
                <w:sz w:val="15"/>
                <w:szCs w:val="15"/>
              </w:rPr>
              <w:t>pre</w:t>
            </w:r>
            <w:proofErr w:type="gramEnd"/>
            <w:r w:rsidRPr="006E5CE5">
              <w:rPr>
                <w:color w:val="001080"/>
                <w:sz w:val="15"/>
                <w:szCs w:val="15"/>
              </w:rPr>
              <w:t>_key_code</w:t>
            </w:r>
            <w:r w:rsidRPr="006E5CE5">
              <w:rPr>
                <w:color w:val="000000"/>
                <w:sz w:val="15"/>
                <w:szCs w:val="15"/>
              </w:rPr>
              <w:t> &amp;&amp; </w:t>
            </w:r>
            <w:r w:rsidRPr="006E5CE5">
              <w:rPr>
                <w:color w:val="001080"/>
                <w:sz w:val="15"/>
                <w:szCs w:val="15"/>
              </w:rPr>
              <w:t>cur_key_code</w:t>
            </w:r>
            <w:r w:rsidRPr="006E5CE5">
              <w:rPr>
                <w:color w:val="000000"/>
                <w:sz w:val="15"/>
                <w:szCs w:val="15"/>
              </w:rPr>
              <w:t>)</w:t>
            </w:r>
          </w:p>
        </w:tc>
      </w:tr>
      <w:tr w:rsidR="006E5CE5" w:rsidRPr="006E5CE5" w14:paraId="3285D121" w14:textId="77777777" w:rsidTr="004F053D">
        <w:tc>
          <w:tcPr>
            <w:tcW w:w="441" w:type="dxa"/>
          </w:tcPr>
          <w:p w14:paraId="0C7992AE" w14:textId="6F355B7A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FCC7B2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6E5CE5" w:rsidRPr="006E5CE5" w14:paraId="074C8A1C" w14:textId="77777777" w:rsidTr="004F053D">
        <w:tc>
          <w:tcPr>
            <w:tcW w:w="441" w:type="dxa"/>
          </w:tcPr>
          <w:p w14:paraId="52B4B42E" w14:textId="30A10B20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7136B4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    </w:t>
            </w:r>
            <w:r w:rsidRPr="006E5CE5">
              <w:rPr>
                <w:color w:val="001080"/>
                <w:sz w:val="15"/>
                <w:szCs w:val="15"/>
              </w:rPr>
              <w:t>mode</w:t>
            </w:r>
            <w:r w:rsidRPr="006E5CE5">
              <w:rPr>
                <w:color w:val="000000"/>
                <w:sz w:val="15"/>
                <w:szCs w:val="15"/>
              </w:rPr>
              <w:t> = (</w:t>
            </w:r>
            <w:r w:rsidRPr="006E5CE5">
              <w:rPr>
                <w:color w:val="001080"/>
                <w:sz w:val="15"/>
                <w:szCs w:val="15"/>
              </w:rPr>
              <w:t>mode</w:t>
            </w:r>
            <w:r w:rsidRPr="006E5CE5">
              <w:rPr>
                <w:color w:val="000000"/>
                <w:sz w:val="15"/>
                <w:szCs w:val="15"/>
              </w:rPr>
              <w:t> + </w:t>
            </w:r>
            <w:r w:rsidRPr="006E5CE5">
              <w:rPr>
                <w:color w:val="098658"/>
                <w:sz w:val="15"/>
                <w:szCs w:val="15"/>
              </w:rPr>
              <w:t>1</w:t>
            </w:r>
            <w:r w:rsidRPr="006E5CE5">
              <w:rPr>
                <w:color w:val="000000"/>
                <w:sz w:val="15"/>
                <w:szCs w:val="15"/>
              </w:rPr>
              <w:t>) % </w:t>
            </w:r>
            <w:r w:rsidRPr="006E5CE5">
              <w:rPr>
                <w:color w:val="098658"/>
                <w:sz w:val="15"/>
                <w:szCs w:val="15"/>
              </w:rPr>
              <w:t>3</w:t>
            </w:r>
            <w:r w:rsidRPr="006E5CE5">
              <w:rPr>
                <w:color w:val="000000"/>
                <w:sz w:val="15"/>
                <w:szCs w:val="15"/>
              </w:rPr>
              <w:t>;</w:t>
            </w:r>
          </w:p>
        </w:tc>
      </w:tr>
      <w:tr w:rsidR="006E5CE5" w:rsidRPr="006E5CE5" w14:paraId="0000F6F7" w14:textId="77777777" w:rsidTr="004F053D">
        <w:tc>
          <w:tcPr>
            <w:tcW w:w="441" w:type="dxa"/>
          </w:tcPr>
          <w:p w14:paraId="1E5B0B3F" w14:textId="55CA4F9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CB36C5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6E5CE5" w:rsidRPr="006E5CE5" w14:paraId="3D408B0E" w14:textId="77777777" w:rsidTr="004F053D">
        <w:tc>
          <w:tcPr>
            <w:tcW w:w="441" w:type="dxa"/>
          </w:tcPr>
          <w:p w14:paraId="400F1B93" w14:textId="6B14497B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A1B8F0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6E5CE5">
              <w:rPr>
                <w:color w:val="000000"/>
                <w:sz w:val="15"/>
                <w:szCs w:val="15"/>
              </w:rPr>
              <w:t>}</w:t>
            </w:r>
          </w:p>
        </w:tc>
      </w:tr>
      <w:tr w:rsidR="006E5CE5" w:rsidRPr="006E5CE5" w14:paraId="0A05AFB5" w14:textId="77777777" w:rsidTr="004F053D">
        <w:tc>
          <w:tcPr>
            <w:tcW w:w="441" w:type="dxa"/>
          </w:tcPr>
          <w:p w14:paraId="702376F1" w14:textId="1FD7CA38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instrText xml:space="preserve"> seq code21 </w:instrTex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6E5CE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96FA1B" w14:textId="77777777" w:rsidR="006E5CE5" w:rsidRPr="006E5CE5" w:rsidRDefault="006E5CE5" w:rsidP="006E5CE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17327AB0" w14:textId="77777777" w:rsidR="000C7DBF" w:rsidRDefault="005C2167" w:rsidP="000C7DBF">
      <w:pPr>
        <w:pStyle w:val="3"/>
      </w:pPr>
      <w:bookmarkStart w:id="41" w:name="_Toc72017463"/>
      <w:r w:rsidRPr="00884E01">
        <w:rPr>
          <w:rFonts w:hint="eastAsia"/>
        </w:rPr>
        <w:t>实验任务</w:t>
      </w:r>
      <w:r w:rsidRPr="00884E01">
        <w:t>2_</w:t>
      </w:r>
      <w:r>
        <w:t>2</w:t>
      </w:r>
      <w:bookmarkEnd w:id="41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57"/>
      </w:tblGrid>
      <w:tr w:rsidR="00C438F5" w:rsidRPr="00C438F5" w14:paraId="3509DA1C" w14:textId="77777777" w:rsidTr="00C438F5">
        <w:tc>
          <w:tcPr>
            <w:tcW w:w="439" w:type="dxa"/>
          </w:tcPr>
          <w:p w14:paraId="069973CE" w14:textId="1CFCBA5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7FC4C5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FF"/>
                <w:sz w:val="15"/>
                <w:szCs w:val="15"/>
              </w:rPr>
              <w:t>in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795E26"/>
                <w:sz w:val="15"/>
                <w:szCs w:val="15"/>
              </w:rPr>
              <w:t>main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4496DE2D" w14:textId="77777777" w:rsidTr="00C438F5">
        <w:tc>
          <w:tcPr>
            <w:tcW w:w="439" w:type="dxa"/>
          </w:tcPr>
          <w:p w14:paraId="56012D9A" w14:textId="0917561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63F471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{</w:t>
            </w:r>
          </w:p>
        </w:tc>
      </w:tr>
      <w:tr w:rsidR="00C438F5" w:rsidRPr="00C438F5" w14:paraId="5F9B5545" w14:textId="77777777" w:rsidTr="00C438F5">
        <w:tc>
          <w:tcPr>
            <w:tcW w:w="439" w:type="dxa"/>
          </w:tcPr>
          <w:p w14:paraId="6AD62D40" w14:textId="5B5BEAF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92E65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5B7B697" w14:textId="77777777" w:rsidTr="00C438F5">
        <w:tc>
          <w:tcPr>
            <w:tcW w:w="439" w:type="dxa"/>
          </w:tcPr>
          <w:p w14:paraId="652324B6" w14:textId="6D7F22D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044427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4FED824D" w14:textId="77777777" w:rsidTr="00C438F5">
        <w:tc>
          <w:tcPr>
            <w:tcW w:w="439" w:type="dxa"/>
          </w:tcPr>
          <w:p w14:paraId="13E47807" w14:textId="0B536AB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EDD6EB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DevicesInit</w:t>
            </w:r>
            <w:r w:rsidRPr="00C438F5">
              <w:rPr>
                <w:color w:val="000000"/>
                <w:sz w:val="15"/>
                <w:szCs w:val="15"/>
              </w:rPr>
              <w:t>(); </w:t>
            </w:r>
            <w:r w:rsidRPr="00C438F5">
              <w:rPr>
                <w:color w:val="008000"/>
                <w:sz w:val="15"/>
                <w:szCs w:val="15"/>
              </w:rPr>
              <w:t>//  MCU</w:t>
            </w:r>
            <w:r w:rsidRPr="00C438F5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C438F5" w:rsidRPr="00C438F5" w14:paraId="54F21696" w14:textId="77777777" w:rsidTr="00C438F5">
        <w:tc>
          <w:tcPr>
            <w:tcW w:w="439" w:type="dxa"/>
          </w:tcPr>
          <w:p w14:paraId="65ACAEAB" w14:textId="6F69439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CB5C92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774F9C83" w14:textId="77777777" w:rsidTr="00C438F5">
        <w:tc>
          <w:tcPr>
            <w:tcW w:w="439" w:type="dxa"/>
          </w:tcPr>
          <w:p w14:paraId="66594E48" w14:textId="5DA145C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B1D1F8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while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7BBD3C7C" w14:textId="77777777" w:rsidTr="00C438F5">
        <w:tc>
          <w:tcPr>
            <w:tcW w:w="439" w:type="dxa"/>
          </w:tcPr>
          <w:p w14:paraId="44345450" w14:textId="0A07B40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6934B5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;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延时</w:t>
            </w:r>
            <w:r w:rsidRPr="00C438F5">
              <w:rPr>
                <w:color w:val="008000"/>
                <w:sz w:val="15"/>
                <w:szCs w:val="15"/>
              </w:rPr>
              <w:t>&gt;60ms,</w:t>
            </w:r>
            <w:r w:rsidRPr="00C438F5">
              <w:rPr>
                <w:color w:val="008000"/>
                <w:sz w:val="15"/>
                <w:szCs w:val="15"/>
              </w:rPr>
              <w:t>等待</w:t>
            </w:r>
            <w:r w:rsidRPr="00C438F5">
              <w:rPr>
                <w:color w:val="008000"/>
                <w:sz w:val="15"/>
                <w:szCs w:val="15"/>
              </w:rPr>
              <w:t>TM1638</w:t>
            </w:r>
            <w:r w:rsidRPr="00C438F5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C438F5" w:rsidRPr="00C438F5" w14:paraId="7DE85967" w14:textId="77777777" w:rsidTr="00C438F5">
        <w:tc>
          <w:tcPr>
            <w:tcW w:w="439" w:type="dxa"/>
          </w:tcPr>
          <w:p w14:paraId="25C66DFD" w14:textId="06B94E6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876500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TM1638_Init</w:t>
            </w:r>
            <w:r w:rsidRPr="00C438F5">
              <w:rPr>
                <w:color w:val="000000"/>
                <w:sz w:val="15"/>
                <w:szCs w:val="15"/>
              </w:rPr>
              <w:t>()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初始化</w:t>
            </w:r>
            <w:r w:rsidRPr="00C438F5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C438F5" w:rsidRPr="00C438F5" w14:paraId="797B2296" w14:textId="77777777" w:rsidTr="00C438F5">
        <w:tc>
          <w:tcPr>
            <w:tcW w:w="439" w:type="dxa"/>
          </w:tcPr>
          <w:p w14:paraId="55BACE36" w14:textId="6374A0D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A85C8F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7D0CBF3F" w14:textId="77777777" w:rsidTr="00C438F5">
        <w:tc>
          <w:tcPr>
            <w:tcW w:w="439" w:type="dxa"/>
          </w:tcPr>
          <w:p w14:paraId="03EACEB4" w14:textId="2B21026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2088CC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while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1BA06498" w14:textId="77777777" w:rsidTr="00C438F5">
        <w:tc>
          <w:tcPr>
            <w:tcW w:w="439" w:type="dxa"/>
          </w:tcPr>
          <w:p w14:paraId="6D11CCBE" w14:textId="3A0BA8A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EE894C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4007BD1D" w14:textId="77777777" w:rsidTr="00C438F5">
        <w:tc>
          <w:tcPr>
            <w:tcW w:w="439" w:type="dxa"/>
          </w:tcPr>
          <w:p w14:paraId="733FEDF0" w14:textId="73BD53C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697FE6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00FF"/>
                <w:sz w:val="15"/>
                <w:szCs w:val="15"/>
              </w:rPr>
              <w:t>static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A5ABDDF" w14:textId="77777777" w:rsidTr="00C438F5">
        <w:tc>
          <w:tcPr>
            <w:tcW w:w="439" w:type="dxa"/>
          </w:tcPr>
          <w:p w14:paraId="03EED994" w14:textId="77B9173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D1DC6A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267F99"/>
                <w:sz w:val="15"/>
                <w:szCs w:val="15"/>
              </w:rPr>
              <w:t>uint8_t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01080"/>
                <w:sz w:val="15"/>
                <w:szCs w:val="15"/>
              </w:rPr>
              <w:t>pre_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A8A90E4" w14:textId="77777777" w:rsidTr="00C438F5">
        <w:tc>
          <w:tcPr>
            <w:tcW w:w="439" w:type="dxa"/>
          </w:tcPr>
          <w:p w14:paraId="0632FFB0" w14:textId="08AC9D0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D87B72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5B0D4AED" w14:textId="77777777" w:rsidTr="00C438F5">
        <w:tc>
          <w:tcPr>
            <w:tcW w:w="439" w:type="dxa"/>
          </w:tcPr>
          <w:p w14:paraId="00E52B03" w14:textId="023DFDE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2AFBDB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199BB863" w14:textId="77777777" w:rsidTr="00C438F5">
        <w:tc>
          <w:tcPr>
            <w:tcW w:w="439" w:type="dxa"/>
          </w:tcPr>
          <w:p w14:paraId="280055D1" w14:textId="284B738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FE9061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C438F5" w:rsidRPr="00C438F5" w14:paraId="0E4FB6E0" w14:textId="77777777" w:rsidTr="00C438F5">
        <w:tc>
          <w:tcPr>
            <w:tcW w:w="439" w:type="dxa"/>
          </w:tcPr>
          <w:p w14:paraId="05FD7680" w14:textId="0052A12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7B7B96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C438F5" w:rsidRPr="00C438F5" w14:paraId="608B9753" w14:textId="77777777" w:rsidTr="00C438F5">
        <w:tc>
          <w:tcPr>
            <w:tcW w:w="439" w:type="dxa"/>
          </w:tcPr>
          <w:p w14:paraId="232773C9" w14:textId="37FBC11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B91B9A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C438F5" w:rsidRPr="00C438F5" w14:paraId="49DDA1AE" w14:textId="77777777" w:rsidTr="00C438F5">
        <w:tc>
          <w:tcPr>
            <w:tcW w:w="439" w:type="dxa"/>
          </w:tcPr>
          <w:p w14:paraId="663947AE" w14:textId="1DA2DF4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E7FDA1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当前状态号</w:t>
            </w:r>
            <w:r w:rsidRPr="00C438F5">
              <w:rPr>
                <w:color w:val="008000"/>
                <w:sz w:val="15"/>
                <w:szCs w:val="15"/>
              </w:rPr>
              <w:t>. 0-</w:t>
            </w:r>
            <w:r w:rsidRPr="00C438F5">
              <w:rPr>
                <w:color w:val="008000"/>
                <w:sz w:val="15"/>
                <w:szCs w:val="15"/>
              </w:rPr>
              <w:t>计时进行；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；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计时清零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0B04BDD7" w14:textId="77777777" w:rsidTr="00C438F5">
        <w:tc>
          <w:tcPr>
            <w:tcW w:w="439" w:type="dxa"/>
          </w:tcPr>
          <w:p w14:paraId="56907271" w14:textId="62866E5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E8337E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转移规则：</w:t>
            </w:r>
            <w:r w:rsidRPr="00C438F5">
              <w:rPr>
                <w:color w:val="008000"/>
                <w:sz w:val="15"/>
                <w:szCs w:val="15"/>
              </w:rPr>
              <w:t>(C01, C10)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</w:t>
            </w:r>
            <w:r w:rsidRPr="00C438F5">
              <w:rPr>
                <w:color w:val="008000"/>
                <w:sz w:val="15"/>
                <w:szCs w:val="15"/>
              </w:rPr>
              <w:t>(C02, C12)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；</w:t>
            </w:r>
            <w:r w:rsidRPr="00C438F5">
              <w:rPr>
                <w:color w:val="008000"/>
                <w:sz w:val="15"/>
                <w:szCs w:val="15"/>
              </w:rPr>
              <w:t>(C2*)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2</w:t>
            </w:r>
            <w:r w:rsidRPr="00C438F5">
              <w:rPr>
                <w:color w:val="008000"/>
                <w:sz w:val="15"/>
                <w:szCs w:val="15"/>
              </w:rPr>
              <w:t>时，完成一次状态动作后，返回至上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一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状态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0BC95E75" w14:textId="77777777" w:rsidTr="00C438F5">
        <w:tc>
          <w:tcPr>
            <w:tcW w:w="439" w:type="dxa"/>
          </w:tcPr>
          <w:p w14:paraId="4FF38CA3" w14:textId="6A4C999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D67378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转移动作：</w:t>
            </w:r>
            <w:r w:rsidRPr="00C438F5">
              <w:rPr>
                <w:color w:val="008000"/>
                <w:sz w:val="15"/>
                <w:szCs w:val="15"/>
              </w:rPr>
              <w:t>(C02, C12)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；</w:t>
            </w:r>
            <w:r w:rsidRPr="00C438F5">
              <w:rPr>
                <w:color w:val="008000"/>
                <w:sz w:val="15"/>
                <w:szCs w:val="15"/>
              </w:rPr>
              <w:t>(C01, C10)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  <w:r w:rsidRPr="00C438F5">
              <w:rPr>
                <w:color w:val="008000"/>
                <w:sz w:val="15"/>
                <w:szCs w:val="15"/>
              </w:rPr>
              <w:t>.</w:t>
            </w:r>
          </w:p>
        </w:tc>
      </w:tr>
      <w:tr w:rsidR="00C438F5" w:rsidRPr="00C438F5" w14:paraId="1AE83ADE" w14:textId="77777777" w:rsidTr="00C438F5">
        <w:tc>
          <w:tcPr>
            <w:tcW w:w="439" w:type="dxa"/>
          </w:tcPr>
          <w:p w14:paraId="47395504" w14:textId="7B41F3D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D7F623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 </w:t>
            </w:r>
            <w:r w:rsidRPr="00C438F5">
              <w:rPr>
                <w:color w:val="008000"/>
                <w:sz w:val="15"/>
                <w:szCs w:val="15"/>
              </w:rPr>
              <w:t>状态动作：</w:t>
            </w:r>
            <w:r w:rsidRPr="00C438F5">
              <w:rPr>
                <w:color w:val="008000"/>
                <w:sz w:val="15"/>
                <w:szCs w:val="15"/>
              </w:rPr>
              <w:t>0-</w:t>
            </w:r>
            <w:r w:rsidRPr="00C438F5">
              <w:rPr>
                <w:color w:val="008000"/>
                <w:sz w:val="15"/>
                <w:szCs w:val="15"/>
              </w:rPr>
              <w:t>计时进行，最左端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亮，其余全灭；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全灭；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C438F5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C438F5" w:rsidRPr="00C438F5" w14:paraId="57EEC78F" w14:textId="77777777" w:rsidTr="00C438F5">
        <w:tc>
          <w:tcPr>
            <w:tcW w:w="439" w:type="dxa"/>
          </w:tcPr>
          <w:p w14:paraId="5A270A6C" w14:textId="08CDA79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6C7BEC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C438F5" w:rsidRPr="00C438F5" w14:paraId="2248E055" w14:textId="77777777" w:rsidTr="00C438F5">
        <w:tc>
          <w:tcPr>
            <w:tcW w:w="439" w:type="dxa"/>
          </w:tcPr>
          <w:p w14:paraId="7E6AAF08" w14:textId="7A4CDF4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DC9D04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switch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5B0309F1" w14:textId="77777777" w:rsidTr="00C438F5">
        <w:tc>
          <w:tcPr>
            <w:tcW w:w="439" w:type="dxa"/>
          </w:tcPr>
          <w:p w14:paraId="60D2E5DB" w14:textId="449F2DC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5C8FF9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3508AF66" w14:textId="77777777" w:rsidTr="00C438F5">
        <w:tc>
          <w:tcPr>
            <w:tcW w:w="439" w:type="dxa"/>
          </w:tcPr>
          <w:p w14:paraId="1EA14F93" w14:textId="7590A63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D7678E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773535A1" w14:textId="77777777" w:rsidTr="00C438F5">
        <w:tc>
          <w:tcPr>
            <w:tcW w:w="439" w:type="dxa"/>
          </w:tcPr>
          <w:p w14:paraId="293DBD77" w14:textId="71BCA8B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09A36C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01: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C438F5" w:rsidRPr="00C438F5" w14:paraId="3412CB6E" w14:textId="77777777" w:rsidTr="00C438F5">
        <w:tc>
          <w:tcPr>
            <w:tcW w:w="439" w:type="dxa"/>
          </w:tcPr>
          <w:p w14:paraId="4F57558D" w14:textId="0088DDE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479E9F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code</w:t>
            </w:r>
            <w:r w:rsidRPr="00C438F5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C438F5">
              <w:rPr>
                <w:color w:val="000000"/>
                <w:sz w:val="15"/>
                <w:szCs w:val="15"/>
              </w:rPr>
              <w:t>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0A37E266" w14:textId="77777777" w:rsidTr="00C438F5">
        <w:tc>
          <w:tcPr>
            <w:tcW w:w="439" w:type="dxa"/>
          </w:tcPr>
          <w:p w14:paraId="50131519" w14:textId="688CC99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71D4DA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543BCE6A" w14:textId="77777777" w:rsidTr="00C438F5">
        <w:tc>
          <w:tcPr>
            <w:tcW w:w="439" w:type="dxa"/>
          </w:tcPr>
          <w:p w14:paraId="1CF50C6B" w14:textId="679C198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FEA228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FDD3C53" w14:textId="77777777" w:rsidTr="00C438F5">
        <w:tc>
          <w:tcPr>
            <w:tcW w:w="439" w:type="dxa"/>
          </w:tcPr>
          <w:p w14:paraId="156AA109" w14:textId="070E1F3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6B098A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448070F" w14:textId="77777777" w:rsidTr="00C438F5">
        <w:tc>
          <w:tcPr>
            <w:tcW w:w="439" w:type="dxa"/>
          </w:tcPr>
          <w:p w14:paraId="55600714" w14:textId="7ED33B5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FFC7CA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209FB6A5" w14:textId="77777777" w:rsidTr="00C438F5">
        <w:tc>
          <w:tcPr>
            <w:tcW w:w="439" w:type="dxa"/>
          </w:tcPr>
          <w:p w14:paraId="0A43C137" w14:textId="329A500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4580AB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FBF1EC5" w14:textId="77777777" w:rsidTr="00C438F5">
        <w:tc>
          <w:tcPr>
            <w:tcW w:w="439" w:type="dxa"/>
          </w:tcPr>
          <w:p w14:paraId="2A2E9935" w14:textId="677F473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8B841B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02: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C438F5" w:rsidRPr="00C438F5" w14:paraId="100FB1DA" w14:textId="77777777" w:rsidTr="00C438F5">
        <w:tc>
          <w:tcPr>
            <w:tcW w:w="439" w:type="dxa"/>
          </w:tcPr>
          <w:p w14:paraId="520C3200" w14:textId="6F926C0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8E6F9F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code</w:t>
            </w:r>
            <w:r w:rsidRPr="00C438F5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C438F5">
              <w:rPr>
                <w:color w:val="000000"/>
                <w:sz w:val="15"/>
                <w:szCs w:val="15"/>
              </w:rPr>
              <w:t>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AEAE585" w14:textId="77777777" w:rsidTr="00C438F5">
        <w:tc>
          <w:tcPr>
            <w:tcW w:w="439" w:type="dxa"/>
          </w:tcPr>
          <w:p w14:paraId="4526B21D" w14:textId="6985EDB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88BEC0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63C41715" w14:textId="77777777" w:rsidTr="00C438F5">
        <w:tc>
          <w:tcPr>
            <w:tcW w:w="439" w:type="dxa"/>
          </w:tcPr>
          <w:p w14:paraId="1073E77A" w14:textId="2E67AAC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983E3B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9999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69D5132" w14:textId="77777777" w:rsidTr="00C438F5">
        <w:tc>
          <w:tcPr>
            <w:tcW w:w="439" w:type="dxa"/>
          </w:tcPr>
          <w:p w14:paraId="74B66987" w14:textId="41AA19C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4FB454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5C4AE7F" w14:textId="77777777" w:rsidTr="00C438F5">
        <w:tc>
          <w:tcPr>
            <w:tcW w:w="439" w:type="dxa"/>
          </w:tcPr>
          <w:p w14:paraId="5C409892" w14:textId="14D5D84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29F5B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8CC1769" w14:textId="77777777" w:rsidTr="00C438F5">
        <w:tc>
          <w:tcPr>
            <w:tcW w:w="439" w:type="dxa"/>
          </w:tcPr>
          <w:p w14:paraId="05671462" w14:textId="6FDD340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E85A9B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462833F1" w14:textId="77777777" w:rsidTr="00C438F5">
        <w:tc>
          <w:tcPr>
            <w:tcW w:w="439" w:type="dxa"/>
          </w:tcPr>
          <w:p w14:paraId="58AAF9C0" w14:textId="5620061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23C161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5A9AB25B" w14:textId="77777777" w:rsidTr="00C438F5">
        <w:tc>
          <w:tcPr>
            <w:tcW w:w="439" w:type="dxa"/>
          </w:tcPr>
          <w:p w14:paraId="0F5D7840" w14:textId="7FDEE19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FDADE9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0-</w:t>
            </w:r>
            <w:r w:rsidRPr="00C438F5">
              <w:rPr>
                <w:color w:val="008000"/>
                <w:sz w:val="15"/>
                <w:szCs w:val="15"/>
              </w:rPr>
              <w:t>计时进行，最左端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C438F5" w:rsidRPr="00C438F5" w14:paraId="5AF1F954" w14:textId="77777777" w:rsidTr="00C438F5">
        <w:tc>
          <w:tcPr>
            <w:tcW w:w="439" w:type="dxa"/>
          </w:tcPr>
          <w:p w14:paraId="7BB922EC" w14:textId="06859B6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87DBE1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C438F5">
              <w:rPr>
                <w:color w:val="098658"/>
                <w:sz w:val="15"/>
                <w:szCs w:val="15"/>
              </w:rPr>
              <w:t>7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CCA5619" w14:textId="77777777" w:rsidTr="00C438F5">
        <w:tc>
          <w:tcPr>
            <w:tcW w:w="439" w:type="dxa"/>
          </w:tcPr>
          <w:p w14:paraId="0FF6F338" w14:textId="2A984A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FDD6DC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for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7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C438F5" w:rsidRPr="00C438F5" w14:paraId="461D77F1" w14:textId="77777777" w:rsidTr="00C438F5">
        <w:tc>
          <w:tcPr>
            <w:tcW w:w="439" w:type="dxa"/>
          </w:tcPr>
          <w:p w14:paraId="3955C3E4" w14:textId="16BFAF9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A48CE4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269ADB54" w14:textId="77777777" w:rsidTr="00C438F5">
        <w:tc>
          <w:tcPr>
            <w:tcW w:w="439" w:type="dxa"/>
          </w:tcPr>
          <w:p w14:paraId="738F3AB4" w14:textId="3F6F814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8CC09A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*(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 +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)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D8A5E67" w14:textId="77777777" w:rsidTr="00C438F5">
        <w:tc>
          <w:tcPr>
            <w:tcW w:w="439" w:type="dxa"/>
          </w:tcPr>
          <w:p w14:paraId="1DDCFDEF" w14:textId="72B10FA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2067A3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19BE3908" w14:textId="77777777" w:rsidTr="00C438F5">
        <w:tc>
          <w:tcPr>
            <w:tcW w:w="439" w:type="dxa"/>
          </w:tcPr>
          <w:p w14:paraId="10545C87" w14:textId="114DE51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F6E68F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A3A167F" w14:textId="77777777" w:rsidTr="00C438F5">
        <w:tc>
          <w:tcPr>
            <w:tcW w:w="439" w:type="dxa"/>
          </w:tcPr>
          <w:p w14:paraId="319EA533" w14:textId="61CEFA8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E345F5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523E0379" w14:textId="77777777" w:rsidTr="00C438F5">
        <w:tc>
          <w:tcPr>
            <w:tcW w:w="439" w:type="dxa"/>
          </w:tcPr>
          <w:p w14:paraId="117DDF14" w14:textId="7B682A0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4E3CD0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10: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0/1</w:t>
            </w:r>
            <w:r w:rsidRPr="00C438F5">
              <w:rPr>
                <w:color w:val="008000"/>
                <w:sz w:val="15"/>
                <w:szCs w:val="15"/>
              </w:rPr>
              <w:t>时，按一次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  <w:r w:rsidRPr="00C438F5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1/0</w:t>
            </w:r>
            <w:r w:rsidRPr="00C438F5">
              <w:rPr>
                <w:color w:val="008000"/>
                <w:sz w:val="15"/>
                <w:szCs w:val="15"/>
              </w:rPr>
              <w:t>；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C438F5" w:rsidRPr="00C438F5" w14:paraId="5080C492" w14:textId="77777777" w:rsidTr="00C438F5">
        <w:tc>
          <w:tcPr>
            <w:tcW w:w="439" w:type="dxa"/>
          </w:tcPr>
          <w:p w14:paraId="3018290D" w14:textId="7D0628B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9EBA76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code</w:t>
            </w:r>
            <w:r w:rsidRPr="00C438F5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C438F5">
              <w:rPr>
                <w:color w:val="000000"/>
                <w:sz w:val="15"/>
                <w:szCs w:val="15"/>
              </w:rPr>
              <w:t>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22BECB14" w14:textId="77777777" w:rsidTr="00C438F5">
        <w:tc>
          <w:tcPr>
            <w:tcW w:w="439" w:type="dxa"/>
          </w:tcPr>
          <w:p w14:paraId="770205CE" w14:textId="29EDB44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3A597D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7DBD50AC" w14:textId="77777777" w:rsidTr="00C438F5">
        <w:tc>
          <w:tcPr>
            <w:tcW w:w="439" w:type="dxa"/>
          </w:tcPr>
          <w:p w14:paraId="0C818C0B" w14:textId="1873634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0E64A4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521665EF" w14:textId="77777777" w:rsidTr="00C438F5">
        <w:tc>
          <w:tcPr>
            <w:tcW w:w="439" w:type="dxa"/>
          </w:tcPr>
          <w:p w14:paraId="62CCDB7B" w14:textId="1C13D58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80CE76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E798752" w14:textId="77777777" w:rsidTr="00C438F5">
        <w:tc>
          <w:tcPr>
            <w:tcW w:w="439" w:type="dxa"/>
          </w:tcPr>
          <w:p w14:paraId="405163E8" w14:textId="01225E8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D728C3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3B8128D6" w14:textId="77777777" w:rsidTr="00C438F5">
        <w:tc>
          <w:tcPr>
            <w:tcW w:w="439" w:type="dxa"/>
          </w:tcPr>
          <w:p w14:paraId="17494C3A" w14:textId="3CE459F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1FE153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5C601A9E" w14:textId="77777777" w:rsidTr="00C438F5">
        <w:tc>
          <w:tcPr>
            <w:tcW w:w="439" w:type="dxa"/>
          </w:tcPr>
          <w:p w14:paraId="650880C4" w14:textId="3DB583E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240D60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C12: </w:t>
            </w:r>
            <w:r w:rsidRPr="00C438F5">
              <w:rPr>
                <w:color w:val="008000"/>
                <w:sz w:val="15"/>
                <w:szCs w:val="15"/>
              </w:rPr>
              <w:t>保存当前状态号（通过更新</w:t>
            </w:r>
            <w:r w:rsidRPr="00C438F5">
              <w:rPr>
                <w:color w:val="008000"/>
                <w:sz w:val="15"/>
                <w:szCs w:val="15"/>
              </w:rPr>
              <w:t> pre_state</w:t>
            </w:r>
            <w:r w:rsidRPr="00C438F5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C438F5" w:rsidRPr="00C438F5" w14:paraId="45A4618E" w14:textId="77777777" w:rsidTr="00C438F5">
        <w:tc>
          <w:tcPr>
            <w:tcW w:w="439" w:type="dxa"/>
          </w:tcPr>
          <w:p w14:paraId="6DEA0932" w14:textId="49A07E1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6FAF4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code</w:t>
            </w:r>
            <w:r w:rsidRPr="00C438F5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C438F5">
              <w:rPr>
                <w:color w:val="000000"/>
                <w:sz w:val="15"/>
                <w:szCs w:val="15"/>
              </w:rPr>
              <w:t>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 &amp;&amp; </w:t>
            </w:r>
            <w:r w:rsidRPr="00C438F5">
              <w:rPr>
                <w:color w:val="001080"/>
                <w:sz w:val="15"/>
                <w:szCs w:val="15"/>
              </w:rPr>
              <w:t>cur_key_cod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16D879C1" w14:textId="77777777" w:rsidTr="00C438F5">
        <w:tc>
          <w:tcPr>
            <w:tcW w:w="439" w:type="dxa"/>
          </w:tcPr>
          <w:p w14:paraId="4E3F5CDA" w14:textId="44E49C3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FD9EFF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4210EEE1" w14:textId="77777777" w:rsidTr="00C438F5">
        <w:tc>
          <w:tcPr>
            <w:tcW w:w="439" w:type="dxa"/>
          </w:tcPr>
          <w:p w14:paraId="09C3A779" w14:textId="5116189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1FC95F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9999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2D74539" w14:textId="77777777" w:rsidTr="00C438F5">
        <w:tc>
          <w:tcPr>
            <w:tcW w:w="439" w:type="dxa"/>
          </w:tcPr>
          <w:p w14:paraId="1EA90DA6" w14:textId="0181678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67D5FF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45BD472" w14:textId="77777777" w:rsidTr="00C438F5">
        <w:tc>
          <w:tcPr>
            <w:tcW w:w="439" w:type="dxa"/>
          </w:tcPr>
          <w:p w14:paraId="378761EA" w14:textId="596C14A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FC42F6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8961E21" w14:textId="77777777" w:rsidTr="00C438F5">
        <w:tc>
          <w:tcPr>
            <w:tcW w:w="439" w:type="dxa"/>
          </w:tcPr>
          <w:p w14:paraId="51F1D235" w14:textId="00CE62E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51A2F5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0802A272" w14:textId="77777777" w:rsidTr="00C438F5">
        <w:tc>
          <w:tcPr>
            <w:tcW w:w="439" w:type="dxa"/>
          </w:tcPr>
          <w:p w14:paraId="520E9A73" w14:textId="32581CD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5480C0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1504BB77" w14:textId="77777777" w:rsidTr="00C438F5">
        <w:tc>
          <w:tcPr>
            <w:tcW w:w="439" w:type="dxa"/>
          </w:tcPr>
          <w:p w14:paraId="681E957A" w14:textId="7B20B91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8594DA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1-</w:t>
            </w:r>
            <w:r w:rsidRPr="00C438F5">
              <w:rPr>
                <w:color w:val="008000"/>
                <w:sz w:val="15"/>
                <w:szCs w:val="15"/>
              </w:rPr>
              <w:t>计时暂停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C438F5" w:rsidRPr="00C438F5" w14:paraId="195C3DC4" w14:textId="77777777" w:rsidTr="00C438F5">
        <w:tc>
          <w:tcPr>
            <w:tcW w:w="439" w:type="dxa"/>
          </w:tcPr>
          <w:p w14:paraId="719875E8" w14:textId="56580A4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0F02F8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for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 &lt; </w:t>
            </w:r>
            <w:r w:rsidRPr="00C438F5">
              <w:rPr>
                <w:color w:val="098658"/>
                <w:sz w:val="15"/>
                <w:szCs w:val="15"/>
              </w:rPr>
              <w:t>8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C438F5" w:rsidRPr="00C438F5" w14:paraId="102D4A60" w14:textId="77777777" w:rsidTr="00C438F5">
        <w:tc>
          <w:tcPr>
            <w:tcW w:w="439" w:type="dxa"/>
          </w:tcPr>
          <w:p w14:paraId="02BA3504" w14:textId="500B477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C908AE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3B0EA50C" w14:textId="77777777" w:rsidTr="00C438F5">
        <w:tc>
          <w:tcPr>
            <w:tcW w:w="439" w:type="dxa"/>
          </w:tcPr>
          <w:p w14:paraId="348B0923" w14:textId="16D6C12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4EA496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*(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 + </w:t>
            </w:r>
            <w:r w:rsidRPr="00C438F5">
              <w:rPr>
                <w:color w:val="001080"/>
                <w:sz w:val="15"/>
                <w:szCs w:val="15"/>
              </w:rPr>
              <w:t>i</w:t>
            </w:r>
            <w:r w:rsidRPr="00C438F5">
              <w:rPr>
                <w:color w:val="000000"/>
                <w:sz w:val="15"/>
                <w:szCs w:val="15"/>
              </w:rPr>
              <w:t>)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10C835F" w14:textId="77777777" w:rsidTr="00C438F5">
        <w:tc>
          <w:tcPr>
            <w:tcW w:w="439" w:type="dxa"/>
          </w:tcPr>
          <w:p w14:paraId="3BDE92C7" w14:textId="06711FD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4B1B8D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498FF7BD" w14:textId="77777777" w:rsidTr="00C438F5">
        <w:tc>
          <w:tcPr>
            <w:tcW w:w="439" w:type="dxa"/>
          </w:tcPr>
          <w:p w14:paraId="28188BA3" w14:textId="349B1F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0B1A19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04ECED6E" w14:textId="77777777" w:rsidTr="00C438F5">
        <w:tc>
          <w:tcPr>
            <w:tcW w:w="439" w:type="dxa"/>
          </w:tcPr>
          <w:p w14:paraId="331FF31D" w14:textId="7567EA8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BBE772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case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4ED1C901" w14:textId="77777777" w:rsidTr="00C438F5">
        <w:tc>
          <w:tcPr>
            <w:tcW w:w="439" w:type="dxa"/>
          </w:tcPr>
          <w:p w14:paraId="105D5088" w14:textId="643769B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6E7346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状态动作</w:t>
            </w:r>
            <w:r w:rsidRPr="00C438F5">
              <w:rPr>
                <w:color w:val="008000"/>
                <w:sz w:val="15"/>
                <w:szCs w:val="15"/>
              </w:rPr>
              <w:t>2-</w:t>
            </w:r>
            <w:r w:rsidRPr="00C438F5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C438F5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C438F5" w:rsidRPr="00C438F5" w14:paraId="3C2E7E97" w14:textId="77777777" w:rsidTr="00C438F5">
        <w:tc>
          <w:tcPr>
            <w:tcW w:w="439" w:type="dxa"/>
          </w:tcPr>
          <w:p w14:paraId="6118FBAF" w14:textId="45F8DEF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67C5DF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3F4C506" w14:textId="77777777" w:rsidTr="00C438F5">
        <w:tc>
          <w:tcPr>
            <w:tcW w:w="439" w:type="dxa"/>
          </w:tcPr>
          <w:p w14:paraId="5EBB2BDD" w14:textId="0C0A5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D8EA24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01080"/>
                <w:sz w:val="15"/>
                <w:szCs w:val="15"/>
              </w:rPr>
              <w:t>pre_stat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02EA98C" w14:textId="77777777" w:rsidTr="00C438F5">
        <w:tc>
          <w:tcPr>
            <w:tcW w:w="439" w:type="dxa"/>
          </w:tcPr>
          <w:p w14:paraId="103776B6" w14:textId="7C83AB8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AD1DD9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4A6C750" w14:textId="77777777" w:rsidTr="00C438F5">
        <w:tc>
          <w:tcPr>
            <w:tcW w:w="439" w:type="dxa"/>
          </w:tcPr>
          <w:p w14:paraId="392B2279" w14:textId="700CD15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D641C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default</w:t>
            </w:r>
            <w:r w:rsidRPr="00C438F5">
              <w:rPr>
                <w:color w:val="000000"/>
                <w:sz w:val="15"/>
                <w:szCs w:val="15"/>
              </w:rPr>
              <w:t>:</w:t>
            </w:r>
          </w:p>
        </w:tc>
      </w:tr>
      <w:tr w:rsidR="00C438F5" w:rsidRPr="00C438F5" w14:paraId="0794CEBA" w14:textId="77777777" w:rsidTr="00C438F5">
        <w:tc>
          <w:tcPr>
            <w:tcW w:w="439" w:type="dxa"/>
          </w:tcPr>
          <w:p w14:paraId="2D39153D" w14:textId="306E13B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1F0A27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break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A17ED09" w14:textId="77777777" w:rsidTr="00C438F5">
        <w:tc>
          <w:tcPr>
            <w:tcW w:w="439" w:type="dxa"/>
          </w:tcPr>
          <w:p w14:paraId="72CB6AD8" w14:textId="5F329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0CED6E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66666481" w14:textId="77777777" w:rsidTr="00C438F5">
        <w:tc>
          <w:tcPr>
            <w:tcW w:w="439" w:type="dxa"/>
          </w:tcPr>
          <w:p w14:paraId="22ED28D2" w14:textId="4905D0C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F43C841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4A673A14" w14:textId="77777777" w:rsidTr="00C438F5">
        <w:tc>
          <w:tcPr>
            <w:tcW w:w="439" w:type="dxa"/>
          </w:tcPr>
          <w:p w14:paraId="012A86E7" w14:textId="3F8E61B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785FDD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C438F5" w:rsidRPr="00C438F5" w14:paraId="727F11AD" w14:textId="77777777" w:rsidTr="00C438F5">
        <w:tc>
          <w:tcPr>
            <w:tcW w:w="439" w:type="dxa"/>
          </w:tcPr>
          <w:p w14:paraId="752BFFEF" w14:textId="382ECFE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406588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5E18D8BB" w14:textId="77777777" w:rsidTr="00C438F5">
        <w:tc>
          <w:tcPr>
            <w:tcW w:w="439" w:type="dxa"/>
          </w:tcPr>
          <w:p w14:paraId="0FD60380" w14:textId="1F4A585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050FD7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08EA2F1" w14:textId="77777777" w:rsidTr="00C438F5">
        <w:tc>
          <w:tcPr>
            <w:tcW w:w="439" w:type="dxa"/>
          </w:tcPr>
          <w:p w14:paraId="7A3F6C99" w14:textId="546C527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E3634A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8000"/>
                <w:sz w:val="15"/>
                <w:szCs w:val="15"/>
              </w:rPr>
              <w:t>// [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仅状态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0</w:t>
            </w:r>
            <w:r w:rsidRPr="00C438F5">
              <w:rPr>
                <w:color w:val="008000"/>
                <w:sz w:val="15"/>
                <w:szCs w:val="15"/>
              </w:rPr>
              <w:t>有效</w:t>
            </w:r>
            <w:r w:rsidRPr="00C438F5">
              <w:rPr>
                <w:color w:val="008000"/>
                <w:sz w:val="15"/>
                <w:szCs w:val="15"/>
              </w:rPr>
              <w:t>] </w:t>
            </w:r>
            <w:r w:rsidRPr="00C438F5">
              <w:rPr>
                <w:color w:val="008000"/>
                <w:sz w:val="15"/>
                <w:szCs w:val="15"/>
              </w:rPr>
              <w:t>每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累加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计时值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在数码管上以十进制显示</w:t>
            </w:r>
          </w:p>
        </w:tc>
      </w:tr>
      <w:tr w:rsidR="00C438F5" w:rsidRPr="00C438F5" w14:paraId="0A5CB158" w14:textId="77777777" w:rsidTr="00C438F5">
        <w:tc>
          <w:tcPr>
            <w:tcW w:w="439" w:type="dxa"/>
          </w:tcPr>
          <w:p w14:paraId="6B0DBAE9" w14:textId="6779D25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8C861C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ur_state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03A6770F" w14:textId="77777777" w:rsidTr="00C438F5">
        <w:tc>
          <w:tcPr>
            <w:tcW w:w="439" w:type="dxa"/>
          </w:tcPr>
          <w:p w14:paraId="210C3578" w14:textId="045D796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C6BEE6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C438F5" w:rsidRPr="00C438F5" w14:paraId="3B780947" w14:textId="77777777" w:rsidTr="00C438F5">
        <w:tc>
          <w:tcPr>
            <w:tcW w:w="439" w:type="dxa"/>
          </w:tcPr>
          <w:p w14:paraId="24323B6A" w14:textId="5DCC9D1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61E177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98658"/>
                <w:sz w:val="15"/>
                <w:szCs w:val="15"/>
              </w:rPr>
              <w:t>10000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05879094" w14:textId="77777777" w:rsidTr="00C438F5">
        <w:tc>
          <w:tcPr>
            <w:tcW w:w="439" w:type="dxa"/>
          </w:tcPr>
          <w:p w14:paraId="0708ADBB" w14:textId="181390A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2FD969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   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309D05DE" w14:textId="77777777" w:rsidTr="00C438F5">
        <w:tc>
          <w:tcPr>
            <w:tcW w:w="439" w:type="dxa"/>
          </w:tcPr>
          <w:p w14:paraId="3CC23058" w14:textId="69403022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0C56AC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00</w:t>
            </w:r>
            <w:r w:rsidRPr="00C438F5">
              <w:rPr>
                <w:color w:val="000000"/>
                <w:sz w:val="15"/>
                <w:szCs w:val="15"/>
              </w:rPr>
              <w:t>;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C438F5" w:rsidRPr="00C438F5" w14:paraId="0C5F2CAE" w14:textId="77777777" w:rsidTr="00C438F5">
        <w:tc>
          <w:tcPr>
            <w:tcW w:w="439" w:type="dxa"/>
          </w:tcPr>
          <w:p w14:paraId="12F6DF62" w14:textId="751238A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3E4676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0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C438F5" w:rsidRPr="00C438F5" w14:paraId="735C69F1" w14:textId="77777777" w:rsidTr="00C438F5">
        <w:tc>
          <w:tcPr>
            <w:tcW w:w="439" w:type="dxa"/>
          </w:tcPr>
          <w:p w14:paraId="3A41B3AA" w14:textId="518321A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596558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2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/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C438F5" w:rsidRPr="00C438F5" w14:paraId="251BC2F9" w14:textId="77777777" w:rsidTr="00C438F5">
        <w:tc>
          <w:tcPr>
            <w:tcW w:w="439" w:type="dxa"/>
          </w:tcPr>
          <w:p w14:paraId="3B594873" w14:textId="23A05A6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B3D2E0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    </w:t>
            </w:r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r w:rsidRPr="00C438F5">
              <w:rPr>
                <w:color w:val="098658"/>
                <w:sz w:val="15"/>
                <w:szCs w:val="15"/>
              </w:rPr>
              <w:t>3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test_counter</w:t>
            </w:r>
            <w:r w:rsidRPr="00C438F5">
              <w:rPr>
                <w:color w:val="000000"/>
                <w:sz w:val="15"/>
                <w:szCs w:val="15"/>
              </w:rPr>
              <w:t> % </w:t>
            </w:r>
            <w:r w:rsidRPr="00C438F5">
              <w:rPr>
                <w:color w:val="098658"/>
                <w:sz w:val="15"/>
                <w:szCs w:val="15"/>
              </w:rPr>
              <w:t>10</w:t>
            </w:r>
            <w:r w:rsidRPr="00C438F5">
              <w:rPr>
                <w:color w:val="000000"/>
                <w:sz w:val="15"/>
                <w:szCs w:val="15"/>
              </w:rPr>
              <w:t>;   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C438F5" w:rsidRPr="00C438F5" w14:paraId="1DBC05B9" w14:textId="77777777" w:rsidTr="00C438F5">
        <w:tc>
          <w:tcPr>
            <w:tcW w:w="439" w:type="dxa"/>
          </w:tcPr>
          <w:p w14:paraId="35138AD2" w14:textId="24C8EFF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9C1754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C438F5" w:rsidRPr="00C438F5" w14:paraId="3D0A032D" w14:textId="77777777" w:rsidTr="00C438F5">
        <w:tc>
          <w:tcPr>
            <w:tcW w:w="439" w:type="dxa"/>
          </w:tcPr>
          <w:p w14:paraId="51344C25" w14:textId="799EBFF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E59FB4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591004F5" w14:textId="77777777" w:rsidTr="00C438F5">
        <w:tc>
          <w:tcPr>
            <w:tcW w:w="439" w:type="dxa"/>
          </w:tcPr>
          <w:p w14:paraId="44289F27" w14:textId="112B7B7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56E71C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14D17677" w14:textId="77777777" w:rsidTr="00C438F5">
        <w:tc>
          <w:tcPr>
            <w:tcW w:w="439" w:type="dxa"/>
          </w:tcPr>
          <w:p w14:paraId="569B1C25" w14:textId="4522DE9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7939BE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</w:t>
            </w:r>
            <w:r w:rsidRPr="00C438F5">
              <w:rPr>
                <w:color w:val="008000"/>
                <w:sz w:val="15"/>
                <w:szCs w:val="15"/>
              </w:rPr>
              <w:t>0.5</w:t>
            </w:r>
            <w:r w:rsidRPr="00C438F5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C438F5" w:rsidRPr="00C438F5" w14:paraId="797958E0" w14:textId="77777777" w:rsidTr="00C438F5">
        <w:tc>
          <w:tcPr>
            <w:tcW w:w="439" w:type="dxa"/>
          </w:tcPr>
          <w:p w14:paraId="42BA82E1" w14:textId="5555A0A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83BCEC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C438F5" w:rsidRPr="00C438F5" w14:paraId="21923B65" w14:textId="77777777" w:rsidTr="00C438F5">
        <w:tc>
          <w:tcPr>
            <w:tcW w:w="439" w:type="dxa"/>
          </w:tcPr>
          <w:p w14:paraId="3F537160" w14:textId="1C1BC09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F314E3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    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70D96C05" w14:textId="77777777" w:rsidTr="00C438F5">
        <w:tc>
          <w:tcPr>
            <w:tcW w:w="439" w:type="dxa"/>
          </w:tcPr>
          <w:p w14:paraId="01FD5A27" w14:textId="1FC0F23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F78301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C438F5" w:rsidRPr="00C438F5" w14:paraId="10279BED" w14:textId="77777777" w:rsidTr="00C438F5">
        <w:tc>
          <w:tcPr>
            <w:tcW w:w="439" w:type="dxa"/>
          </w:tcPr>
          <w:p w14:paraId="6011FD37" w14:textId="7C1DEF6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D2C1B7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2080F782" w14:textId="77777777" w:rsidTr="00C438F5">
        <w:tc>
          <w:tcPr>
            <w:tcW w:w="439" w:type="dxa"/>
          </w:tcPr>
          <w:p w14:paraId="5A957CD5" w14:textId="693CE33A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3E2D7E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}</w:t>
            </w:r>
          </w:p>
        </w:tc>
      </w:tr>
      <w:tr w:rsidR="00C438F5" w:rsidRPr="00C438F5" w14:paraId="0F998543" w14:textId="77777777" w:rsidTr="00C438F5">
        <w:tc>
          <w:tcPr>
            <w:tcW w:w="439" w:type="dxa"/>
          </w:tcPr>
          <w:p w14:paraId="0EA3FA1D" w14:textId="1728EAB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3BEF3B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468EBD28" w14:textId="77777777" w:rsidTr="00C438F5">
        <w:tc>
          <w:tcPr>
            <w:tcW w:w="439" w:type="dxa"/>
          </w:tcPr>
          <w:p w14:paraId="0F9A0886" w14:textId="5AE3B41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345C47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C438F5" w:rsidRPr="00C438F5" w14:paraId="535D346D" w14:textId="77777777" w:rsidTr="00C438F5">
        <w:tc>
          <w:tcPr>
            <w:tcW w:w="439" w:type="dxa"/>
          </w:tcPr>
          <w:p w14:paraId="6CFB7CA6" w14:textId="79345E2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06E9D35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C438F5" w:rsidRPr="00C438F5" w14:paraId="34E8570D" w14:textId="77777777" w:rsidTr="00C438F5">
        <w:tc>
          <w:tcPr>
            <w:tcW w:w="439" w:type="dxa"/>
          </w:tcPr>
          <w:p w14:paraId="39B11D8D" w14:textId="19D370C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AC78FE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原型：</w:t>
            </w:r>
            <w:r w:rsidRPr="00C438F5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C438F5" w:rsidRPr="00C438F5" w14:paraId="249E7C10" w14:textId="77777777" w:rsidTr="00C438F5">
        <w:tc>
          <w:tcPr>
            <w:tcW w:w="439" w:type="dxa"/>
          </w:tcPr>
          <w:p w14:paraId="50606829" w14:textId="3CEA9743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D88CFF4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功能：</w:t>
            </w:r>
            <w:r w:rsidRPr="00C438F5">
              <w:rPr>
                <w:color w:val="008000"/>
                <w:sz w:val="15"/>
                <w:szCs w:val="15"/>
              </w:rPr>
              <w:t>SysTick</w:t>
            </w:r>
            <w:r w:rsidRPr="00C438F5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C438F5" w:rsidRPr="00C438F5" w14:paraId="49BBACA5" w14:textId="77777777" w:rsidTr="00C438F5">
        <w:tc>
          <w:tcPr>
            <w:tcW w:w="439" w:type="dxa"/>
          </w:tcPr>
          <w:p w14:paraId="6F0A4308" w14:textId="0495142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7BA863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C438F5" w:rsidRPr="00C438F5" w14:paraId="77974E76" w14:textId="77777777" w:rsidTr="00C438F5">
        <w:tc>
          <w:tcPr>
            <w:tcW w:w="439" w:type="dxa"/>
          </w:tcPr>
          <w:p w14:paraId="3FDB067D" w14:textId="4D5F0D8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094CD5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C438F5" w:rsidRPr="00C438F5" w14:paraId="4B2808C4" w14:textId="77777777" w:rsidTr="00C438F5">
        <w:tc>
          <w:tcPr>
            <w:tcW w:w="439" w:type="dxa"/>
          </w:tcPr>
          <w:p w14:paraId="02A9F15E" w14:textId="7C4BA0F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C9D573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</w:t>
            </w:r>
          </w:p>
        </w:tc>
      </w:tr>
      <w:tr w:rsidR="00C438F5" w:rsidRPr="00C438F5" w14:paraId="121A1EB6" w14:textId="77777777" w:rsidTr="00C438F5">
        <w:tc>
          <w:tcPr>
            <w:tcW w:w="439" w:type="dxa"/>
          </w:tcPr>
          <w:p w14:paraId="59E516A0" w14:textId="247F3B4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4A1E6A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C438F5" w:rsidRPr="00C438F5" w14:paraId="4BB34C31" w14:textId="77777777" w:rsidTr="00C438F5">
        <w:tc>
          <w:tcPr>
            <w:tcW w:w="439" w:type="dxa"/>
          </w:tcPr>
          <w:p w14:paraId="0F18ECA2" w14:textId="5DA35B6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A3AC563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 </w:t>
            </w:r>
            <w:r w:rsidRPr="00C438F5">
              <w:rPr>
                <w:color w:val="795E26"/>
                <w:sz w:val="15"/>
                <w:szCs w:val="15"/>
              </w:rPr>
              <w:t>SysTick_Handler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r w:rsidRPr="00C438F5">
              <w:rPr>
                <w:color w:val="0000FF"/>
                <w:sz w:val="15"/>
                <w:szCs w:val="15"/>
              </w:rPr>
              <w:t>void</w:t>
            </w:r>
            <w:r w:rsidRPr="00C438F5">
              <w:rPr>
                <w:color w:val="000000"/>
                <w:sz w:val="15"/>
                <w:szCs w:val="15"/>
              </w:rPr>
              <w:t>)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定时周期为</w:t>
            </w:r>
            <w:r w:rsidRPr="00C438F5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C438F5" w:rsidRPr="00C438F5" w14:paraId="62680E71" w14:textId="77777777" w:rsidTr="00C438F5">
        <w:tc>
          <w:tcPr>
            <w:tcW w:w="439" w:type="dxa"/>
          </w:tcPr>
          <w:p w14:paraId="387EDCDA" w14:textId="08F27D4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5EB63F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{</w:t>
            </w:r>
          </w:p>
        </w:tc>
      </w:tr>
      <w:tr w:rsidR="00C438F5" w:rsidRPr="00C438F5" w14:paraId="1C53D3D8" w14:textId="77777777" w:rsidTr="00C438F5">
        <w:tc>
          <w:tcPr>
            <w:tcW w:w="439" w:type="dxa"/>
          </w:tcPr>
          <w:p w14:paraId="4CFEF8F7" w14:textId="2D367258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CA1F57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0.1</w:t>
            </w:r>
            <w:r w:rsidRPr="00C438F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C438F5" w:rsidRPr="00C438F5" w14:paraId="0D411B6B" w14:textId="77777777" w:rsidTr="00C438F5">
        <w:tc>
          <w:tcPr>
            <w:tcW w:w="439" w:type="dxa"/>
          </w:tcPr>
          <w:p w14:paraId="56F2BCB1" w14:textId="0CC48D3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93DA71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000FF"/>
                <w:sz w:val="15"/>
                <w:szCs w:val="15"/>
              </w:rPr>
              <w:t>V_T100ms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6657F65D" w14:textId="77777777" w:rsidTr="00C438F5">
        <w:tc>
          <w:tcPr>
            <w:tcW w:w="439" w:type="dxa"/>
          </w:tcPr>
          <w:p w14:paraId="15C59278" w14:textId="592C8C6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790BAB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45042683" w14:textId="77777777" w:rsidTr="00C438F5">
        <w:tc>
          <w:tcPr>
            <w:tcW w:w="439" w:type="dxa"/>
          </w:tcPr>
          <w:p w14:paraId="57933F9A" w14:textId="2C2047A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6FBCD6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1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当</w:t>
            </w:r>
            <w:r w:rsidRPr="00C438F5">
              <w:rPr>
                <w:color w:val="008000"/>
                <w:sz w:val="15"/>
                <w:szCs w:val="15"/>
              </w:rPr>
              <w:t>0.1</w:t>
            </w:r>
            <w:r w:rsidRPr="00C438F5">
              <w:rPr>
                <w:color w:val="008000"/>
                <w:sz w:val="15"/>
                <w:szCs w:val="15"/>
              </w:rPr>
              <w:t>秒到时，溢出标志置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</w:p>
        </w:tc>
      </w:tr>
      <w:tr w:rsidR="00C438F5" w:rsidRPr="00C438F5" w14:paraId="1044C632" w14:textId="77777777" w:rsidTr="00C438F5">
        <w:tc>
          <w:tcPr>
            <w:tcW w:w="439" w:type="dxa"/>
          </w:tcPr>
          <w:p w14:paraId="4B46429C" w14:textId="6236F4E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1763E6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100ms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45C4EF5B" w14:textId="77777777" w:rsidTr="00C438F5">
        <w:tc>
          <w:tcPr>
            <w:tcW w:w="439" w:type="dxa"/>
          </w:tcPr>
          <w:p w14:paraId="3974184C" w14:textId="73E5F88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5D4F4E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436C1300" w14:textId="77777777" w:rsidTr="00C438F5">
        <w:tc>
          <w:tcPr>
            <w:tcW w:w="439" w:type="dxa"/>
          </w:tcPr>
          <w:p w14:paraId="2F1F45EF" w14:textId="62D554C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DCAAD6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13391261" w14:textId="77777777" w:rsidTr="00C438F5">
        <w:tc>
          <w:tcPr>
            <w:tcW w:w="439" w:type="dxa"/>
          </w:tcPr>
          <w:p w14:paraId="2421D020" w14:textId="4502411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03A2F6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0.5</w:t>
            </w:r>
            <w:r w:rsidRPr="00C438F5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C438F5" w:rsidRPr="00C438F5" w14:paraId="74D8B0F5" w14:textId="77777777" w:rsidTr="00C438F5">
        <w:tc>
          <w:tcPr>
            <w:tcW w:w="439" w:type="dxa"/>
          </w:tcPr>
          <w:p w14:paraId="0F82E12B" w14:textId="5DCEE83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B04DE80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AF00DB"/>
                <w:sz w:val="15"/>
                <w:szCs w:val="15"/>
              </w:rPr>
              <w:t>if</w:t>
            </w:r>
            <w:r w:rsidRPr="00C438F5">
              <w:rPr>
                <w:color w:val="000000"/>
                <w:sz w:val="15"/>
                <w:szCs w:val="15"/>
              </w:rPr>
              <w:t> (++</w:t>
            </w:r>
            <w:r w:rsidRPr="00C438F5">
              <w:rPr>
                <w:color w:val="001080"/>
                <w:sz w:val="15"/>
                <w:szCs w:val="15"/>
              </w:rPr>
              <w:t>clock500ms</w:t>
            </w:r>
            <w:r w:rsidRPr="00C438F5">
              <w:rPr>
                <w:color w:val="000000"/>
                <w:sz w:val="15"/>
                <w:szCs w:val="15"/>
              </w:rPr>
              <w:t> &gt;= </w:t>
            </w:r>
            <w:r w:rsidRPr="00C438F5">
              <w:rPr>
                <w:color w:val="0000FF"/>
                <w:sz w:val="15"/>
                <w:szCs w:val="15"/>
              </w:rPr>
              <w:t>V_T500ms</w:t>
            </w:r>
            <w:r w:rsidRPr="00C438F5">
              <w:rPr>
                <w:color w:val="000000"/>
                <w:sz w:val="15"/>
                <w:szCs w:val="15"/>
              </w:rPr>
              <w:t>)</w:t>
            </w:r>
          </w:p>
        </w:tc>
      </w:tr>
      <w:tr w:rsidR="00C438F5" w:rsidRPr="00C438F5" w14:paraId="1FC37245" w14:textId="77777777" w:rsidTr="00C438F5">
        <w:tc>
          <w:tcPr>
            <w:tcW w:w="439" w:type="dxa"/>
          </w:tcPr>
          <w:p w14:paraId="3809ACC0" w14:textId="2FAF44EB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635246E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C438F5" w:rsidRPr="00C438F5" w14:paraId="644CDB84" w14:textId="77777777" w:rsidTr="00C438F5">
        <w:tc>
          <w:tcPr>
            <w:tcW w:w="439" w:type="dxa"/>
          </w:tcPr>
          <w:p w14:paraId="28038088" w14:textId="2E660B5D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966B57A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500ms_flag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1</w:t>
            </w:r>
            <w:r w:rsidRPr="00C438F5">
              <w:rPr>
                <w:color w:val="000000"/>
                <w:sz w:val="15"/>
                <w:szCs w:val="15"/>
              </w:rPr>
              <w:t>;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当</w:t>
            </w:r>
            <w:r w:rsidRPr="00C438F5">
              <w:rPr>
                <w:color w:val="008000"/>
                <w:sz w:val="15"/>
                <w:szCs w:val="15"/>
              </w:rPr>
              <w:t>0.5</w:t>
            </w:r>
            <w:r w:rsidRPr="00C438F5">
              <w:rPr>
                <w:color w:val="008000"/>
                <w:sz w:val="15"/>
                <w:szCs w:val="15"/>
              </w:rPr>
              <w:t>秒到时，溢出标志置</w:t>
            </w:r>
            <w:r w:rsidRPr="00C438F5">
              <w:rPr>
                <w:color w:val="008000"/>
                <w:sz w:val="15"/>
                <w:szCs w:val="15"/>
              </w:rPr>
              <w:t>1</w:t>
            </w:r>
          </w:p>
        </w:tc>
      </w:tr>
      <w:tr w:rsidR="00C438F5" w:rsidRPr="00C438F5" w14:paraId="3388BECB" w14:textId="77777777" w:rsidTr="00C438F5">
        <w:tc>
          <w:tcPr>
            <w:tcW w:w="439" w:type="dxa"/>
          </w:tcPr>
          <w:p w14:paraId="738E3AC1" w14:textId="6230AAA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270FC38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    </w:t>
            </w:r>
            <w:r w:rsidRPr="00C438F5">
              <w:rPr>
                <w:color w:val="001080"/>
                <w:sz w:val="15"/>
                <w:szCs w:val="15"/>
              </w:rPr>
              <w:t>clock500ms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098658"/>
                <w:sz w:val="15"/>
                <w:szCs w:val="15"/>
              </w:rPr>
              <w:t>0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193B47B3" w14:textId="77777777" w:rsidTr="00C438F5">
        <w:tc>
          <w:tcPr>
            <w:tcW w:w="439" w:type="dxa"/>
          </w:tcPr>
          <w:p w14:paraId="200C5268" w14:textId="536F50C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3C21F66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C438F5" w:rsidRPr="00C438F5" w14:paraId="428DDF5C" w14:textId="77777777" w:rsidTr="00C438F5">
        <w:tc>
          <w:tcPr>
            <w:tcW w:w="439" w:type="dxa"/>
          </w:tcPr>
          <w:p w14:paraId="123A67FC" w14:textId="0A826E70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5B3ECBC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0FB88D5E" w14:textId="77777777" w:rsidTr="00C438F5">
        <w:tc>
          <w:tcPr>
            <w:tcW w:w="439" w:type="dxa"/>
          </w:tcPr>
          <w:p w14:paraId="57BE97F3" w14:textId="75E8E33C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5D822B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刷新全部数码管和</w:t>
            </w:r>
            <w:r w:rsidRPr="00C438F5">
              <w:rPr>
                <w:color w:val="008000"/>
                <w:sz w:val="15"/>
                <w:szCs w:val="15"/>
              </w:rPr>
              <w:t>LED</w:t>
            </w:r>
            <w:r w:rsidRPr="00C438F5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C438F5" w:rsidRPr="00C438F5" w14:paraId="1B3329E8" w14:textId="77777777" w:rsidTr="00C438F5">
        <w:tc>
          <w:tcPr>
            <w:tcW w:w="439" w:type="dxa"/>
          </w:tcPr>
          <w:p w14:paraId="3613FC2E" w14:textId="1263BE76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7BE50E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C438F5">
              <w:rPr>
                <w:color w:val="795E26"/>
                <w:sz w:val="15"/>
                <w:szCs w:val="15"/>
              </w:rPr>
              <w:t>RefreshDIGIandLED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, </w:t>
            </w:r>
            <w:r w:rsidRPr="00C438F5">
              <w:rPr>
                <w:color w:val="001080"/>
                <w:sz w:val="15"/>
                <w:szCs w:val="15"/>
              </w:rPr>
              <w:t>pnt</w:t>
            </w:r>
            <w:r w:rsidRPr="00C438F5">
              <w:rPr>
                <w:color w:val="000000"/>
                <w:sz w:val="15"/>
                <w:szCs w:val="15"/>
              </w:rPr>
              <w:t>, </w:t>
            </w:r>
            <w:r w:rsidRPr="00C438F5">
              <w:rPr>
                <w:color w:val="001080"/>
                <w:sz w:val="15"/>
                <w:szCs w:val="15"/>
              </w:rPr>
              <w:t>led</w:t>
            </w:r>
            <w:r w:rsidRPr="00C438F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C438F5" w:rsidRPr="00C438F5" w14:paraId="3635692D" w14:textId="77777777" w:rsidTr="00C438F5">
        <w:tc>
          <w:tcPr>
            <w:tcW w:w="439" w:type="dxa"/>
          </w:tcPr>
          <w:p w14:paraId="14DB574A" w14:textId="500620F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DB07997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6D42386F" w14:textId="77777777" w:rsidTr="00C438F5">
        <w:tc>
          <w:tcPr>
            <w:tcW w:w="439" w:type="dxa"/>
          </w:tcPr>
          <w:p w14:paraId="3A10BC97" w14:textId="147BC36F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2F1FAD2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 </w:t>
            </w:r>
            <w:r w:rsidRPr="00C438F5">
              <w:rPr>
                <w:color w:val="008000"/>
                <w:sz w:val="15"/>
                <w:szCs w:val="15"/>
              </w:rPr>
              <w:t>检查当前键盘输入，</w:t>
            </w:r>
            <w:r w:rsidRPr="00C438F5">
              <w:rPr>
                <w:color w:val="008000"/>
                <w:sz w:val="15"/>
                <w:szCs w:val="15"/>
              </w:rPr>
              <w:t>0</w:t>
            </w:r>
            <w:r w:rsidRPr="00C438F5">
              <w:rPr>
                <w:color w:val="008000"/>
                <w:sz w:val="15"/>
                <w:szCs w:val="15"/>
              </w:rPr>
              <w:t>代表无键操作，</w:t>
            </w:r>
            <w:r w:rsidRPr="00C438F5">
              <w:rPr>
                <w:color w:val="008000"/>
                <w:sz w:val="15"/>
                <w:szCs w:val="15"/>
              </w:rPr>
              <w:t>1-9</w:t>
            </w:r>
            <w:r w:rsidRPr="00C438F5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C438F5" w:rsidRPr="00C438F5" w14:paraId="6D384330" w14:textId="77777777" w:rsidTr="00C438F5">
        <w:tc>
          <w:tcPr>
            <w:tcW w:w="439" w:type="dxa"/>
          </w:tcPr>
          <w:p w14:paraId="207BEBEB" w14:textId="41637CD5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4D1657EF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C438F5">
              <w:rPr>
                <w:color w:val="008000"/>
                <w:sz w:val="15"/>
                <w:szCs w:val="15"/>
              </w:rPr>
              <w:t> </w:t>
            </w:r>
            <w:r w:rsidRPr="00C438F5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C438F5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C438F5" w:rsidRPr="00C438F5" w14:paraId="64FDF119" w14:textId="77777777" w:rsidTr="00C438F5">
        <w:tc>
          <w:tcPr>
            <w:tcW w:w="439" w:type="dxa"/>
          </w:tcPr>
          <w:p w14:paraId="227680B3" w14:textId="6EBA91F1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37341B09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 = </w:t>
            </w:r>
            <w:r w:rsidRPr="00C438F5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C438F5">
              <w:rPr>
                <w:color w:val="795E26"/>
                <w:sz w:val="15"/>
                <w:szCs w:val="15"/>
              </w:rPr>
              <w:t>Readkeyboard</w:t>
            </w:r>
            <w:r w:rsidRPr="00C438F5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C438F5">
              <w:rPr>
                <w:color w:val="000000"/>
                <w:sz w:val="15"/>
                <w:szCs w:val="15"/>
              </w:rPr>
              <w:t>);</w:t>
            </w:r>
          </w:p>
        </w:tc>
      </w:tr>
      <w:tr w:rsidR="00C438F5" w:rsidRPr="00C438F5" w14:paraId="61320844" w14:textId="77777777" w:rsidTr="00C438F5">
        <w:tc>
          <w:tcPr>
            <w:tcW w:w="439" w:type="dxa"/>
          </w:tcPr>
          <w:p w14:paraId="7D173B33" w14:textId="21BE6C89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7F46FBAD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C438F5" w:rsidRPr="00C438F5" w14:paraId="245CA437" w14:textId="77777777" w:rsidTr="00C438F5">
        <w:tc>
          <w:tcPr>
            <w:tcW w:w="439" w:type="dxa"/>
          </w:tcPr>
          <w:p w14:paraId="5774129C" w14:textId="112BAF64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1AFAD8D2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C438F5">
              <w:rPr>
                <w:color w:val="001080"/>
                <w:sz w:val="15"/>
                <w:szCs w:val="15"/>
              </w:rPr>
              <w:t>digit</w:t>
            </w:r>
            <w:r w:rsidRPr="00C438F5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C438F5">
              <w:rPr>
                <w:color w:val="098658"/>
                <w:sz w:val="15"/>
                <w:szCs w:val="15"/>
              </w:rPr>
              <w:t>5</w:t>
            </w:r>
            <w:r w:rsidRPr="00C438F5">
              <w:rPr>
                <w:color w:val="000000"/>
                <w:sz w:val="15"/>
                <w:szCs w:val="15"/>
              </w:rPr>
              <w:t>] = </w:t>
            </w:r>
            <w:r w:rsidRPr="00C438F5">
              <w:rPr>
                <w:color w:val="001080"/>
                <w:sz w:val="15"/>
                <w:szCs w:val="15"/>
              </w:rPr>
              <w:t>key_code</w:t>
            </w:r>
            <w:r w:rsidRPr="00C438F5">
              <w:rPr>
                <w:color w:val="000000"/>
                <w:sz w:val="15"/>
                <w:szCs w:val="15"/>
              </w:rPr>
              <w:t>;</w:t>
            </w:r>
          </w:p>
        </w:tc>
      </w:tr>
      <w:tr w:rsidR="00C438F5" w:rsidRPr="00C438F5" w14:paraId="2A436FA6" w14:textId="77777777" w:rsidTr="00C438F5">
        <w:tc>
          <w:tcPr>
            <w:tcW w:w="439" w:type="dxa"/>
          </w:tcPr>
          <w:p w14:paraId="1114A71A" w14:textId="605FA03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605B511B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C438F5">
              <w:rPr>
                <w:color w:val="000000"/>
                <w:sz w:val="15"/>
                <w:szCs w:val="15"/>
              </w:rPr>
              <w:t>}</w:t>
            </w:r>
          </w:p>
        </w:tc>
      </w:tr>
      <w:tr w:rsidR="00C438F5" w:rsidRPr="00C438F5" w14:paraId="253EC751" w14:textId="77777777" w:rsidTr="00C438F5">
        <w:tc>
          <w:tcPr>
            <w:tcW w:w="439" w:type="dxa"/>
          </w:tcPr>
          <w:p w14:paraId="781EE9ED" w14:textId="3C67EBEE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instrText xml:space="preserve"> seq code22 </w:instrTex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C438F5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57" w:type="dxa"/>
          </w:tcPr>
          <w:p w14:paraId="550112E5" w14:textId="77777777" w:rsidR="00C438F5" w:rsidRPr="00C438F5" w:rsidRDefault="00C438F5" w:rsidP="00C438F5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74712605" w14:textId="77777777" w:rsidR="005C2167" w:rsidRDefault="005C2167" w:rsidP="000C7DBF">
      <w:pPr>
        <w:pStyle w:val="3"/>
      </w:pPr>
      <w:bookmarkStart w:id="42" w:name="_Toc72017464"/>
      <w:r w:rsidRPr="00884E01">
        <w:rPr>
          <w:rFonts w:hint="eastAsia"/>
        </w:rPr>
        <w:t>实验任务</w:t>
      </w:r>
      <w:r w:rsidRPr="00884E01">
        <w:t>2_</w:t>
      </w:r>
      <w:r>
        <w:t>3</w:t>
      </w:r>
      <w:bookmarkEnd w:id="42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65"/>
      </w:tblGrid>
      <w:tr w:rsidR="0008442D" w:rsidRPr="00F1156F" w14:paraId="79AC7822" w14:textId="77777777" w:rsidTr="0008442D">
        <w:tc>
          <w:tcPr>
            <w:tcW w:w="279" w:type="dxa"/>
          </w:tcPr>
          <w:p w14:paraId="33CC857A" w14:textId="28308C2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29764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08442D" w:rsidRPr="00F1156F" w14:paraId="1F87078B" w14:textId="77777777" w:rsidTr="0008442D">
        <w:tc>
          <w:tcPr>
            <w:tcW w:w="279" w:type="dxa"/>
          </w:tcPr>
          <w:p w14:paraId="68899C79" w14:textId="639FFC0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44ABF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08442D" w:rsidRPr="00F1156F" w14:paraId="1005F535" w14:textId="77777777" w:rsidTr="0008442D">
        <w:tc>
          <w:tcPr>
            <w:tcW w:w="279" w:type="dxa"/>
          </w:tcPr>
          <w:p w14:paraId="1A3911EE" w14:textId="5C75C2E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7184F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inc/hw_memmap.h"</w:t>
            </w:r>
            <w:r w:rsidRPr="00F1156F">
              <w:rPr>
                <w:color w:val="0000FF"/>
                <w:sz w:val="15"/>
                <w:szCs w:val="15"/>
              </w:rPr>
              <w:t>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08442D" w:rsidRPr="00F1156F" w14:paraId="29A9FF1E" w14:textId="77777777" w:rsidTr="0008442D">
        <w:tc>
          <w:tcPr>
            <w:tcW w:w="279" w:type="dxa"/>
          </w:tcPr>
          <w:p w14:paraId="4F9CBC0F" w14:textId="6D37C6C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E7621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inc/hw_types.h"</w:t>
            </w:r>
            <w:r w:rsidRPr="00F1156F">
              <w:rPr>
                <w:color w:val="0000FF"/>
                <w:sz w:val="15"/>
                <w:szCs w:val="15"/>
              </w:rPr>
              <w:t>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08442D" w:rsidRPr="00F1156F" w14:paraId="023A9953" w14:textId="77777777" w:rsidTr="0008442D">
        <w:tc>
          <w:tcPr>
            <w:tcW w:w="279" w:type="dxa"/>
          </w:tcPr>
          <w:p w14:paraId="79ACECAC" w14:textId="77075C9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008D5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debug.h"</w:t>
            </w:r>
            <w:r w:rsidRPr="00F1156F">
              <w:rPr>
                <w:color w:val="0000FF"/>
                <w:sz w:val="15"/>
                <w:szCs w:val="15"/>
              </w:rPr>
              <w:t>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08442D" w:rsidRPr="00F1156F" w14:paraId="3C1E17E1" w14:textId="77777777" w:rsidTr="0008442D">
        <w:tc>
          <w:tcPr>
            <w:tcW w:w="279" w:type="dxa"/>
          </w:tcPr>
          <w:p w14:paraId="1D18B57C" w14:textId="68CAF77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7F70F9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gpio.h"</w:t>
            </w:r>
            <w:r w:rsidRPr="00F1156F">
              <w:rPr>
                <w:color w:val="0000FF"/>
                <w:sz w:val="15"/>
                <w:szCs w:val="15"/>
              </w:rPr>
              <w:t>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通用</w:t>
            </w:r>
            <w:r w:rsidRPr="00F1156F">
              <w:rPr>
                <w:color w:val="008000"/>
                <w:sz w:val="15"/>
                <w:szCs w:val="15"/>
              </w:rPr>
              <w:t>IO</w:t>
            </w:r>
            <w:r w:rsidRPr="00F1156F">
              <w:rPr>
                <w:color w:val="008000"/>
                <w:sz w:val="15"/>
                <w:szCs w:val="15"/>
              </w:rPr>
              <w:t>口宏定义</w:t>
            </w:r>
          </w:p>
        </w:tc>
      </w:tr>
      <w:tr w:rsidR="0008442D" w:rsidRPr="00F1156F" w14:paraId="6700523B" w14:textId="77777777" w:rsidTr="0008442D">
        <w:tc>
          <w:tcPr>
            <w:tcW w:w="279" w:type="dxa"/>
          </w:tcPr>
          <w:p w14:paraId="6986EE86" w14:textId="164C1DE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79781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pin_map.h"</w:t>
            </w:r>
            <w:r w:rsidRPr="00F1156F">
              <w:rPr>
                <w:color w:val="0000FF"/>
                <w:sz w:val="15"/>
                <w:szCs w:val="15"/>
              </w:rPr>
              <w:t>   </w:t>
            </w:r>
            <w:r w:rsidRPr="00F1156F">
              <w:rPr>
                <w:color w:val="008000"/>
                <w:sz w:val="15"/>
                <w:szCs w:val="15"/>
              </w:rPr>
              <w:t>// TM4C</w:t>
            </w:r>
            <w:r w:rsidRPr="00F1156F">
              <w:rPr>
                <w:color w:val="008000"/>
                <w:sz w:val="15"/>
                <w:szCs w:val="15"/>
              </w:rPr>
              <w:t>系列</w:t>
            </w:r>
            <w:r w:rsidRPr="00F1156F">
              <w:rPr>
                <w:color w:val="008000"/>
                <w:sz w:val="15"/>
                <w:szCs w:val="15"/>
              </w:rPr>
              <w:t>MCU</w:t>
            </w:r>
            <w:r w:rsidRPr="00F1156F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08442D" w:rsidRPr="00F1156F" w14:paraId="4E42DF7A" w14:textId="77777777" w:rsidTr="0008442D">
        <w:tc>
          <w:tcPr>
            <w:tcW w:w="279" w:type="dxa"/>
          </w:tcPr>
          <w:p w14:paraId="125F9FD7" w14:textId="37165B9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83BEF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sysctl.h"</w:t>
            </w:r>
            <w:r w:rsidRPr="00F1156F">
              <w:rPr>
                <w:color w:val="0000FF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08442D" w:rsidRPr="00F1156F" w14:paraId="7F12710A" w14:textId="77777777" w:rsidTr="0008442D">
        <w:tc>
          <w:tcPr>
            <w:tcW w:w="279" w:type="dxa"/>
          </w:tcPr>
          <w:p w14:paraId="768436FD" w14:textId="6D6E49D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3E88C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systick.h"</w:t>
            </w:r>
            <w:r w:rsidRPr="00F1156F">
              <w:rPr>
                <w:color w:val="0000FF"/>
                <w:sz w:val="15"/>
                <w:szCs w:val="15"/>
              </w:rPr>
              <w:t>   </w:t>
            </w:r>
            <w:r w:rsidRPr="00F1156F">
              <w:rPr>
                <w:color w:val="008000"/>
                <w:sz w:val="15"/>
                <w:szCs w:val="15"/>
              </w:rPr>
              <w:t>// SysTick Driver </w:t>
            </w:r>
            <w:r w:rsidRPr="00F1156F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8442D" w:rsidRPr="00F1156F" w14:paraId="1AF26B71" w14:textId="77777777" w:rsidTr="0008442D">
        <w:tc>
          <w:tcPr>
            <w:tcW w:w="279" w:type="dxa"/>
          </w:tcPr>
          <w:p w14:paraId="01878DAA" w14:textId="0CD735B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525E2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driverlib/interrupt.h"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NVIC Interrupt Controller Driver </w:t>
            </w:r>
            <w:r w:rsidRPr="00F1156F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8442D" w:rsidRPr="00F1156F" w14:paraId="74765719" w14:textId="77777777" w:rsidTr="0008442D">
        <w:tc>
          <w:tcPr>
            <w:tcW w:w="279" w:type="dxa"/>
          </w:tcPr>
          <w:p w14:paraId="61107D41" w14:textId="16C2442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A2111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AC2FD44" w14:textId="77777777" w:rsidTr="0008442D">
        <w:tc>
          <w:tcPr>
            <w:tcW w:w="279" w:type="dxa"/>
          </w:tcPr>
          <w:p w14:paraId="7AF85FAD" w14:textId="4FEDBDD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7B6AF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include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A31515"/>
                <w:sz w:val="15"/>
                <w:szCs w:val="15"/>
              </w:rPr>
              <w:t>"tm1638.h"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与控制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  <w:r w:rsidRPr="00F1156F">
              <w:rPr>
                <w:color w:val="008000"/>
                <w:sz w:val="15"/>
                <w:szCs w:val="15"/>
              </w:rPr>
              <w:t>芯片有关的函数</w:t>
            </w:r>
          </w:p>
        </w:tc>
      </w:tr>
      <w:tr w:rsidR="0008442D" w:rsidRPr="00F1156F" w14:paraId="64E31F7F" w14:textId="77777777" w:rsidTr="0008442D">
        <w:tc>
          <w:tcPr>
            <w:tcW w:w="279" w:type="dxa"/>
          </w:tcPr>
          <w:p w14:paraId="757ADF62" w14:textId="19481D7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D8AFF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E5B8323" w14:textId="77777777" w:rsidTr="0008442D">
        <w:tc>
          <w:tcPr>
            <w:tcW w:w="279" w:type="dxa"/>
          </w:tcPr>
          <w:p w14:paraId="783C2EA3" w14:textId="31EB1E5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7D62BC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72F1CF95" w14:textId="77777777" w:rsidTr="0008442D">
        <w:tc>
          <w:tcPr>
            <w:tcW w:w="279" w:type="dxa"/>
          </w:tcPr>
          <w:p w14:paraId="07C28E84" w14:textId="4C0A37F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E2054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2DE26199" w14:textId="77777777" w:rsidTr="0008442D">
        <w:tc>
          <w:tcPr>
            <w:tcW w:w="279" w:type="dxa"/>
          </w:tcPr>
          <w:p w14:paraId="41B56FF4" w14:textId="305129C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94C1F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08442D" w:rsidRPr="00F1156F" w14:paraId="5C91F741" w14:textId="77777777" w:rsidTr="0008442D">
        <w:tc>
          <w:tcPr>
            <w:tcW w:w="279" w:type="dxa"/>
          </w:tcPr>
          <w:p w14:paraId="60C6F2E3" w14:textId="52B3CC3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B60D32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5CC934E1" w14:textId="77777777" w:rsidTr="0008442D">
        <w:tc>
          <w:tcPr>
            <w:tcW w:w="279" w:type="dxa"/>
          </w:tcPr>
          <w:p w14:paraId="66C76243" w14:textId="19AFDF3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11828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0F919FA8" w14:textId="77777777" w:rsidTr="0008442D">
        <w:tc>
          <w:tcPr>
            <w:tcW w:w="279" w:type="dxa"/>
          </w:tcPr>
          <w:p w14:paraId="2DFE92A7" w14:textId="63F916C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4CCE4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SYSTICK_FREQUENCY </w:t>
            </w:r>
            <w:r w:rsidRPr="00F1156F">
              <w:rPr>
                <w:color w:val="098658"/>
                <w:sz w:val="15"/>
                <w:szCs w:val="15"/>
              </w:rPr>
              <w:t>50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SysTick</w:t>
            </w:r>
            <w:r w:rsidRPr="00F1156F">
              <w:rPr>
                <w:color w:val="008000"/>
                <w:sz w:val="15"/>
                <w:szCs w:val="15"/>
              </w:rPr>
              <w:t>频率为</w:t>
            </w:r>
            <w:r w:rsidRPr="00F1156F">
              <w:rPr>
                <w:color w:val="008000"/>
                <w:sz w:val="15"/>
                <w:szCs w:val="15"/>
              </w:rPr>
              <w:t>50Hz</w:t>
            </w:r>
            <w:r w:rsidRPr="00F1156F">
              <w:rPr>
                <w:color w:val="008000"/>
                <w:sz w:val="15"/>
                <w:szCs w:val="15"/>
              </w:rPr>
              <w:t>，即循环定时周期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09DCE6B9" w14:textId="77777777" w:rsidTr="0008442D">
        <w:tc>
          <w:tcPr>
            <w:tcW w:w="279" w:type="dxa"/>
          </w:tcPr>
          <w:p w14:paraId="60A6B62A" w14:textId="2134BAA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6A743B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414B3FE" w14:textId="77777777" w:rsidTr="0008442D">
        <w:tc>
          <w:tcPr>
            <w:tcW w:w="279" w:type="dxa"/>
          </w:tcPr>
          <w:p w14:paraId="7A8BFFC6" w14:textId="2E97CBB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E0547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V_T100ms </w:t>
            </w:r>
            <w:r w:rsidRPr="00F1156F">
              <w:rPr>
                <w:color w:val="098658"/>
                <w:sz w:val="15"/>
                <w:szCs w:val="15"/>
              </w:rPr>
              <w:t>5</w:t>
            </w:r>
            <w:r w:rsidRPr="00F1156F">
              <w:rPr>
                <w:color w:val="0000FF"/>
                <w:sz w:val="15"/>
                <w:szCs w:val="15"/>
              </w:rPr>
              <w:t>  </w:t>
            </w:r>
            <w:r w:rsidRPr="00F1156F">
              <w:rPr>
                <w:color w:val="008000"/>
                <w:sz w:val="15"/>
                <w:szCs w:val="15"/>
              </w:rPr>
              <w:t>// 0.1s</w:t>
            </w:r>
            <w:r w:rsidRPr="00F1156F">
              <w:rPr>
                <w:color w:val="008000"/>
                <w:sz w:val="15"/>
                <w:szCs w:val="15"/>
              </w:rPr>
              <w:t>软件定时器溢出值，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30BFF310" w14:textId="77777777" w:rsidTr="0008442D">
        <w:tc>
          <w:tcPr>
            <w:tcW w:w="279" w:type="dxa"/>
          </w:tcPr>
          <w:p w14:paraId="4949E68C" w14:textId="1733047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1E697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AF00DB"/>
                <w:sz w:val="15"/>
                <w:szCs w:val="15"/>
              </w:rPr>
              <w:t>#define</w:t>
            </w:r>
            <w:r w:rsidRPr="00F1156F">
              <w:rPr>
                <w:color w:val="0000FF"/>
                <w:sz w:val="15"/>
                <w:szCs w:val="15"/>
              </w:rPr>
              <w:t> V_T500ms </w:t>
            </w:r>
            <w:r w:rsidRPr="00F1156F">
              <w:rPr>
                <w:color w:val="098658"/>
                <w:sz w:val="15"/>
                <w:szCs w:val="15"/>
              </w:rPr>
              <w:t>25</w:t>
            </w:r>
            <w:r w:rsidRPr="00F1156F">
              <w:rPr>
                <w:color w:val="0000FF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// 0.5s</w:t>
            </w:r>
            <w:r w:rsidRPr="00F1156F">
              <w:rPr>
                <w:color w:val="008000"/>
                <w:sz w:val="15"/>
                <w:szCs w:val="15"/>
              </w:rPr>
              <w:t>软件定时器溢出值，</w:t>
            </w:r>
            <w:r w:rsidRPr="00F1156F">
              <w:rPr>
                <w:color w:val="008000"/>
                <w:sz w:val="15"/>
                <w:szCs w:val="15"/>
              </w:rPr>
              <w:t>25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62449F0B" w14:textId="77777777" w:rsidTr="0008442D">
        <w:tc>
          <w:tcPr>
            <w:tcW w:w="279" w:type="dxa"/>
          </w:tcPr>
          <w:p w14:paraId="4EDC6C93" w14:textId="7AC2493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3E335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422CB80F" w14:textId="77777777" w:rsidTr="0008442D">
        <w:tc>
          <w:tcPr>
            <w:tcW w:w="279" w:type="dxa"/>
          </w:tcPr>
          <w:p w14:paraId="7D964E5F" w14:textId="6CF23AC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49898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4B853CB7" w14:textId="77777777" w:rsidTr="0008442D">
        <w:tc>
          <w:tcPr>
            <w:tcW w:w="279" w:type="dxa"/>
          </w:tcPr>
          <w:p w14:paraId="489DF901" w14:textId="6C316B5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66883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003799E1" w14:textId="77777777" w:rsidTr="0008442D">
        <w:tc>
          <w:tcPr>
            <w:tcW w:w="279" w:type="dxa"/>
          </w:tcPr>
          <w:p w14:paraId="517706EE" w14:textId="1AFE773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51B91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08442D" w:rsidRPr="00F1156F" w14:paraId="0310779B" w14:textId="77777777" w:rsidTr="0008442D">
        <w:tc>
          <w:tcPr>
            <w:tcW w:w="279" w:type="dxa"/>
          </w:tcPr>
          <w:p w14:paraId="70170861" w14:textId="185A33F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A9618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734496DC" w14:textId="77777777" w:rsidTr="0008442D">
        <w:tc>
          <w:tcPr>
            <w:tcW w:w="279" w:type="dxa"/>
          </w:tcPr>
          <w:p w14:paraId="29C921D1" w14:textId="1F153C7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42324B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2F8BF2C8" w14:textId="77777777" w:rsidTr="0008442D">
        <w:tc>
          <w:tcPr>
            <w:tcW w:w="279" w:type="dxa"/>
          </w:tcPr>
          <w:p w14:paraId="295C64F8" w14:textId="4C1B8C0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9A391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GPIO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   </w:t>
            </w:r>
            <w:r w:rsidRPr="00F1156F">
              <w:rPr>
                <w:color w:val="008000"/>
                <w:sz w:val="15"/>
                <w:szCs w:val="15"/>
              </w:rPr>
              <w:t>// GPIO</w:t>
            </w:r>
            <w:r w:rsidRPr="00F1156F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8442D" w:rsidRPr="00F1156F" w14:paraId="423CA5CB" w14:textId="77777777" w:rsidTr="0008442D">
        <w:tc>
          <w:tcPr>
            <w:tcW w:w="279" w:type="dxa"/>
          </w:tcPr>
          <w:p w14:paraId="26ED9F93" w14:textId="7CE1013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0F97B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SysTick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设置</w:t>
            </w:r>
            <w:r w:rsidRPr="00F1156F">
              <w:rPr>
                <w:color w:val="008000"/>
                <w:sz w:val="15"/>
                <w:szCs w:val="15"/>
              </w:rPr>
              <w:t>SysTick</w:t>
            </w:r>
            <w:r w:rsidRPr="00F1156F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8442D" w:rsidRPr="00F1156F" w14:paraId="3101D8B2" w14:textId="77777777" w:rsidTr="0008442D">
        <w:tc>
          <w:tcPr>
            <w:tcW w:w="279" w:type="dxa"/>
          </w:tcPr>
          <w:p w14:paraId="2BB133D0" w14:textId="6490A38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1D8EF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DevicesInit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; </w:t>
            </w:r>
            <w:r w:rsidRPr="00F1156F">
              <w:rPr>
                <w:color w:val="008000"/>
                <w:sz w:val="15"/>
                <w:szCs w:val="15"/>
              </w:rPr>
              <w:t>// MCU</w:t>
            </w:r>
            <w:r w:rsidRPr="00F1156F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08442D" w:rsidRPr="00F1156F" w14:paraId="2DADFA56" w14:textId="77777777" w:rsidTr="0008442D">
        <w:tc>
          <w:tcPr>
            <w:tcW w:w="279" w:type="dxa"/>
          </w:tcPr>
          <w:p w14:paraId="2EE2E507" w14:textId="2782648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79188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0D45723E" w14:textId="77777777" w:rsidTr="0008442D">
        <w:tc>
          <w:tcPr>
            <w:tcW w:w="279" w:type="dxa"/>
          </w:tcPr>
          <w:p w14:paraId="0669772F" w14:textId="645167D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0DF38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3001784B" w14:textId="77777777" w:rsidTr="0008442D">
        <w:tc>
          <w:tcPr>
            <w:tcW w:w="279" w:type="dxa"/>
          </w:tcPr>
          <w:p w14:paraId="3C3C7E54" w14:textId="633028E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C733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08442D" w:rsidRPr="00F1156F" w14:paraId="62F88903" w14:textId="77777777" w:rsidTr="0008442D">
        <w:tc>
          <w:tcPr>
            <w:tcW w:w="279" w:type="dxa"/>
          </w:tcPr>
          <w:p w14:paraId="4370A019" w14:textId="335F930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2BACA8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1451EF29" w14:textId="77777777" w:rsidTr="0008442D">
        <w:tc>
          <w:tcPr>
            <w:tcW w:w="279" w:type="dxa"/>
          </w:tcPr>
          <w:p w14:paraId="73AD2E79" w14:textId="3AAE442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5DCD7D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6F0239E5" w14:textId="77777777" w:rsidTr="0008442D">
        <w:tc>
          <w:tcPr>
            <w:tcW w:w="279" w:type="dxa"/>
          </w:tcPr>
          <w:p w14:paraId="2650C260" w14:textId="4DFAFF7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3DA57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38B1488" w14:textId="77777777" w:rsidTr="0008442D">
        <w:tc>
          <w:tcPr>
            <w:tcW w:w="279" w:type="dxa"/>
          </w:tcPr>
          <w:p w14:paraId="4373FAB5" w14:textId="291FE5D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65CD8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08442D" w:rsidRPr="00F1156F" w14:paraId="56AF8D62" w14:textId="77777777" w:rsidTr="0008442D">
        <w:tc>
          <w:tcPr>
            <w:tcW w:w="279" w:type="dxa"/>
          </w:tcPr>
          <w:p w14:paraId="099F6061" w14:textId="654A66D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411AD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EB558E0" w14:textId="77777777" w:rsidTr="0008442D">
        <w:tc>
          <w:tcPr>
            <w:tcW w:w="279" w:type="dxa"/>
          </w:tcPr>
          <w:p w14:paraId="27CFDC4B" w14:textId="2E2C5E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42EE1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3A8F246" w14:textId="77777777" w:rsidTr="0008442D">
        <w:tc>
          <w:tcPr>
            <w:tcW w:w="279" w:type="dxa"/>
          </w:tcPr>
          <w:p w14:paraId="6E1F65E9" w14:textId="3E82190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9581F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78A33BF5" w14:textId="77777777" w:rsidTr="0008442D">
        <w:tc>
          <w:tcPr>
            <w:tcW w:w="279" w:type="dxa"/>
          </w:tcPr>
          <w:p w14:paraId="53632AB7" w14:textId="21AADD1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E6A8CA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08442D" w:rsidRPr="00F1156F" w14:paraId="35DA42EB" w14:textId="77777777" w:rsidTr="0008442D">
        <w:tc>
          <w:tcPr>
            <w:tcW w:w="279" w:type="dxa"/>
          </w:tcPr>
          <w:p w14:paraId="29401CEB" w14:textId="7BFBD42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A2210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BECAF0B" w14:textId="77777777" w:rsidTr="0008442D">
        <w:tc>
          <w:tcPr>
            <w:tcW w:w="279" w:type="dxa"/>
          </w:tcPr>
          <w:p w14:paraId="1145F363" w14:textId="1670010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96D16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11CE1C0" w14:textId="77777777" w:rsidTr="0008442D">
        <w:tc>
          <w:tcPr>
            <w:tcW w:w="279" w:type="dxa"/>
          </w:tcPr>
          <w:p w14:paraId="1204032E" w14:textId="2C508F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FAA87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0EDEDAE" w14:textId="77777777" w:rsidTr="0008442D">
        <w:tc>
          <w:tcPr>
            <w:tcW w:w="279" w:type="dxa"/>
          </w:tcPr>
          <w:p w14:paraId="3C0D4F67" w14:textId="2B0B827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ABF54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测试用计数器</w:t>
            </w:r>
          </w:p>
        </w:tc>
      </w:tr>
      <w:tr w:rsidR="0008442D" w:rsidRPr="00F1156F" w14:paraId="450D9144" w14:textId="77777777" w:rsidTr="0008442D">
        <w:tc>
          <w:tcPr>
            <w:tcW w:w="279" w:type="dxa"/>
          </w:tcPr>
          <w:p w14:paraId="12C3DEDE" w14:textId="20A9BE9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49960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32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EBF3EC2" w14:textId="77777777" w:rsidTr="0008442D">
        <w:tc>
          <w:tcPr>
            <w:tcW w:w="279" w:type="dxa"/>
          </w:tcPr>
          <w:p w14:paraId="348AA7F5" w14:textId="0D5E16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5A3C1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8F59827" w14:textId="77777777" w:rsidTr="0008442D">
        <w:tc>
          <w:tcPr>
            <w:tcW w:w="279" w:type="dxa"/>
          </w:tcPr>
          <w:p w14:paraId="59D73F23" w14:textId="37E9FE9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9E176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位数码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管显示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的数字或字母符号</w:t>
            </w:r>
          </w:p>
        </w:tc>
      </w:tr>
      <w:tr w:rsidR="0008442D" w:rsidRPr="00F1156F" w14:paraId="5CFDC4E4" w14:textId="77777777" w:rsidTr="0008442D">
        <w:tc>
          <w:tcPr>
            <w:tcW w:w="279" w:type="dxa"/>
          </w:tcPr>
          <w:p w14:paraId="20DAC4B2" w14:textId="746E05A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B8A0C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从左到右序号排列为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</w:p>
        </w:tc>
      </w:tr>
      <w:tr w:rsidR="0008442D" w:rsidRPr="00F1156F" w14:paraId="444DE973" w14:textId="77777777" w:rsidTr="0008442D">
        <w:tc>
          <w:tcPr>
            <w:tcW w:w="279" w:type="dxa"/>
          </w:tcPr>
          <w:p w14:paraId="0E7758AA" w14:textId="7F5970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91329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F1156F">
              <w:rPr>
                <w:color w:val="098658"/>
                <w:sz w:val="15"/>
                <w:szCs w:val="15"/>
              </w:rPr>
              <w:t>8</w:t>
            </w:r>
            <w:r w:rsidRPr="00F1156F">
              <w:rPr>
                <w:color w:val="000000"/>
                <w:sz w:val="15"/>
                <w:szCs w:val="15"/>
              </w:rPr>
              <w:t>] = {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_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_'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A31515"/>
                <w:sz w:val="15"/>
                <w:szCs w:val="15"/>
              </w:rPr>
              <w:t>' '</w:t>
            </w:r>
            <w:r w:rsidRPr="00F1156F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8442D" w:rsidRPr="00F1156F" w14:paraId="01249884" w14:textId="77777777" w:rsidTr="0008442D">
        <w:tc>
          <w:tcPr>
            <w:tcW w:w="279" w:type="dxa"/>
          </w:tcPr>
          <w:p w14:paraId="7C01B585" w14:textId="7538B21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9D99D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0D4A7A9" w14:textId="77777777" w:rsidTr="0008442D">
        <w:tc>
          <w:tcPr>
            <w:tcW w:w="279" w:type="dxa"/>
          </w:tcPr>
          <w:p w14:paraId="73FBC2A3" w14:textId="024057B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66DA6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位小数点</w:t>
            </w:r>
            <w:r w:rsidRPr="00F1156F">
              <w:rPr>
                <w:color w:val="008000"/>
                <w:sz w:val="15"/>
                <w:szCs w:val="15"/>
              </w:rPr>
              <w:t> 1</w:t>
            </w:r>
            <w:r w:rsidRPr="00F1156F">
              <w:rPr>
                <w:color w:val="008000"/>
                <w:sz w:val="15"/>
                <w:szCs w:val="15"/>
              </w:rPr>
              <w:t>亮</w:t>
            </w:r>
            <w:r w:rsidRPr="00F1156F">
              <w:rPr>
                <w:color w:val="008000"/>
                <w:sz w:val="15"/>
                <w:szCs w:val="15"/>
              </w:rPr>
              <w:t>  0</w:t>
            </w:r>
            <w:r w:rsidRPr="00F1156F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08442D" w:rsidRPr="00F1156F" w14:paraId="60357746" w14:textId="77777777" w:rsidTr="0008442D">
        <w:tc>
          <w:tcPr>
            <w:tcW w:w="279" w:type="dxa"/>
          </w:tcPr>
          <w:p w14:paraId="6930D1DD" w14:textId="2536466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0EFF27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小数点从左到右序号排列为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</w:p>
        </w:tc>
      </w:tr>
      <w:tr w:rsidR="0008442D" w:rsidRPr="00F1156F" w14:paraId="4933FDA7" w14:textId="77777777" w:rsidTr="0008442D">
        <w:tc>
          <w:tcPr>
            <w:tcW w:w="279" w:type="dxa"/>
          </w:tcPr>
          <w:p w14:paraId="7E2DB389" w14:textId="3BD468F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4D795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nt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x04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CD1B5C0" w14:textId="77777777" w:rsidTr="0008442D">
        <w:tc>
          <w:tcPr>
            <w:tcW w:w="279" w:type="dxa"/>
          </w:tcPr>
          <w:p w14:paraId="6A96D8B7" w14:textId="4C1918F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04D7A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863085E" w14:textId="77777777" w:rsidTr="0008442D">
        <w:tc>
          <w:tcPr>
            <w:tcW w:w="279" w:type="dxa"/>
          </w:tcPr>
          <w:p w14:paraId="0436544E" w14:textId="0B249CA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4CE7B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8</w:t>
            </w:r>
            <w:r w:rsidRPr="00F1156F">
              <w:rPr>
                <w:color w:val="008000"/>
                <w:sz w:val="15"/>
                <w:szCs w:val="15"/>
              </w:rPr>
              <w:t>个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指示灯状态，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灭，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08442D" w:rsidRPr="00F1156F" w14:paraId="4EC16837" w14:textId="77777777" w:rsidTr="0008442D">
        <w:tc>
          <w:tcPr>
            <w:tcW w:w="279" w:type="dxa"/>
          </w:tcPr>
          <w:p w14:paraId="7A44B54B" w14:textId="3FA044D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EBF27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F1156F">
              <w:rPr>
                <w:color w:val="008000"/>
                <w:sz w:val="15"/>
                <w:szCs w:val="15"/>
              </w:rPr>
              <w:t>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3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</w:p>
        </w:tc>
      </w:tr>
      <w:tr w:rsidR="0008442D" w:rsidRPr="00F1156F" w14:paraId="3B0504D3" w14:textId="77777777" w:rsidTr="0008442D">
        <w:tc>
          <w:tcPr>
            <w:tcW w:w="279" w:type="dxa"/>
          </w:tcPr>
          <w:p w14:paraId="6CC7ED87" w14:textId="23B9DE5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F0554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    </w:t>
            </w:r>
            <w:r w:rsidRPr="00F1156F">
              <w:rPr>
                <w:color w:val="008000"/>
                <w:sz w:val="15"/>
                <w:szCs w:val="15"/>
              </w:rPr>
              <w:t>对应元件</w:t>
            </w:r>
            <w:r w:rsidRPr="00F1156F">
              <w:rPr>
                <w:color w:val="008000"/>
                <w:sz w:val="15"/>
                <w:szCs w:val="15"/>
              </w:rPr>
              <w:t>LED8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7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6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5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4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3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2</w:t>
            </w:r>
            <w:r w:rsidRPr="00F1156F">
              <w:rPr>
                <w:color w:val="008000"/>
                <w:sz w:val="15"/>
                <w:szCs w:val="15"/>
              </w:rPr>
              <w:t>、</w:t>
            </w:r>
            <w:r w:rsidRPr="00F1156F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08442D" w:rsidRPr="00F1156F" w14:paraId="11E68681" w14:textId="77777777" w:rsidTr="0008442D">
        <w:tc>
          <w:tcPr>
            <w:tcW w:w="279" w:type="dxa"/>
          </w:tcPr>
          <w:p w14:paraId="4A96DFAE" w14:textId="35B3249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0FE59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FF"/>
                <w:sz w:val="15"/>
                <w:szCs w:val="15"/>
              </w:rPr>
              <w:t>[</w:t>
            </w:r>
            <w:proofErr w:type="gramEnd"/>
            <w:r w:rsidRPr="00F1156F">
              <w:rPr>
                <w:color w:val="0000FF"/>
                <w:sz w:val="15"/>
                <w:szCs w:val="15"/>
              </w:rPr>
              <w:t>]</w:t>
            </w:r>
            <w:r w:rsidRPr="00F1156F">
              <w:rPr>
                <w:color w:val="000000"/>
                <w:sz w:val="15"/>
                <w:szCs w:val="15"/>
              </w:rPr>
              <w:t> = {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8442D" w:rsidRPr="00F1156F" w14:paraId="2016BCA7" w14:textId="77777777" w:rsidTr="0008442D">
        <w:tc>
          <w:tcPr>
            <w:tcW w:w="279" w:type="dxa"/>
          </w:tcPr>
          <w:p w14:paraId="53C2B763" w14:textId="6230E71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02377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086BA21" w14:textId="77777777" w:rsidTr="0008442D">
        <w:tc>
          <w:tcPr>
            <w:tcW w:w="279" w:type="dxa"/>
          </w:tcPr>
          <w:p w14:paraId="23502637" w14:textId="0985DFC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D6D3C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08442D" w:rsidRPr="00F1156F" w14:paraId="7012AD36" w14:textId="77777777" w:rsidTr="0008442D">
        <w:tc>
          <w:tcPr>
            <w:tcW w:w="279" w:type="dxa"/>
          </w:tcPr>
          <w:p w14:paraId="5B9F591B" w14:textId="50CA7B0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2A47D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1BDEB0A" w14:textId="77777777" w:rsidTr="0008442D">
        <w:tc>
          <w:tcPr>
            <w:tcW w:w="279" w:type="dxa"/>
          </w:tcPr>
          <w:p w14:paraId="178BF3F8" w14:textId="3135155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1B349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6E807EF" w14:textId="77777777" w:rsidTr="0008442D">
        <w:tc>
          <w:tcPr>
            <w:tcW w:w="279" w:type="dxa"/>
          </w:tcPr>
          <w:p w14:paraId="6DEE921B" w14:textId="4AD021C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680DD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08442D" w:rsidRPr="00F1156F" w14:paraId="27A4B145" w14:textId="77777777" w:rsidTr="0008442D">
        <w:tc>
          <w:tcPr>
            <w:tcW w:w="279" w:type="dxa"/>
          </w:tcPr>
          <w:p w14:paraId="1E854E64" w14:textId="6C1F57C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B1D21C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32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ui32SysCloc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7BC248D" w14:textId="77777777" w:rsidTr="0008442D">
        <w:tc>
          <w:tcPr>
            <w:tcW w:w="279" w:type="dxa"/>
          </w:tcPr>
          <w:p w14:paraId="74317AE8" w14:textId="6E4D7F0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4504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79F210EE" w14:textId="77777777" w:rsidTr="0008442D">
        <w:tc>
          <w:tcPr>
            <w:tcW w:w="279" w:type="dxa"/>
          </w:tcPr>
          <w:p w14:paraId="67D328C3" w14:textId="1FF3C4A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CF9E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前状态号</w:t>
            </w:r>
            <w:r w:rsidRPr="00F1156F">
              <w:rPr>
                <w:color w:val="008000"/>
                <w:sz w:val="15"/>
                <w:szCs w:val="15"/>
              </w:rPr>
              <w:t>. 0-</w:t>
            </w:r>
            <w:r w:rsidRPr="00F1156F">
              <w:rPr>
                <w:color w:val="008000"/>
                <w:sz w:val="15"/>
                <w:szCs w:val="15"/>
              </w:rPr>
              <w:t>计时进行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计时清零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48B72B99" w14:textId="77777777" w:rsidTr="0008442D">
        <w:tc>
          <w:tcPr>
            <w:tcW w:w="279" w:type="dxa"/>
          </w:tcPr>
          <w:p w14:paraId="56807C76" w14:textId="4A0BBBF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339A6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转移规则：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2*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时，完成一次状态动作后，返回至上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一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状态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26257983" w14:textId="77777777" w:rsidTr="0008442D">
        <w:tc>
          <w:tcPr>
            <w:tcW w:w="279" w:type="dxa"/>
          </w:tcPr>
          <w:p w14:paraId="36105FAE" w14:textId="27C23F6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335A8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转移动作：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；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  <w:r w:rsidRPr="00F1156F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08442D" w:rsidRPr="00F1156F" w14:paraId="0B36916A" w14:textId="77777777" w:rsidTr="0008442D">
        <w:tc>
          <w:tcPr>
            <w:tcW w:w="279" w:type="dxa"/>
          </w:tcPr>
          <w:p w14:paraId="06B36977" w14:textId="6BD4B78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E1A9A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：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63A9848A" w14:textId="77777777" w:rsidTr="0008442D">
        <w:tc>
          <w:tcPr>
            <w:tcW w:w="279" w:type="dxa"/>
          </w:tcPr>
          <w:p w14:paraId="47753AE4" w14:textId="47901BD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611D2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886384D" w14:textId="77777777" w:rsidTr="0008442D">
        <w:tc>
          <w:tcPr>
            <w:tcW w:w="279" w:type="dxa"/>
          </w:tcPr>
          <w:p w14:paraId="794E94B2" w14:textId="040B266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AB667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上一状态号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1E1FD5A7" w14:textId="77777777" w:rsidTr="0008442D">
        <w:tc>
          <w:tcPr>
            <w:tcW w:w="279" w:type="dxa"/>
          </w:tcPr>
          <w:p w14:paraId="202A9261" w14:textId="115CFFD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3E53C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9520D4F" w14:textId="77777777" w:rsidTr="0008442D">
        <w:tc>
          <w:tcPr>
            <w:tcW w:w="279" w:type="dxa"/>
          </w:tcPr>
          <w:p w14:paraId="46542688" w14:textId="471E38A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57187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1205FC1E" w14:textId="77777777" w:rsidTr="0008442D">
        <w:tc>
          <w:tcPr>
            <w:tcW w:w="279" w:type="dxa"/>
          </w:tcPr>
          <w:p w14:paraId="7BD54A24" w14:textId="66D242D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8A3AF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0528D02C" w14:textId="77777777" w:rsidTr="0008442D">
        <w:tc>
          <w:tcPr>
            <w:tcW w:w="279" w:type="dxa"/>
          </w:tcPr>
          <w:p w14:paraId="0AA5B636" w14:textId="7402217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4BE8A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08442D" w:rsidRPr="00F1156F" w14:paraId="62513713" w14:textId="77777777" w:rsidTr="0008442D">
        <w:tc>
          <w:tcPr>
            <w:tcW w:w="279" w:type="dxa"/>
          </w:tcPr>
          <w:p w14:paraId="09C6CD61" w14:textId="392C849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C1A7D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68BAA6D5" w14:textId="77777777" w:rsidTr="0008442D">
        <w:tc>
          <w:tcPr>
            <w:tcW w:w="279" w:type="dxa"/>
          </w:tcPr>
          <w:p w14:paraId="60BACEC8" w14:textId="0B297E0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9BCAA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6BA06B6C" w14:textId="77777777" w:rsidTr="0008442D">
        <w:tc>
          <w:tcPr>
            <w:tcW w:w="279" w:type="dxa"/>
          </w:tcPr>
          <w:p w14:paraId="5B9F39E1" w14:textId="7DD974E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7C5A4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in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main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7ECBB93" w14:textId="77777777" w:rsidTr="0008442D">
        <w:tc>
          <w:tcPr>
            <w:tcW w:w="279" w:type="dxa"/>
          </w:tcPr>
          <w:p w14:paraId="04460453" w14:textId="1817880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20A1D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{</w:t>
            </w:r>
          </w:p>
        </w:tc>
      </w:tr>
      <w:tr w:rsidR="0008442D" w:rsidRPr="00F1156F" w14:paraId="57044A52" w14:textId="77777777" w:rsidTr="0008442D">
        <w:tc>
          <w:tcPr>
            <w:tcW w:w="279" w:type="dxa"/>
          </w:tcPr>
          <w:p w14:paraId="0FE4B86B" w14:textId="5938226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83955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763B2A27" w14:textId="77777777" w:rsidTr="0008442D">
        <w:tc>
          <w:tcPr>
            <w:tcW w:w="279" w:type="dxa"/>
          </w:tcPr>
          <w:p w14:paraId="5AA41C54" w14:textId="6C5E15A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DFBBF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0D17794" w14:textId="77777777" w:rsidTr="0008442D">
        <w:tc>
          <w:tcPr>
            <w:tcW w:w="279" w:type="dxa"/>
          </w:tcPr>
          <w:p w14:paraId="56CD0D2F" w14:textId="37100C6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7F970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DevicesInit</w:t>
            </w:r>
            <w:r w:rsidRPr="00F1156F">
              <w:rPr>
                <w:color w:val="000000"/>
                <w:sz w:val="15"/>
                <w:szCs w:val="15"/>
              </w:rPr>
              <w:t>(); </w:t>
            </w:r>
            <w:r w:rsidRPr="00F1156F">
              <w:rPr>
                <w:color w:val="008000"/>
                <w:sz w:val="15"/>
                <w:szCs w:val="15"/>
              </w:rPr>
              <w:t>//  MCU</w:t>
            </w:r>
            <w:r w:rsidRPr="00F1156F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08442D" w:rsidRPr="00F1156F" w14:paraId="247FFACB" w14:textId="77777777" w:rsidTr="0008442D">
        <w:tc>
          <w:tcPr>
            <w:tcW w:w="279" w:type="dxa"/>
          </w:tcPr>
          <w:p w14:paraId="1EE53DA9" w14:textId="4AD4EDA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7B4E8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4A8132AD" w14:textId="77777777" w:rsidTr="0008442D">
        <w:tc>
          <w:tcPr>
            <w:tcW w:w="279" w:type="dxa"/>
          </w:tcPr>
          <w:p w14:paraId="5CC4F33E" w14:textId="06B5F0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AB485E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while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715C313F" w14:textId="77777777" w:rsidTr="0008442D">
        <w:tc>
          <w:tcPr>
            <w:tcW w:w="279" w:type="dxa"/>
          </w:tcPr>
          <w:p w14:paraId="5981EF30" w14:textId="5CCE851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C1E43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;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延时</w:t>
            </w:r>
            <w:r w:rsidRPr="00F1156F">
              <w:rPr>
                <w:color w:val="008000"/>
                <w:sz w:val="15"/>
                <w:szCs w:val="15"/>
              </w:rPr>
              <w:t>&gt;60ms,</w:t>
            </w:r>
            <w:r w:rsidRPr="00F1156F">
              <w:rPr>
                <w:color w:val="008000"/>
                <w:sz w:val="15"/>
                <w:szCs w:val="15"/>
              </w:rPr>
              <w:t>等待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  <w:r w:rsidRPr="00F1156F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08442D" w:rsidRPr="00F1156F" w14:paraId="470BCDE3" w14:textId="77777777" w:rsidTr="0008442D">
        <w:tc>
          <w:tcPr>
            <w:tcW w:w="279" w:type="dxa"/>
          </w:tcPr>
          <w:p w14:paraId="78DA2AFB" w14:textId="7910498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AFCB0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TM1638_Init</w:t>
            </w:r>
            <w:r w:rsidRPr="00F1156F">
              <w:rPr>
                <w:color w:val="000000"/>
                <w:sz w:val="15"/>
                <w:szCs w:val="15"/>
              </w:rPr>
              <w:t>()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初始化</w:t>
            </w:r>
            <w:r w:rsidRPr="00F1156F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08442D" w:rsidRPr="00F1156F" w14:paraId="7511FF5B" w14:textId="77777777" w:rsidTr="0008442D">
        <w:tc>
          <w:tcPr>
            <w:tcW w:w="279" w:type="dxa"/>
          </w:tcPr>
          <w:p w14:paraId="2AE66637" w14:textId="00AA3E1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EC234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293CF278" w14:textId="77777777" w:rsidTr="0008442D">
        <w:tc>
          <w:tcPr>
            <w:tcW w:w="279" w:type="dxa"/>
          </w:tcPr>
          <w:p w14:paraId="4E7E3879" w14:textId="2416DE6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4961E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while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0586F59F" w14:textId="77777777" w:rsidTr="0008442D">
        <w:tc>
          <w:tcPr>
            <w:tcW w:w="279" w:type="dxa"/>
          </w:tcPr>
          <w:p w14:paraId="222EB77E" w14:textId="22EF526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54224B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17996894" w14:textId="77777777" w:rsidTr="0008442D">
        <w:tc>
          <w:tcPr>
            <w:tcW w:w="279" w:type="dxa"/>
          </w:tcPr>
          <w:p w14:paraId="25897B5A" w14:textId="7A5CD3B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4DF41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00FF"/>
                <w:sz w:val="15"/>
                <w:szCs w:val="15"/>
              </w:rPr>
              <w:t>static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F7CEDA6" w14:textId="77777777" w:rsidTr="0008442D">
        <w:tc>
          <w:tcPr>
            <w:tcW w:w="279" w:type="dxa"/>
          </w:tcPr>
          <w:p w14:paraId="734DA9EA" w14:textId="1B2C1F5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7C600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267F99"/>
                <w:sz w:val="15"/>
                <w:szCs w:val="15"/>
              </w:rPr>
              <w:t>uint8_t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01080"/>
                <w:sz w:val="15"/>
                <w:szCs w:val="15"/>
              </w:rPr>
              <w:t>pre_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7993D5C3" w14:textId="77777777" w:rsidTr="0008442D">
        <w:tc>
          <w:tcPr>
            <w:tcW w:w="279" w:type="dxa"/>
          </w:tcPr>
          <w:p w14:paraId="46B5AB82" w14:textId="6C2DC72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81688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79838A0" w14:textId="77777777" w:rsidTr="0008442D">
        <w:tc>
          <w:tcPr>
            <w:tcW w:w="279" w:type="dxa"/>
          </w:tcPr>
          <w:p w14:paraId="377C880F" w14:textId="18F5E30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7C88C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6212C302" w14:textId="77777777" w:rsidTr="0008442D">
        <w:tc>
          <w:tcPr>
            <w:tcW w:w="279" w:type="dxa"/>
          </w:tcPr>
          <w:p w14:paraId="15C10F0B" w14:textId="5601B64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6AE65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08442D" w:rsidRPr="00F1156F" w14:paraId="4C2C2AC9" w14:textId="77777777" w:rsidTr="0008442D">
        <w:tc>
          <w:tcPr>
            <w:tcW w:w="279" w:type="dxa"/>
          </w:tcPr>
          <w:p w14:paraId="04D02129" w14:textId="0FF23D4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94D7E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08442D" w:rsidRPr="00F1156F" w14:paraId="0F6C54CE" w14:textId="77777777" w:rsidTr="0008442D">
        <w:tc>
          <w:tcPr>
            <w:tcW w:w="279" w:type="dxa"/>
          </w:tcPr>
          <w:p w14:paraId="557247BF" w14:textId="4999BE8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37455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08442D" w:rsidRPr="00F1156F" w14:paraId="5D92F695" w14:textId="77777777" w:rsidTr="0008442D">
        <w:tc>
          <w:tcPr>
            <w:tcW w:w="279" w:type="dxa"/>
          </w:tcPr>
          <w:p w14:paraId="49FE24C6" w14:textId="638A64F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D593C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当前状态号</w:t>
            </w:r>
            <w:r w:rsidRPr="00F1156F">
              <w:rPr>
                <w:color w:val="008000"/>
                <w:sz w:val="15"/>
                <w:szCs w:val="15"/>
              </w:rPr>
              <w:t>. 0-</w:t>
            </w:r>
            <w:r w:rsidRPr="00F1156F">
              <w:rPr>
                <w:color w:val="008000"/>
                <w:sz w:val="15"/>
                <w:szCs w:val="15"/>
              </w:rPr>
              <w:t>计时进行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计时清零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0571CE04" w14:textId="77777777" w:rsidTr="0008442D">
        <w:tc>
          <w:tcPr>
            <w:tcW w:w="279" w:type="dxa"/>
          </w:tcPr>
          <w:p w14:paraId="6A0AA24B" w14:textId="54BB067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01143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转移规则：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；</w:t>
            </w:r>
            <w:r w:rsidRPr="00F1156F">
              <w:rPr>
                <w:color w:val="008000"/>
                <w:sz w:val="15"/>
                <w:szCs w:val="15"/>
              </w:rPr>
              <w:t>(C2*)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2</w:t>
            </w:r>
            <w:r w:rsidRPr="00F1156F">
              <w:rPr>
                <w:color w:val="008000"/>
                <w:sz w:val="15"/>
                <w:szCs w:val="15"/>
              </w:rPr>
              <w:t>时，完成一次状态动作后，返回至上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一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状态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29838BCB" w14:textId="77777777" w:rsidTr="0008442D">
        <w:tc>
          <w:tcPr>
            <w:tcW w:w="279" w:type="dxa"/>
          </w:tcPr>
          <w:p w14:paraId="79F913DD" w14:textId="3FEF5AF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7C102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转移动作：</w:t>
            </w:r>
            <w:r w:rsidRPr="00F1156F">
              <w:rPr>
                <w:color w:val="008000"/>
                <w:sz w:val="15"/>
                <w:szCs w:val="15"/>
              </w:rPr>
              <w:t>(C02, C12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；</w:t>
            </w:r>
            <w:r w:rsidRPr="00F1156F">
              <w:rPr>
                <w:color w:val="008000"/>
                <w:sz w:val="15"/>
                <w:szCs w:val="15"/>
              </w:rPr>
              <w:t>(C01, C10)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  <w:r w:rsidRPr="00F1156F">
              <w:rPr>
                <w:color w:val="008000"/>
                <w:sz w:val="15"/>
                <w:szCs w:val="15"/>
              </w:rPr>
              <w:t>.</w:t>
            </w:r>
          </w:p>
        </w:tc>
      </w:tr>
      <w:tr w:rsidR="0008442D" w:rsidRPr="00F1156F" w14:paraId="156DDB5A" w14:textId="77777777" w:rsidTr="0008442D">
        <w:tc>
          <w:tcPr>
            <w:tcW w:w="279" w:type="dxa"/>
          </w:tcPr>
          <w:p w14:paraId="3696C15D" w14:textId="182207E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84E5B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 </w:t>
            </w:r>
            <w:r w:rsidRPr="00F1156F">
              <w:rPr>
                <w:color w:val="008000"/>
                <w:sz w:val="15"/>
                <w:szCs w:val="15"/>
              </w:rPr>
              <w:t>状态动作：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；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；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2A14DEE6" w14:textId="77777777" w:rsidTr="0008442D">
        <w:tc>
          <w:tcPr>
            <w:tcW w:w="279" w:type="dxa"/>
          </w:tcPr>
          <w:p w14:paraId="3284C9D0" w14:textId="72C1046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3EFA4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08442D" w:rsidRPr="00F1156F" w14:paraId="63465D87" w14:textId="77777777" w:rsidTr="0008442D">
        <w:tc>
          <w:tcPr>
            <w:tcW w:w="279" w:type="dxa"/>
          </w:tcPr>
          <w:p w14:paraId="7DB7D440" w14:textId="26EAD99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0568C0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switch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05F3E698" w14:textId="77777777" w:rsidTr="0008442D">
        <w:tc>
          <w:tcPr>
            <w:tcW w:w="279" w:type="dxa"/>
          </w:tcPr>
          <w:p w14:paraId="1D7EE959" w14:textId="3885FE4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CAC4F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4D7B53EB" w14:textId="77777777" w:rsidTr="0008442D">
        <w:tc>
          <w:tcPr>
            <w:tcW w:w="279" w:type="dxa"/>
          </w:tcPr>
          <w:p w14:paraId="78E21009" w14:textId="4847C42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8E19A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172256A1" w14:textId="77777777" w:rsidTr="0008442D">
        <w:tc>
          <w:tcPr>
            <w:tcW w:w="279" w:type="dxa"/>
          </w:tcPr>
          <w:p w14:paraId="0F4F2AF3" w14:textId="5C51A60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B2F782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01: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08442D" w:rsidRPr="00F1156F" w14:paraId="12FA648F" w14:textId="77777777" w:rsidTr="0008442D">
        <w:tc>
          <w:tcPr>
            <w:tcW w:w="279" w:type="dxa"/>
          </w:tcPr>
          <w:p w14:paraId="1B6210C5" w14:textId="4D7CF6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2A047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code</w:t>
            </w:r>
            <w:r w:rsidRPr="00F1156F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F1156F">
              <w:rPr>
                <w:color w:val="000000"/>
                <w:sz w:val="15"/>
                <w:szCs w:val="15"/>
              </w:rPr>
              <w:t>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22D5CC2C" w14:textId="77777777" w:rsidTr="0008442D">
        <w:tc>
          <w:tcPr>
            <w:tcW w:w="279" w:type="dxa"/>
          </w:tcPr>
          <w:p w14:paraId="2AF08A2F" w14:textId="5B09DDD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8F1E47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07F11C01" w14:textId="77777777" w:rsidTr="0008442D">
        <w:tc>
          <w:tcPr>
            <w:tcW w:w="279" w:type="dxa"/>
          </w:tcPr>
          <w:p w14:paraId="7F0676E4" w14:textId="7E54FD5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60C10E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4C23BFA" w14:textId="77777777" w:rsidTr="0008442D">
        <w:tc>
          <w:tcPr>
            <w:tcW w:w="279" w:type="dxa"/>
          </w:tcPr>
          <w:p w14:paraId="47CBFAAD" w14:textId="273B252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5C8E0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5244FFE" w14:textId="77777777" w:rsidTr="0008442D">
        <w:tc>
          <w:tcPr>
            <w:tcW w:w="279" w:type="dxa"/>
          </w:tcPr>
          <w:p w14:paraId="1A83A297" w14:textId="678FA12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013A3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1CF518C4" w14:textId="77777777" w:rsidTr="0008442D">
        <w:tc>
          <w:tcPr>
            <w:tcW w:w="279" w:type="dxa"/>
          </w:tcPr>
          <w:p w14:paraId="2D1D733B" w14:textId="20BAC01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DDA5B8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70919C27" w14:textId="77777777" w:rsidTr="0008442D">
        <w:tc>
          <w:tcPr>
            <w:tcW w:w="279" w:type="dxa"/>
          </w:tcPr>
          <w:p w14:paraId="01C3D3D3" w14:textId="569074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A1F71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02: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08442D" w:rsidRPr="00F1156F" w14:paraId="77EA1EFA" w14:textId="77777777" w:rsidTr="0008442D">
        <w:tc>
          <w:tcPr>
            <w:tcW w:w="279" w:type="dxa"/>
          </w:tcPr>
          <w:p w14:paraId="1D2070BE" w14:textId="08EBDB4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91E42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code</w:t>
            </w:r>
            <w:r w:rsidRPr="00F1156F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F1156F">
              <w:rPr>
                <w:color w:val="000000"/>
                <w:sz w:val="15"/>
                <w:szCs w:val="15"/>
              </w:rPr>
              <w:t>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CF42EDE" w14:textId="77777777" w:rsidTr="0008442D">
        <w:tc>
          <w:tcPr>
            <w:tcW w:w="279" w:type="dxa"/>
          </w:tcPr>
          <w:p w14:paraId="6BB35E38" w14:textId="54DCF35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328A6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17E0608A" w14:textId="77777777" w:rsidTr="0008442D">
        <w:tc>
          <w:tcPr>
            <w:tcW w:w="279" w:type="dxa"/>
          </w:tcPr>
          <w:p w14:paraId="7EB6BCE2" w14:textId="479AB29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7919D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9999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8187568" w14:textId="77777777" w:rsidTr="0008442D">
        <w:tc>
          <w:tcPr>
            <w:tcW w:w="279" w:type="dxa"/>
          </w:tcPr>
          <w:p w14:paraId="15E43A0B" w14:textId="620D03E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937C6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58ADCE0" w14:textId="77777777" w:rsidTr="0008442D">
        <w:tc>
          <w:tcPr>
            <w:tcW w:w="279" w:type="dxa"/>
          </w:tcPr>
          <w:p w14:paraId="2D5CBF2B" w14:textId="707FC84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1EAAC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088FDF4" w14:textId="77777777" w:rsidTr="0008442D">
        <w:tc>
          <w:tcPr>
            <w:tcW w:w="279" w:type="dxa"/>
          </w:tcPr>
          <w:p w14:paraId="1B4860E2" w14:textId="00D670A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B979F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794ACDDA" w14:textId="77777777" w:rsidTr="0008442D">
        <w:tc>
          <w:tcPr>
            <w:tcW w:w="279" w:type="dxa"/>
          </w:tcPr>
          <w:p w14:paraId="028351D6" w14:textId="0A179B6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E72A3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99DBDA6" w14:textId="77777777" w:rsidTr="0008442D">
        <w:tc>
          <w:tcPr>
            <w:tcW w:w="279" w:type="dxa"/>
          </w:tcPr>
          <w:p w14:paraId="45C8278A" w14:textId="35A6DB4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A1BB5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0-</w:t>
            </w:r>
            <w:r w:rsidRPr="00F1156F">
              <w:rPr>
                <w:color w:val="008000"/>
                <w:sz w:val="15"/>
                <w:szCs w:val="15"/>
              </w:rPr>
              <w:t>计时进行，最左端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08442D" w:rsidRPr="00F1156F" w14:paraId="1757D450" w14:textId="77777777" w:rsidTr="0008442D">
        <w:tc>
          <w:tcPr>
            <w:tcW w:w="279" w:type="dxa"/>
          </w:tcPr>
          <w:p w14:paraId="53813B22" w14:textId="5112CC8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C6592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F1156F">
              <w:rPr>
                <w:color w:val="098658"/>
                <w:sz w:val="15"/>
                <w:szCs w:val="15"/>
              </w:rPr>
              <w:t>7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73CA5A37" w14:textId="77777777" w:rsidTr="0008442D">
        <w:tc>
          <w:tcPr>
            <w:tcW w:w="279" w:type="dxa"/>
          </w:tcPr>
          <w:p w14:paraId="1F78C70C" w14:textId="794CCA1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78E3D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for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7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08442D" w:rsidRPr="00F1156F" w14:paraId="3F29DE86" w14:textId="77777777" w:rsidTr="0008442D">
        <w:tc>
          <w:tcPr>
            <w:tcW w:w="279" w:type="dxa"/>
          </w:tcPr>
          <w:p w14:paraId="34F3F461" w14:textId="7CEE85C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F3059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13854EA6" w14:textId="77777777" w:rsidTr="0008442D">
        <w:tc>
          <w:tcPr>
            <w:tcW w:w="279" w:type="dxa"/>
          </w:tcPr>
          <w:p w14:paraId="444A99C4" w14:textId="3C9150A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F9BAE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*(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 +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)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D1BD5A0" w14:textId="77777777" w:rsidTr="0008442D">
        <w:tc>
          <w:tcPr>
            <w:tcW w:w="279" w:type="dxa"/>
          </w:tcPr>
          <w:p w14:paraId="7C26F877" w14:textId="0FE5373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16D5F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722B871E" w14:textId="77777777" w:rsidTr="0008442D">
        <w:tc>
          <w:tcPr>
            <w:tcW w:w="279" w:type="dxa"/>
          </w:tcPr>
          <w:p w14:paraId="3FDF3411" w14:textId="23A6BC3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DD3AF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A45888F" w14:textId="77777777" w:rsidTr="0008442D">
        <w:tc>
          <w:tcPr>
            <w:tcW w:w="279" w:type="dxa"/>
          </w:tcPr>
          <w:p w14:paraId="0AEB7A12" w14:textId="114B49F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B6B4D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6BA6D077" w14:textId="77777777" w:rsidTr="0008442D">
        <w:tc>
          <w:tcPr>
            <w:tcW w:w="279" w:type="dxa"/>
          </w:tcPr>
          <w:p w14:paraId="48949C9B" w14:textId="0E2A2CD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848CB2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10: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/1</w:t>
            </w:r>
            <w:r w:rsidRPr="00F1156F">
              <w:rPr>
                <w:color w:val="008000"/>
                <w:sz w:val="15"/>
                <w:szCs w:val="15"/>
              </w:rPr>
              <w:t>时，按一次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  <w:r w:rsidRPr="00F1156F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1/0</w:t>
            </w:r>
            <w:r w:rsidRPr="00F1156F">
              <w:rPr>
                <w:color w:val="008000"/>
                <w:sz w:val="15"/>
                <w:szCs w:val="15"/>
              </w:rPr>
              <w:t>；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08442D" w:rsidRPr="00F1156F" w14:paraId="1F24230A" w14:textId="77777777" w:rsidTr="0008442D">
        <w:tc>
          <w:tcPr>
            <w:tcW w:w="279" w:type="dxa"/>
          </w:tcPr>
          <w:p w14:paraId="799846A2" w14:textId="113E10F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1DABA2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code</w:t>
            </w:r>
            <w:r w:rsidRPr="00F1156F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F1156F">
              <w:rPr>
                <w:color w:val="000000"/>
                <w:sz w:val="15"/>
                <w:szCs w:val="15"/>
              </w:rPr>
              <w:t>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4180466C" w14:textId="77777777" w:rsidTr="0008442D">
        <w:tc>
          <w:tcPr>
            <w:tcW w:w="279" w:type="dxa"/>
          </w:tcPr>
          <w:p w14:paraId="48610B4D" w14:textId="5033FFA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FB6C8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0EFF08A2" w14:textId="77777777" w:rsidTr="0008442D">
        <w:tc>
          <w:tcPr>
            <w:tcW w:w="279" w:type="dxa"/>
          </w:tcPr>
          <w:p w14:paraId="711A77F8" w14:textId="24585AC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79640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F9BE8E1" w14:textId="77777777" w:rsidTr="0008442D">
        <w:tc>
          <w:tcPr>
            <w:tcW w:w="279" w:type="dxa"/>
          </w:tcPr>
          <w:p w14:paraId="68FAE925" w14:textId="26FF5E6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CF166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146F542" w14:textId="77777777" w:rsidTr="0008442D">
        <w:tc>
          <w:tcPr>
            <w:tcW w:w="279" w:type="dxa"/>
          </w:tcPr>
          <w:p w14:paraId="0B41C9B2" w14:textId="151C5E6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5E36FD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154A14C0" w14:textId="77777777" w:rsidTr="0008442D">
        <w:tc>
          <w:tcPr>
            <w:tcW w:w="279" w:type="dxa"/>
          </w:tcPr>
          <w:p w14:paraId="0A3BB095" w14:textId="3C32943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F2022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DF57045" w14:textId="77777777" w:rsidTr="0008442D">
        <w:tc>
          <w:tcPr>
            <w:tcW w:w="279" w:type="dxa"/>
          </w:tcPr>
          <w:p w14:paraId="560AB728" w14:textId="0F21D8B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21563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C12: </w:t>
            </w:r>
            <w:r w:rsidRPr="00F1156F">
              <w:rPr>
                <w:color w:val="008000"/>
                <w:sz w:val="15"/>
                <w:szCs w:val="15"/>
              </w:rPr>
              <w:t>保存当前状态号（通过更新</w:t>
            </w:r>
            <w:r w:rsidRPr="00F1156F">
              <w:rPr>
                <w:color w:val="008000"/>
                <w:sz w:val="15"/>
                <w:szCs w:val="15"/>
              </w:rPr>
              <w:t> pre_state</w:t>
            </w:r>
            <w:r w:rsidRPr="00F1156F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08442D" w:rsidRPr="00F1156F" w14:paraId="57549047" w14:textId="77777777" w:rsidTr="0008442D">
        <w:tc>
          <w:tcPr>
            <w:tcW w:w="279" w:type="dxa"/>
          </w:tcPr>
          <w:p w14:paraId="0BE0DD50" w14:textId="169FCE1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96FC2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code</w:t>
            </w:r>
            <w:r w:rsidRPr="00F1156F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F1156F">
              <w:rPr>
                <w:color w:val="000000"/>
                <w:sz w:val="15"/>
                <w:szCs w:val="15"/>
              </w:rPr>
              <w:t>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 &amp;&amp; </w:t>
            </w:r>
            <w:r w:rsidRPr="00F1156F">
              <w:rPr>
                <w:color w:val="001080"/>
                <w:sz w:val="15"/>
                <w:szCs w:val="15"/>
              </w:rPr>
              <w:t>cur_key_cod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43A0047" w14:textId="77777777" w:rsidTr="0008442D">
        <w:tc>
          <w:tcPr>
            <w:tcW w:w="279" w:type="dxa"/>
          </w:tcPr>
          <w:p w14:paraId="622FD666" w14:textId="693C174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040E26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5B78E009" w14:textId="77777777" w:rsidTr="0008442D">
        <w:tc>
          <w:tcPr>
            <w:tcW w:w="279" w:type="dxa"/>
          </w:tcPr>
          <w:p w14:paraId="3029777D" w14:textId="7D01296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D9CC2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162CDA7" w14:textId="77777777" w:rsidTr="0008442D">
        <w:tc>
          <w:tcPr>
            <w:tcW w:w="279" w:type="dxa"/>
          </w:tcPr>
          <w:p w14:paraId="47378F23" w14:textId="58268E6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97B11B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7B3DBE3" w14:textId="77777777" w:rsidTr="0008442D">
        <w:tc>
          <w:tcPr>
            <w:tcW w:w="279" w:type="dxa"/>
          </w:tcPr>
          <w:p w14:paraId="06786067" w14:textId="6FAF3C1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17160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199E55C0" w14:textId="77777777" w:rsidTr="0008442D">
        <w:tc>
          <w:tcPr>
            <w:tcW w:w="279" w:type="dxa"/>
          </w:tcPr>
          <w:p w14:paraId="0A075DCC" w14:textId="2476A33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7A615C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28D55496" w14:textId="77777777" w:rsidTr="0008442D">
        <w:tc>
          <w:tcPr>
            <w:tcW w:w="279" w:type="dxa"/>
          </w:tcPr>
          <w:p w14:paraId="6A4C7426" w14:textId="02E6072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10C80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3FF08254" w14:textId="77777777" w:rsidTr="0008442D">
        <w:tc>
          <w:tcPr>
            <w:tcW w:w="279" w:type="dxa"/>
          </w:tcPr>
          <w:p w14:paraId="1B1AB4E5" w14:textId="5CD5901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9A63B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1-</w:t>
            </w:r>
            <w:r w:rsidRPr="00F1156F">
              <w:rPr>
                <w:color w:val="008000"/>
                <w:sz w:val="15"/>
                <w:szCs w:val="15"/>
              </w:rPr>
              <w:t>计时暂停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08442D" w:rsidRPr="00F1156F" w14:paraId="05E908F4" w14:textId="77777777" w:rsidTr="0008442D">
        <w:tc>
          <w:tcPr>
            <w:tcW w:w="279" w:type="dxa"/>
          </w:tcPr>
          <w:p w14:paraId="08C4AD5B" w14:textId="382C249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3B318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for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 &lt; </w:t>
            </w:r>
            <w:r w:rsidRPr="00F1156F">
              <w:rPr>
                <w:color w:val="098658"/>
                <w:sz w:val="15"/>
                <w:szCs w:val="15"/>
              </w:rPr>
              <w:t>8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08442D" w:rsidRPr="00F1156F" w14:paraId="0BA35D67" w14:textId="77777777" w:rsidTr="0008442D">
        <w:tc>
          <w:tcPr>
            <w:tcW w:w="279" w:type="dxa"/>
          </w:tcPr>
          <w:p w14:paraId="58092F90" w14:textId="5532E0C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372869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254A445E" w14:textId="77777777" w:rsidTr="0008442D">
        <w:tc>
          <w:tcPr>
            <w:tcW w:w="279" w:type="dxa"/>
          </w:tcPr>
          <w:p w14:paraId="1542F197" w14:textId="60168C6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43AF80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*(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 + </w:t>
            </w:r>
            <w:r w:rsidRPr="00F1156F">
              <w:rPr>
                <w:color w:val="001080"/>
                <w:sz w:val="15"/>
                <w:szCs w:val="15"/>
              </w:rPr>
              <w:t>i</w:t>
            </w:r>
            <w:r w:rsidRPr="00F1156F">
              <w:rPr>
                <w:color w:val="000000"/>
                <w:sz w:val="15"/>
                <w:szCs w:val="15"/>
              </w:rPr>
              <w:t>)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A8E60E6" w14:textId="77777777" w:rsidTr="0008442D">
        <w:tc>
          <w:tcPr>
            <w:tcW w:w="279" w:type="dxa"/>
          </w:tcPr>
          <w:p w14:paraId="2D2D8E7C" w14:textId="5FA2FC0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BFF7B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3D5B9014" w14:textId="77777777" w:rsidTr="0008442D">
        <w:tc>
          <w:tcPr>
            <w:tcW w:w="279" w:type="dxa"/>
          </w:tcPr>
          <w:p w14:paraId="33282D59" w14:textId="04B6894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760885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FEBBEA3" w14:textId="77777777" w:rsidTr="0008442D">
        <w:tc>
          <w:tcPr>
            <w:tcW w:w="279" w:type="dxa"/>
          </w:tcPr>
          <w:p w14:paraId="7CB32F9F" w14:textId="0F5E0C0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36D73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case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4C892037" w14:textId="77777777" w:rsidTr="0008442D">
        <w:tc>
          <w:tcPr>
            <w:tcW w:w="279" w:type="dxa"/>
          </w:tcPr>
          <w:p w14:paraId="01FD42A5" w14:textId="7B9C381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BF2613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状态动作</w:t>
            </w:r>
            <w:r w:rsidRPr="00F1156F">
              <w:rPr>
                <w:color w:val="008000"/>
                <w:sz w:val="15"/>
                <w:szCs w:val="15"/>
              </w:rPr>
              <w:t>2-</w:t>
            </w:r>
            <w:r w:rsidRPr="00F1156F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F1156F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08442D" w:rsidRPr="00F1156F" w14:paraId="34BBFD62" w14:textId="77777777" w:rsidTr="0008442D">
        <w:tc>
          <w:tcPr>
            <w:tcW w:w="279" w:type="dxa"/>
          </w:tcPr>
          <w:p w14:paraId="43A5B605" w14:textId="7875630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44C81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98658"/>
                <w:sz w:val="15"/>
                <w:szCs w:val="15"/>
              </w:rPr>
              <w:t>9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9EB14AA" w14:textId="77777777" w:rsidTr="0008442D">
        <w:tc>
          <w:tcPr>
            <w:tcW w:w="279" w:type="dxa"/>
          </w:tcPr>
          <w:p w14:paraId="2AF45DD6" w14:textId="2757D71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BC0AE4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01080"/>
                <w:sz w:val="15"/>
                <w:szCs w:val="15"/>
              </w:rPr>
              <w:t>pre_stat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635D821" w14:textId="77777777" w:rsidTr="0008442D">
        <w:tc>
          <w:tcPr>
            <w:tcW w:w="279" w:type="dxa"/>
          </w:tcPr>
          <w:p w14:paraId="3A849832" w14:textId="2FF5C93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CF993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0FA0C0E7" w14:textId="77777777" w:rsidTr="0008442D">
        <w:tc>
          <w:tcPr>
            <w:tcW w:w="279" w:type="dxa"/>
          </w:tcPr>
          <w:p w14:paraId="4AB13B36" w14:textId="562D1DC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395C9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default</w:t>
            </w:r>
            <w:r w:rsidRPr="00F1156F">
              <w:rPr>
                <w:color w:val="000000"/>
                <w:sz w:val="15"/>
                <w:szCs w:val="15"/>
              </w:rPr>
              <w:t>:</w:t>
            </w:r>
          </w:p>
        </w:tc>
      </w:tr>
      <w:tr w:rsidR="0008442D" w:rsidRPr="00F1156F" w14:paraId="196F6208" w14:textId="77777777" w:rsidTr="0008442D">
        <w:tc>
          <w:tcPr>
            <w:tcW w:w="279" w:type="dxa"/>
          </w:tcPr>
          <w:p w14:paraId="2515276D" w14:textId="67BBDB5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7963B5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break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7BA1201" w14:textId="77777777" w:rsidTr="0008442D">
        <w:tc>
          <w:tcPr>
            <w:tcW w:w="279" w:type="dxa"/>
          </w:tcPr>
          <w:p w14:paraId="6110962F" w14:textId="060669F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5E7BA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48C4D581" w14:textId="77777777" w:rsidTr="0008442D">
        <w:tc>
          <w:tcPr>
            <w:tcW w:w="279" w:type="dxa"/>
          </w:tcPr>
          <w:p w14:paraId="48517885" w14:textId="22F12A1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895D1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5AFD31F" w14:textId="77777777" w:rsidTr="0008442D">
        <w:tc>
          <w:tcPr>
            <w:tcW w:w="279" w:type="dxa"/>
          </w:tcPr>
          <w:p w14:paraId="423F9ED7" w14:textId="3C4811A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BD63F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8442D" w:rsidRPr="00F1156F" w14:paraId="60C4F9BF" w14:textId="77777777" w:rsidTr="0008442D">
        <w:tc>
          <w:tcPr>
            <w:tcW w:w="279" w:type="dxa"/>
          </w:tcPr>
          <w:p w14:paraId="4542F313" w14:textId="7F457D0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473FD3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342557F1" w14:textId="77777777" w:rsidTr="0008442D">
        <w:tc>
          <w:tcPr>
            <w:tcW w:w="279" w:type="dxa"/>
          </w:tcPr>
          <w:p w14:paraId="7FADF005" w14:textId="018261F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DDF5A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1EEFEDC" w14:textId="77777777" w:rsidTr="0008442D">
        <w:tc>
          <w:tcPr>
            <w:tcW w:w="279" w:type="dxa"/>
          </w:tcPr>
          <w:p w14:paraId="17AB7758" w14:textId="3431376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0E26B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8000"/>
                <w:sz w:val="15"/>
                <w:szCs w:val="15"/>
              </w:rPr>
              <w:t>// [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仅状态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有效</w:t>
            </w:r>
            <w:r w:rsidRPr="00F1156F">
              <w:rPr>
                <w:color w:val="008000"/>
                <w:sz w:val="15"/>
                <w:szCs w:val="15"/>
              </w:rPr>
              <w:t>] </w:t>
            </w:r>
            <w:r w:rsidRPr="00F1156F">
              <w:rPr>
                <w:color w:val="008000"/>
                <w:sz w:val="15"/>
                <w:szCs w:val="15"/>
              </w:rPr>
              <w:t>每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累加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计时值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在数码管上以十进制显示</w:t>
            </w:r>
          </w:p>
        </w:tc>
      </w:tr>
      <w:tr w:rsidR="0008442D" w:rsidRPr="00F1156F" w14:paraId="1277925C" w14:textId="77777777" w:rsidTr="0008442D">
        <w:tc>
          <w:tcPr>
            <w:tcW w:w="279" w:type="dxa"/>
          </w:tcPr>
          <w:p w14:paraId="08B41E5C" w14:textId="707C3A7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FD5A2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ur_state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BF36473" w14:textId="77777777" w:rsidTr="0008442D">
        <w:tc>
          <w:tcPr>
            <w:tcW w:w="279" w:type="dxa"/>
          </w:tcPr>
          <w:p w14:paraId="10369C42" w14:textId="6AF95C4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153DD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8442D" w:rsidRPr="00F1156F" w14:paraId="1486CF59" w14:textId="77777777" w:rsidTr="0008442D">
        <w:tc>
          <w:tcPr>
            <w:tcW w:w="279" w:type="dxa"/>
          </w:tcPr>
          <w:p w14:paraId="0361561A" w14:textId="3955AC5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30D5C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要避免</w:t>
            </w:r>
            <w:r w:rsidRPr="00F1156F">
              <w:rPr>
                <w:color w:val="008000"/>
                <w:sz w:val="15"/>
                <w:szCs w:val="15"/>
              </w:rPr>
              <w:t>uint</w:t>
            </w:r>
            <w:r w:rsidRPr="00F1156F">
              <w:rPr>
                <w:color w:val="008000"/>
                <w:sz w:val="15"/>
                <w:szCs w:val="15"/>
              </w:rPr>
              <w:t>类型的变量发生下溢，因可能引发异常</w:t>
            </w:r>
            <w:r w:rsidRPr="00F1156F">
              <w:rPr>
                <w:color w:val="008000"/>
                <w:sz w:val="15"/>
                <w:szCs w:val="15"/>
              </w:rPr>
              <w:t>. </w:t>
            </w:r>
          </w:p>
        </w:tc>
      </w:tr>
      <w:tr w:rsidR="0008442D" w:rsidRPr="00F1156F" w14:paraId="46C01AD6" w14:textId="77777777" w:rsidTr="0008442D">
        <w:tc>
          <w:tcPr>
            <w:tcW w:w="279" w:type="dxa"/>
          </w:tcPr>
          <w:p w14:paraId="12CD53D0" w14:textId="0C28956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151B2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F1156F">
              <w:rPr>
                <w:color w:val="000000"/>
                <w:sz w:val="15"/>
                <w:szCs w:val="15"/>
              </w:rPr>
              <w:t>(!</w:t>
            </w:r>
            <w:r w:rsidRPr="00F1156F">
              <w:rPr>
                <w:color w:val="001080"/>
                <w:sz w:val="15"/>
                <w:szCs w:val="15"/>
              </w:rPr>
              <w:t>test</w:t>
            </w:r>
            <w:proofErr w:type="gramEnd"/>
            <w:r w:rsidRPr="00F1156F">
              <w:rPr>
                <w:color w:val="001080"/>
                <w:sz w:val="15"/>
                <w:szCs w:val="15"/>
              </w:rPr>
              <w:t>_counter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45980EB" w14:textId="77777777" w:rsidTr="0008442D">
        <w:tc>
          <w:tcPr>
            <w:tcW w:w="279" w:type="dxa"/>
          </w:tcPr>
          <w:p w14:paraId="52D251E4" w14:textId="5DCA87A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9C82F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8442D" w:rsidRPr="00F1156F" w14:paraId="58CB3E8A" w14:textId="77777777" w:rsidTr="0008442D">
        <w:tc>
          <w:tcPr>
            <w:tcW w:w="279" w:type="dxa"/>
          </w:tcPr>
          <w:p w14:paraId="68B397E0" w14:textId="79982E7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D66AC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   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000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3E7E4EAC" w14:textId="77777777" w:rsidTr="0008442D">
        <w:tc>
          <w:tcPr>
            <w:tcW w:w="279" w:type="dxa"/>
          </w:tcPr>
          <w:p w14:paraId="082B23B4" w14:textId="4529212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05759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8442D" w:rsidRPr="00F1156F" w14:paraId="35D6F549" w14:textId="77777777" w:rsidTr="0008442D">
        <w:tc>
          <w:tcPr>
            <w:tcW w:w="279" w:type="dxa"/>
          </w:tcPr>
          <w:p w14:paraId="0E9CE458" w14:textId="0A68A41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F0BED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--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491C3A4C" w14:textId="77777777" w:rsidTr="0008442D">
        <w:tc>
          <w:tcPr>
            <w:tcW w:w="279" w:type="dxa"/>
          </w:tcPr>
          <w:p w14:paraId="128CB28F" w14:textId="4E01F1F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AAE4E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00</w:t>
            </w:r>
            <w:r w:rsidRPr="00F1156F">
              <w:rPr>
                <w:color w:val="000000"/>
                <w:sz w:val="15"/>
                <w:szCs w:val="15"/>
              </w:rPr>
              <w:t>;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08442D" w:rsidRPr="00F1156F" w14:paraId="675B4724" w14:textId="77777777" w:rsidTr="0008442D">
        <w:tc>
          <w:tcPr>
            <w:tcW w:w="279" w:type="dxa"/>
          </w:tcPr>
          <w:p w14:paraId="5AF56148" w14:textId="722229A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A1E1AC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0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08442D" w:rsidRPr="00F1156F" w14:paraId="3B0B2A34" w14:textId="77777777" w:rsidTr="0008442D">
        <w:tc>
          <w:tcPr>
            <w:tcW w:w="279" w:type="dxa"/>
          </w:tcPr>
          <w:p w14:paraId="33C5311B" w14:textId="1C273ED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F9AA6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2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/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08442D" w:rsidRPr="00F1156F" w14:paraId="4FB367A2" w14:textId="77777777" w:rsidTr="0008442D">
        <w:tc>
          <w:tcPr>
            <w:tcW w:w="279" w:type="dxa"/>
          </w:tcPr>
          <w:p w14:paraId="365EDF3D" w14:textId="2CE6932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0A6F28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    </w:t>
            </w:r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r w:rsidRPr="00F1156F">
              <w:rPr>
                <w:color w:val="098658"/>
                <w:sz w:val="15"/>
                <w:szCs w:val="15"/>
              </w:rPr>
              <w:t>3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test_counter</w:t>
            </w:r>
            <w:r w:rsidRPr="00F1156F">
              <w:rPr>
                <w:color w:val="000000"/>
                <w:sz w:val="15"/>
                <w:szCs w:val="15"/>
              </w:rPr>
              <w:t> % </w:t>
            </w:r>
            <w:r w:rsidRPr="00F1156F">
              <w:rPr>
                <w:color w:val="098658"/>
                <w:sz w:val="15"/>
                <w:szCs w:val="15"/>
              </w:rPr>
              <w:t>10</w:t>
            </w:r>
            <w:r w:rsidRPr="00F1156F">
              <w:rPr>
                <w:color w:val="000000"/>
                <w:sz w:val="15"/>
                <w:szCs w:val="15"/>
              </w:rPr>
              <w:t>;   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08442D" w:rsidRPr="00F1156F" w14:paraId="59172B5F" w14:textId="77777777" w:rsidTr="0008442D">
        <w:tc>
          <w:tcPr>
            <w:tcW w:w="279" w:type="dxa"/>
          </w:tcPr>
          <w:p w14:paraId="309B810D" w14:textId="7BBB520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B2A95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8442D" w:rsidRPr="00F1156F" w14:paraId="52872727" w14:textId="77777777" w:rsidTr="0008442D">
        <w:tc>
          <w:tcPr>
            <w:tcW w:w="279" w:type="dxa"/>
          </w:tcPr>
          <w:p w14:paraId="68E7C143" w14:textId="196BD0A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EE1AC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39BC7F73" w14:textId="77777777" w:rsidTr="0008442D">
        <w:tc>
          <w:tcPr>
            <w:tcW w:w="279" w:type="dxa"/>
          </w:tcPr>
          <w:p w14:paraId="25F5E69A" w14:textId="65E8DE24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9C56D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7CC47BE1" w14:textId="77777777" w:rsidTr="0008442D">
        <w:tc>
          <w:tcPr>
            <w:tcW w:w="279" w:type="dxa"/>
          </w:tcPr>
          <w:p w14:paraId="0F723699" w14:textId="3ADD193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A53A9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</w:t>
            </w:r>
            <w:r w:rsidRPr="00F1156F">
              <w:rPr>
                <w:color w:val="008000"/>
                <w:sz w:val="15"/>
                <w:szCs w:val="15"/>
              </w:rPr>
              <w:t>0.5</w:t>
            </w:r>
            <w:r w:rsidRPr="00F1156F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8442D" w:rsidRPr="00F1156F" w14:paraId="024C38AE" w14:textId="77777777" w:rsidTr="0008442D">
        <w:tc>
          <w:tcPr>
            <w:tcW w:w="279" w:type="dxa"/>
          </w:tcPr>
          <w:p w14:paraId="18D15137" w14:textId="3463145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2562C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8442D" w:rsidRPr="00F1156F" w14:paraId="4A68619F" w14:textId="77777777" w:rsidTr="0008442D">
        <w:tc>
          <w:tcPr>
            <w:tcW w:w="279" w:type="dxa"/>
          </w:tcPr>
          <w:p w14:paraId="41271565" w14:textId="16F2DBA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6CA7A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   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7B863CB" w14:textId="77777777" w:rsidTr="0008442D">
        <w:tc>
          <w:tcPr>
            <w:tcW w:w="279" w:type="dxa"/>
          </w:tcPr>
          <w:p w14:paraId="2175F432" w14:textId="4513956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25D71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8442D" w:rsidRPr="00F1156F" w14:paraId="319CB19A" w14:textId="77777777" w:rsidTr="0008442D">
        <w:tc>
          <w:tcPr>
            <w:tcW w:w="279" w:type="dxa"/>
          </w:tcPr>
          <w:p w14:paraId="57D93A90" w14:textId="66CFC2F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A87BA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5B222566" w14:textId="77777777" w:rsidTr="0008442D">
        <w:tc>
          <w:tcPr>
            <w:tcW w:w="279" w:type="dxa"/>
          </w:tcPr>
          <w:p w14:paraId="6356250E" w14:textId="5491376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D8683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}</w:t>
            </w:r>
          </w:p>
        </w:tc>
      </w:tr>
      <w:tr w:rsidR="0008442D" w:rsidRPr="00F1156F" w14:paraId="0F689C1D" w14:textId="77777777" w:rsidTr="0008442D">
        <w:tc>
          <w:tcPr>
            <w:tcW w:w="279" w:type="dxa"/>
          </w:tcPr>
          <w:p w14:paraId="48018ECC" w14:textId="4AC435C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D012A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0D30B044" w14:textId="77777777" w:rsidTr="0008442D">
        <w:tc>
          <w:tcPr>
            <w:tcW w:w="279" w:type="dxa"/>
          </w:tcPr>
          <w:p w14:paraId="3B39B95C" w14:textId="1205ADD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088DA6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0128381A" w14:textId="77777777" w:rsidTr="0008442D">
        <w:tc>
          <w:tcPr>
            <w:tcW w:w="279" w:type="dxa"/>
          </w:tcPr>
          <w:p w14:paraId="1FE6CF50" w14:textId="05860CE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ABE2C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6D2D3A35" w14:textId="77777777" w:rsidTr="0008442D">
        <w:tc>
          <w:tcPr>
            <w:tcW w:w="279" w:type="dxa"/>
          </w:tcPr>
          <w:p w14:paraId="7EFCF351" w14:textId="45D7A60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0F5B4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原型：</w:t>
            </w:r>
            <w:r w:rsidRPr="00F1156F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08442D" w:rsidRPr="00F1156F" w14:paraId="6392AB89" w14:textId="77777777" w:rsidTr="0008442D">
        <w:tc>
          <w:tcPr>
            <w:tcW w:w="279" w:type="dxa"/>
          </w:tcPr>
          <w:p w14:paraId="7B1F02C7" w14:textId="03D2DB3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BA927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功能：</w:t>
            </w:r>
            <w:r w:rsidRPr="00F1156F">
              <w:rPr>
                <w:color w:val="008000"/>
                <w:sz w:val="15"/>
                <w:szCs w:val="15"/>
              </w:rPr>
              <w:t>SysTick</w:t>
            </w:r>
            <w:r w:rsidRPr="00F1156F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8442D" w:rsidRPr="00F1156F" w14:paraId="215E22FF" w14:textId="77777777" w:rsidTr="0008442D">
        <w:tc>
          <w:tcPr>
            <w:tcW w:w="279" w:type="dxa"/>
          </w:tcPr>
          <w:p w14:paraId="0CCB96CA" w14:textId="2750F75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648C0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8442D" w:rsidRPr="00F1156F" w14:paraId="52C05B9F" w14:textId="77777777" w:rsidTr="0008442D">
        <w:tc>
          <w:tcPr>
            <w:tcW w:w="279" w:type="dxa"/>
          </w:tcPr>
          <w:p w14:paraId="33715ABE" w14:textId="66A980C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EB2F727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8442D" w:rsidRPr="00F1156F" w14:paraId="3C963D99" w14:textId="77777777" w:rsidTr="0008442D">
        <w:tc>
          <w:tcPr>
            <w:tcW w:w="279" w:type="dxa"/>
          </w:tcPr>
          <w:p w14:paraId="3887D567" w14:textId="2D4E79D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12A6C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8442D" w:rsidRPr="00F1156F" w14:paraId="486B29C2" w14:textId="77777777" w:rsidTr="0008442D">
        <w:tc>
          <w:tcPr>
            <w:tcW w:w="279" w:type="dxa"/>
          </w:tcPr>
          <w:p w14:paraId="6AC5EDB9" w14:textId="76D6E34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3DB59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8442D" w:rsidRPr="00F1156F" w14:paraId="40CA10C3" w14:textId="77777777" w:rsidTr="0008442D">
        <w:tc>
          <w:tcPr>
            <w:tcW w:w="279" w:type="dxa"/>
          </w:tcPr>
          <w:p w14:paraId="522DC627" w14:textId="1ECFC11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17955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 </w:t>
            </w:r>
            <w:r w:rsidRPr="00F1156F">
              <w:rPr>
                <w:color w:val="795E26"/>
                <w:sz w:val="15"/>
                <w:szCs w:val="15"/>
              </w:rPr>
              <w:t>SysTick_Handler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r w:rsidRPr="00F1156F">
              <w:rPr>
                <w:color w:val="0000FF"/>
                <w:sz w:val="15"/>
                <w:szCs w:val="15"/>
              </w:rPr>
              <w:t>void</w:t>
            </w:r>
            <w:r w:rsidRPr="00F1156F">
              <w:rPr>
                <w:color w:val="000000"/>
                <w:sz w:val="15"/>
                <w:szCs w:val="15"/>
              </w:rPr>
              <w:t>)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定时周期为</w:t>
            </w:r>
            <w:r w:rsidRPr="00F1156F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8442D" w:rsidRPr="00F1156F" w14:paraId="4A0747EF" w14:textId="77777777" w:rsidTr="0008442D">
        <w:tc>
          <w:tcPr>
            <w:tcW w:w="279" w:type="dxa"/>
          </w:tcPr>
          <w:p w14:paraId="22F1EBF9" w14:textId="71DCDB8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F66ED9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{</w:t>
            </w:r>
          </w:p>
        </w:tc>
      </w:tr>
      <w:tr w:rsidR="0008442D" w:rsidRPr="00F1156F" w14:paraId="2B8F007E" w14:textId="77777777" w:rsidTr="0008442D">
        <w:tc>
          <w:tcPr>
            <w:tcW w:w="279" w:type="dxa"/>
          </w:tcPr>
          <w:p w14:paraId="145F7225" w14:textId="518E236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CAAB28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0.1</w:t>
            </w:r>
            <w:r w:rsidRPr="00F1156F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8442D" w:rsidRPr="00F1156F" w14:paraId="2CEA72C9" w14:textId="77777777" w:rsidTr="0008442D">
        <w:tc>
          <w:tcPr>
            <w:tcW w:w="279" w:type="dxa"/>
          </w:tcPr>
          <w:p w14:paraId="28129E64" w14:textId="3C72D7D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533A2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++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&gt;= </w:t>
            </w:r>
            <w:r w:rsidRPr="00F1156F">
              <w:rPr>
                <w:color w:val="0000FF"/>
                <w:sz w:val="15"/>
                <w:szCs w:val="15"/>
              </w:rPr>
              <w:t>V_T100ms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3CAD6DBB" w14:textId="77777777" w:rsidTr="0008442D">
        <w:tc>
          <w:tcPr>
            <w:tcW w:w="279" w:type="dxa"/>
          </w:tcPr>
          <w:p w14:paraId="39425EAA" w14:textId="5D6A797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366AD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579467EA" w14:textId="77777777" w:rsidTr="0008442D">
        <w:tc>
          <w:tcPr>
            <w:tcW w:w="279" w:type="dxa"/>
          </w:tcPr>
          <w:p w14:paraId="64577E8A" w14:textId="1CBB38B3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9E6BA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1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</w:t>
            </w:r>
            <w:r w:rsidRPr="00F1156F">
              <w:rPr>
                <w:color w:val="008000"/>
                <w:sz w:val="15"/>
                <w:szCs w:val="15"/>
              </w:rPr>
              <w:t>0.1</w:t>
            </w:r>
            <w:r w:rsidRPr="00F1156F">
              <w:rPr>
                <w:color w:val="008000"/>
                <w:sz w:val="15"/>
                <w:szCs w:val="15"/>
              </w:rPr>
              <w:t>秒到时，溢出标志置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</w:p>
        </w:tc>
      </w:tr>
      <w:tr w:rsidR="0008442D" w:rsidRPr="00F1156F" w14:paraId="225E4C1B" w14:textId="77777777" w:rsidTr="0008442D">
        <w:tc>
          <w:tcPr>
            <w:tcW w:w="279" w:type="dxa"/>
          </w:tcPr>
          <w:p w14:paraId="73636714" w14:textId="67BF1520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77659C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1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21BBE762" w14:textId="77777777" w:rsidTr="0008442D">
        <w:tc>
          <w:tcPr>
            <w:tcW w:w="279" w:type="dxa"/>
          </w:tcPr>
          <w:p w14:paraId="169A7F7A" w14:textId="44B010D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1932BA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52DA4F66" w14:textId="77777777" w:rsidTr="0008442D">
        <w:tc>
          <w:tcPr>
            <w:tcW w:w="279" w:type="dxa"/>
          </w:tcPr>
          <w:p w14:paraId="40A85DF6" w14:textId="687DFC7E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298B86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6CCA55AF" w14:textId="77777777" w:rsidTr="0008442D">
        <w:tc>
          <w:tcPr>
            <w:tcW w:w="279" w:type="dxa"/>
          </w:tcPr>
          <w:p w14:paraId="1C24CCFB" w14:textId="43438012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D8734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0.5</w:t>
            </w:r>
            <w:r w:rsidRPr="00F1156F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8442D" w:rsidRPr="00F1156F" w14:paraId="57A9EC03" w14:textId="77777777" w:rsidTr="0008442D">
        <w:tc>
          <w:tcPr>
            <w:tcW w:w="279" w:type="dxa"/>
          </w:tcPr>
          <w:p w14:paraId="294608F2" w14:textId="62EC23B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D1F4D1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AF00DB"/>
                <w:sz w:val="15"/>
                <w:szCs w:val="15"/>
              </w:rPr>
              <w:t>if</w:t>
            </w:r>
            <w:r w:rsidRPr="00F1156F">
              <w:rPr>
                <w:color w:val="000000"/>
                <w:sz w:val="15"/>
                <w:szCs w:val="15"/>
              </w:rPr>
              <w:t> (++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&gt;= </w:t>
            </w:r>
            <w:r w:rsidRPr="00F1156F">
              <w:rPr>
                <w:color w:val="0000FF"/>
                <w:sz w:val="15"/>
                <w:szCs w:val="15"/>
              </w:rPr>
              <w:t>V_T500ms</w:t>
            </w:r>
            <w:r w:rsidRPr="00F1156F">
              <w:rPr>
                <w:color w:val="000000"/>
                <w:sz w:val="15"/>
                <w:szCs w:val="15"/>
              </w:rPr>
              <w:t>)</w:t>
            </w:r>
          </w:p>
        </w:tc>
      </w:tr>
      <w:tr w:rsidR="0008442D" w:rsidRPr="00F1156F" w14:paraId="00BD86E0" w14:textId="77777777" w:rsidTr="0008442D">
        <w:tc>
          <w:tcPr>
            <w:tcW w:w="279" w:type="dxa"/>
          </w:tcPr>
          <w:p w14:paraId="2CD0131F" w14:textId="0F323D6D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7A528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8442D" w:rsidRPr="00F1156F" w14:paraId="169A981E" w14:textId="77777777" w:rsidTr="0008442D">
        <w:tc>
          <w:tcPr>
            <w:tcW w:w="279" w:type="dxa"/>
          </w:tcPr>
          <w:p w14:paraId="01EBF3D4" w14:textId="4AD1C71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F5C530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500ms_flag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1</w:t>
            </w:r>
            <w:r w:rsidRPr="00F1156F">
              <w:rPr>
                <w:color w:val="000000"/>
                <w:sz w:val="15"/>
                <w:szCs w:val="15"/>
              </w:rPr>
              <w:t>;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当</w:t>
            </w:r>
            <w:r w:rsidRPr="00F1156F">
              <w:rPr>
                <w:color w:val="008000"/>
                <w:sz w:val="15"/>
                <w:szCs w:val="15"/>
              </w:rPr>
              <w:t>0.5</w:t>
            </w:r>
            <w:r w:rsidRPr="00F1156F">
              <w:rPr>
                <w:color w:val="008000"/>
                <w:sz w:val="15"/>
                <w:szCs w:val="15"/>
              </w:rPr>
              <w:t>秒到时，溢出标志置</w:t>
            </w:r>
            <w:r w:rsidRPr="00F1156F">
              <w:rPr>
                <w:color w:val="008000"/>
                <w:sz w:val="15"/>
                <w:szCs w:val="15"/>
              </w:rPr>
              <w:t>1</w:t>
            </w:r>
          </w:p>
        </w:tc>
      </w:tr>
      <w:tr w:rsidR="0008442D" w:rsidRPr="00F1156F" w14:paraId="3575963F" w14:textId="77777777" w:rsidTr="0008442D">
        <w:tc>
          <w:tcPr>
            <w:tcW w:w="279" w:type="dxa"/>
          </w:tcPr>
          <w:p w14:paraId="43CA81AD" w14:textId="526C40F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DDAE53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    </w:t>
            </w:r>
            <w:r w:rsidRPr="00F1156F">
              <w:rPr>
                <w:color w:val="001080"/>
                <w:sz w:val="15"/>
                <w:szCs w:val="15"/>
              </w:rPr>
              <w:t>clock500ms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098658"/>
                <w:sz w:val="15"/>
                <w:szCs w:val="15"/>
              </w:rPr>
              <w:t>0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675A37EE" w14:textId="77777777" w:rsidTr="0008442D">
        <w:tc>
          <w:tcPr>
            <w:tcW w:w="279" w:type="dxa"/>
          </w:tcPr>
          <w:p w14:paraId="7B11BE88" w14:textId="552CC4D8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C76AD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8442D" w:rsidRPr="00F1156F" w14:paraId="0332E039" w14:textId="77777777" w:rsidTr="0008442D">
        <w:tc>
          <w:tcPr>
            <w:tcW w:w="279" w:type="dxa"/>
          </w:tcPr>
          <w:p w14:paraId="0B209B7A" w14:textId="5A39DE2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CF94E04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5FBD2101" w14:textId="77777777" w:rsidTr="0008442D">
        <w:tc>
          <w:tcPr>
            <w:tcW w:w="279" w:type="dxa"/>
          </w:tcPr>
          <w:p w14:paraId="51D0AC6B" w14:textId="79E11ADF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736A2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刷新全部数码管和</w:t>
            </w:r>
            <w:r w:rsidRPr="00F1156F">
              <w:rPr>
                <w:color w:val="008000"/>
                <w:sz w:val="15"/>
                <w:szCs w:val="15"/>
              </w:rPr>
              <w:t>LED</w:t>
            </w:r>
            <w:r w:rsidRPr="00F1156F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08442D" w:rsidRPr="00F1156F" w14:paraId="7304C0FD" w14:textId="77777777" w:rsidTr="0008442D">
        <w:tc>
          <w:tcPr>
            <w:tcW w:w="279" w:type="dxa"/>
          </w:tcPr>
          <w:p w14:paraId="75A80956" w14:textId="2810C9BA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7B309D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F1156F">
              <w:rPr>
                <w:color w:val="795E26"/>
                <w:sz w:val="15"/>
                <w:szCs w:val="15"/>
              </w:rPr>
              <w:t>RefreshDIGIandLED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01080"/>
                <w:sz w:val="15"/>
                <w:szCs w:val="15"/>
              </w:rPr>
              <w:t>pnt</w:t>
            </w:r>
            <w:r w:rsidRPr="00F1156F">
              <w:rPr>
                <w:color w:val="000000"/>
                <w:sz w:val="15"/>
                <w:szCs w:val="15"/>
              </w:rPr>
              <w:t>, </w:t>
            </w:r>
            <w:r w:rsidRPr="00F1156F">
              <w:rPr>
                <w:color w:val="001080"/>
                <w:sz w:val="15"/>
                <w:szCs w:val="15"/>
              </w:rPr>
              <w:t>led</w:t>
            </w:r>
            <w:r w:rsidRPr="00F1156F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8442D" w:rsidRPr="00F1156F" w14:paraId="45E7A4BB" w14:textId="77777777" w:rsidTr="0008442D">
        <w:tc>
          <w:tcPr>
            <w:tcW w:w="279" w:type="dxa"/>
          </w:tcPr>
          <w:p w14:paraId="186C8E77" w14:textId="53444716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A23C1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7573FC1C" w14:textId="77777777" w:rsidTr="0008442D">
        <w:tc>
          <w:tcPr>
            <w:tcW w:w="279" w:type="dxa"/>
          </w:tcPr>
          <w:p w14:paraId="62A76F20" w14:textId="17864D7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C5F0C9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 </w:t>
            </w:r>
            <w:r w:rsidRPr="00F1156F">
              <w:rPr>
                <w:color w:val="008000"/>
                <w:sz w:val="15"/>
                <w:szCs w:val="15"/>
              </w:rPr>
              <w:t>检查当前键盘输入，</w:t>
            </w:r>
            <w:r w:rsidRPr="00F1156F">
              <w:rPr>
                <w:color w:val="008000"/>
                <w:sz w:val="15"/>
                <w:szCs w:val="15"/>
              </w:rPr>
              <w:t>0</w:t>
            </w:r>
            <w:r w:rsidRPr="00F1156F">
              <w:rPr>
                <w:color w:val="008000"/>
                <w:sz w:val="15"/>
                <w:szCs w:val="15"/>
              </w:rPr>
              <w:t>代表无键操作，</w:t>
            </w:r>
            <w:r w:rsidRPr="00F1156F">
              <w:rPr>
                <w:color w:val="008000"/>
                <w:sz w:val="15"/>
                <w:szCs w:val="15"/>
              </w:rPr>
              <w:t>1-9</w:t>
            </w:r>
            <w:r w:rsidRPr="00F1156F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08442D" w:rsidRPr="00F1156F" w14:paraId="193D16EE" w14:textId="77777777" w:rsidTr="0008442D">
        <w:tc>
          <w:tcPr>
            <w:tcW w:w="279" w:type="dxa"/>
          </w:tcPr>
          <w:p w14:paraId="7D9BC1E4" w14:textId="6F084705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6A549E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F1156F">
              <w:rPr>
                <w:color w:val="008000"/>
                <w:sz w:val="15"/>
                <w:szCs w:val="15"/>
              </w:rPr>
              <w:t> </w:t>
            </w:r>
            <w:r w:rsidRPr="00F1156F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F1156F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08442D" w:rsidRPr="00F1156F" w14:paraId="26EDFB6D" w14:textId="77777777" w:rsidTr="0008442D">
        <w:tc>
          <w:tcPr>
            <w:tcW w:w="279" w:type="dxa"/>
          </w:tcPr>
          <w:p w14:paraId="57A560A8" w14:textId="3B51DDC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79EFB5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 = </w:t>
            </w:r>
            <w:r w:rsidRPr="00F1156F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F1156F">
              <w:rPr>
                <w:color w:val="795E26"/>
                <w:sz w:val="15"/>
                <w:szCs w:val="15"/>
              </w:rPr>
              <w:t>Readkeyboard</w:t>
            </w:r>
            <w:r w:rsidRPr="00F1156F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F1156F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8442D" w:rsidRPr="00F1156F" w14:paraId="2F40C94D" w14:textId="77777777" w:rsidTr="0008442D">
        <w:tc>
          <w:tcPr>
            <w:tcW w:w="279" w:type="dxa"/>
          </w:tcPr>
          <w:p w14:paraId="12D34411" w14:textId="13C64FE9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DE6EDE2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8442D" w:rsidRPr="00F1156F" w14:paraId="17E8A3A1" w14:textId="77777777" w:rsidTr="0008442D">
        <w:tc>
          <w:tcPr>
            <w:tcW w:w="279" w:type="dxa"/>
          </w:tcPr>
          <w:p w14:paraId="63774C69" w14:textId="6CE1838B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BB563F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F1156F">
              <w:rPr>
                <w:color w:val="001080"/>
                <w:sz w:val="15"/>
                <w:szCs w:val="15"/>
              </w:rPr>
              <w:t>digit</w:t>
            </w:r>
            <w:r w:rsidRPr="00F1156F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F1156F">
              <w:rPr>
                <w:color w:val="098658"/>
                <w:sz w:val="15"/>
                <w:szCs w:val="15"/>
              </w:rPr>
              <w:t>5</w:t>
            </w:r>
            <w:r w:rsidRPr="00F1156F">
              <w:rPr>
                <w:color w:val="000000"/>
                <w:sz w:val="15"/>
                <w:szCs w:val="15"/>
              </w:rPr>
              <w:t>] = </w:t>
            </w:r>
            <w:r w:rsidRPr="00F1156F">
              <w:rPr>
                <w:color w:val="001080"/>
                <w:sz w:val="15"/>
                <w:szCs w:val="15"/>
              </w:rPr>
              <w:t>key_code</w:t>
            </w:r>
            <w:r w:rsidRPr="00F1156F">
              <w:rPr>
                <w:color w:val="000000"/>
                <w:sz w:val="15"/>
                <w:szCs w:val="15"/>
              </w:rPr>
              <w:t>;</w:t>
            </w:r>
          </w:p>
        </w:tc>
      </w:tr>
      <w:tr w:rsidR="0008442D" w:rsidRPr="00F1156F" w14:paraId="5E6883CE" w14:textId="77777777" w:rsidTr="0008442D">
        <w:tc>
          <w:tcPr>
            <w:tcW w:w="279" w:type="dxa"/>
          </w:tcPr>
          <w:p w14:paraId="52DA0AF7" w14:textId="31C4F9D1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1E37768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F1156F">
              <w:rPr>
                <w:color w:val="000000"/>
                <w:sz w:val="15"/>
                <w:szCs w:val="15"/>
              </w:rPr>
              <w:t>}</w:t>
            </w:r>
          </w:p>
        </w:tc>
      </w:tr>
      <w:tr w:rsidR="0008442D" w:rsidRPr="00F1156F" w14:paraId="5C277FAC" w14:textId="77777777" w:rsidTr="0008442D">
        <w:tc>
          <w:tcPr>
            <w:tcW w:w="279" w:type="dxa"/>
          </w:tcPr>
          <w:p w14:paraId="6A956A6C" w14:textId="4B629B6C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instrText xml:space="preserve"> seq code23 </w:instrTex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F1156F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120A35B" w14:textId="77777777" w:rsidR="0008442D" w:rsidRPr="00F1156F" w:rsidRDefault="0008442D" w:rsidP="0008442D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7259CA5D" w14:textId="77777777" w:rsidR="005C2167" w:rsidRDefault="005C2167" w:rsidP="000C7DBF">
      <w:pPr>
        <w:pStyle w:val="3"/>
      </w:pPr>
      <w:bookmarkStart w:id="43" w:name="_Toc72017465"/>
      <w:r w:rsidRPr="00884E01">
        <w:rPr>
          <w:rFonts w:hint="eastAsia"/>
        </w:rPr>
        <w:t>实验任务</w:t>
      </w:r>
      <w:r w:rsidRPr="00884E01">
        <w:t>2_</w:t>
      </w:r>
      <w:r>
        <w:t>4</w:t>
      </w:r>
      <w:bookmarkEnd w:id="43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65"/>
      </w:tblGrid>
      <w:tr w:rsidR="00115937" w:rsidRPr="00115937" w14:paraId="320D8080" w14:textId="77777777" w:rsidTr="00115937">
        <w:tc>
          <w:tcPr>
            <w:tcW w:w="279" w:type="dxa"/>
          </w:tcPr>
          <w:p w14:paraId="79B55821" w14:textId="67B54C9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D02DE0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115937" w:rsidRPr="00115937" w14:paraId="64133E20" w14:textId="77777777" w:rsidTr="00115937">
        <w:tc>
          <w:tcPr>
            <w:tcW w:w="279" w:type="dxa"/>
          </w:tcPr>
          <w:p w14:paraId="4B0777EE" w14:textId="34090E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90BF9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115937" w:rsidRPr="00115937" w14:paraId="0AA8A8D2" w14:textId="77777777" w:rsidTr="00115937">
        <w:tc>
          <w:tcPr>
            <w:tcW w:w="279" w:type="dxa"/>
          </w:tcPr>
          <w:p w14:paraId="5143410B" w14:textId="5D4AE0B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2320A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inc/hw_memmap.h"</w:t>
            </w:r>
            <w:r w:rsidRPr="00115937">
              <w:rPr>
                <w:color w:val="0000FF"/>
                <w:sz w:val="15"/>
                <w:szCs w:val="15"/>
              </w:rPr>
              <w:t>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115937" w:rsidRPr="00115937" w14:paraId="2163DB3B" w14:textId="77777777" w:rsidTr="00115937">
        <w:tc>
          <w:tcPr>
            <w:tcW w:w="279" w:type="dxa"/>
          </w:tcPr>
          <w:p w14:paraId="03614753" w14:textId="74D318E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F9F61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inc/hw_types.h"</w:t>
            </w:r>
            <w:r w:rsidRPr="00115937">
              <w:rPr>
                <w:color w:val="0000FF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115937" w:rsidRPr="00115937" w14:paraId="23D7080A" w14:textId="77777777" w:rsidTr="00115937">
        <w:tc>
          <w:tcPr>
            <w:tcW w:w="279" w:type="dxa"/>
          </w:tcPr>
          <w:p w14:paraId="0EDE235B" w14:textId="724866D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FF010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debug.h"</w:t>
            </w:r>
            <w:r w:rsidRPr="00115937">
              <w:rPr>
                <w:color w:val="0000FF"/>
                <w:sz w:val="15"/>
                <w:szCs w:val="15"/>
              </w:rPr>
              <w:t>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115937" w:rsidRPr="00115937" w14:paraId="11FA65D1" w14:textId="77777777" w:rsidTr="00115937">
        <w:tc>
          <w:tcPr>
            <w:tcW w:w="279" w:type="dxa"/>
          </w:tcPr>
          <w:p w14:paraId="0B5C3EC7" w14:textId="7F03B0E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E1154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gpio.h"</w:t>
            </w:r>
            <w:r w:rsidRPr="00115937">
              <w:rPr>
                <w:color w:val="0000FF"/>
                <w:sz w:val="15"/>
                <w:szCs w:val="15"/>
              </w:rPr>
              <w:t>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通用</w:t>
            </w:r>
            <w:r w:rsidRPr="00115937">
              <w:rPr>
                <w:color w:val="008000"/>
                <w:sz w:val="15"/>
                <w:szCs w:val="15"/>
              </w:rPr>
              <w:t>IO</w:t>
            </w:r>
            <w:r w:rsidRPr="00115937">
              <w:rPr>
                <w:color w:val="008000"/>
                <w:sz w:val="15"/>
                <w:szCs w:val="15"/>
              </w:rPr>
              <w:t>口宏定义</w:t>
            </w:r>
          </w:p>
        </w:tc>
      </w:tr>
      <w:tr w:rsidR="00115937" w:rsidRPr="00115937" w14:paraId="1AFC6F49" w14:textId="77777777" w:rsidTr="00115937">
        <w:tc>
          <w:tcPr>
            <w:tcW w:w="279" w:type="dxa"/>
          </w:tcPr>
          <w:p w14:paraId="4E20C3BD" w14:textId="6863902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02081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pin_map.h"</w:t>
            </w:r>
            <w:r w:rsidRPr="00115937">
              <w:rPr>
                <w:color w:val="0000FF"/>
                <w:sz w:val="15"/>
                <w:szCs w:val="15"/>
              </w:rPr>
              <w:t>   </w:t>
            </w:r>
            <w:r w:rsidRPr="00115937">
              <w:rPr>
                <w:color w:val="008000"/>
                <w:sz w:val="15"/>
                <w:szCs w:val="15"/>
              </w:rPr>
              <w:t>// TM4C</w:t>
            </w:r>
            <w:r w:rsidRPr="00115937">
              <w:rPr>
                <w:color w:val="008000"/>
                <w:sz w:val="15"/>
                <w:szCs w:val="15"/>
              </w:rPr>
              <w:t>系列</w:t>
            </w:r>
            <w:r w:rsidRPr="00115937">
              <w:rPr>
                <w:color w:val="008000"/>
                <w:sz w:val="15"/>
                <w:szCs w:val="15"/>
              </w:rPr>
              <w:t>MCU</w:t>
            </w:r>
            <w:r w:rsidRPr="00115937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115937" w:rsidRPr="00115937" w14:paraId="2FB4FBB5" w14:textId="77777777" w:rsidTr="00115937">
        <w:tc>
          <w:tcPr>
            <w:tcW w:w="279" w:type="dxa"/>
          </w:tcPr>
          <w:p w14:paraId="614607B4" w14:textId="45463CA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A2697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sysctl.h"</w:t>
            </w:r>
            <w:r w:rsidRPr="00115937">
              <w:rPr>
                <w:color w:val="0000FF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115937" w:rsidRPr="00115937" w14:paraId="7DEB2B36" w14:textId="77777777" w:rsidTr="00115937">
        <w:tc>
          <w:tcPr>
            <w:tcW w:w="279" w:type="dxa"/>
          </w:tcPr>
          <w:p w14:paraId="4D2923CC" w14:textId="4441BD5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4F29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systick.h"</w:t>
            </w:r>
            <w:r w:rsidRPr="00115937">
              <w:rPr>
                <w:color w:val="0000FF"/>
                <w:sz w:val="15"/>
                <w:szCs w:val="15"/>
              </w:rPr>
              <w:t>   </w:t>
            </w:r>
            <w:r w:rsidRPr="00115937">
              <w:rPr>
                <w:color w:val="008000"/>
                <w:sz w:val="15"/>
                <w:szCs w:val="15"/>
              </w:rPr>
              <w:t>// SysTick Driver </w:t>
            </w:r>
            <w:r w:rsidRPr="00115937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115937" w:rsidRPr="00115937" w14:paraId="1C056FB7" w14:textId="77777777" w:rsidTr="00115937">
        <w:tc>
          <w:tcPr>
            <w:tcW w:w="279" w:type="dxa"/>
          </w:tcPr>
          <w:p w14:paraId="41E5B998" w14:textId="6103FCD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0DC32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driverlib/interrupt.h"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NVIC Interrupt Controller Driver </w:t>
            </w:r>
            <w:r w:rsidRPr="00115937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115937" w:rsidRPr="00115937" w14:paraId="1CCC18F6" w14:textId="77777777" w:rsidTr="00115937">
        <w:tc>
          <w:tcPr>
            <w:tcW w:w="279" w:type="dxa"/>
          </w:tcPr>
          <w:p w14:paraId="179B7535" w14:textId="619B88B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EC2EC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4332504" w14:textId="77777777" w:rsidTr="00115937">
        <w:tc>
          <w:tcPr>
            <w:tcW w:w="279" w:type="dxa"/>
          </w:tcPr>
          <w:p w14:paraId="5CE64878" w14:textId="02E0D2A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976F8C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include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"tm1638.h"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与控制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  <w:r w:rsidRPr="00115937">
              <w:rPr>
                <w:color w:val="008000"/>
                <w:sz w:val="15"/>
                <w:szCs w:val="15"/>
              </w:rPr>
              <w:t>芯片有关的函数</w:t>
            </w:r>
          </w:p>
        </w:tc>
      </w:tr>
      <w:tr w:rsidR="00115937" w:rsidRPr="00115937" w14:paraId="6CDCB670" w14:textId="77777777" w:rsidTr="00115937">
        <w:tc>
          <w:tcPr>
            <w:tcW w:w="279" w:type="dxa"/>
          </w:tcPr>
          <w:p w14:paraId="291FD6CF" w14:textId="088E0B6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807A3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99C5748" w14:textId="77777777" w:rsidTr="00115937">
        <w:tc>
          <w:tcPr>
            <w:tcW w:w="279" w:type="dxa"/>
          </w:tcPr>
          <w:p w14:paraId="6A4FE491" w14:textId="638D464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006E8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057A0BFD" w14:textId="77777777" w:rsidTr="00115937">
        <w:tc>
          <w:tcPr>
            <w:tcW w:w="279" w:type="dxa"/>
          </w:tcPr>
          <w:p w14:paraId="6DCD27C4" w14:textId="3BDC34B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7B766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1165EFFA" w14:textId="77777777" w:rsidTr="00115937">
        <w:tc>
          <w:tcPr>
            <w:tcW w:w="279" w:type="dxa"/>
          </w:tcPr>
          <w:p w14:paraId="362A8FCD" w14:textId="61DD5FD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DB695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115937" w:rsidRPr="00115937" w14:paraId="38D58860" w14:textId="77777777" w:rsidTr="00115937">
        <w:tc>
          <w:tcPr>
            <w:tcW w:w="279" w:type="dxa"/>
          </w:tcPr>
          <w:p w14:paraId="0EB3FF79" w14:textId="7D32687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5C7A8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13ED8A6" w14:textId="77777777" w:rsidTr="00115937">
        <w:tc>
          <w:tcPr>
            <w:tcW w:w="279" w:type="dxa"/>
          </w:tcPr>
          <w:p w14:paraId="72DDA3F6" w14:textId="13617FD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E8137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10E73970" w14:textId="77777777" w:rsidTr="00115937">
        <w:tc>
          <w:tcPr>
            <w:tcW w:w="279" w:type="dxa"/>
          </w:tcPr>
          <w:p w14:paraId="730A4925" w14:textId="18589F4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A4FF6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SYSTICK_FREQUENCY </w:t>
            </w:r>
            <w:r w:rsidRPr="00115937">
              <w:rPr>
                <w:color w:val="098658"/>
                <w:sz w:val="15"/>
                <w:szCs w:val="15"/>
              </w:rPr>
              <w:t>50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SysTick</w:t>
            </w:r>
            <w:r w:rsidRPr="00115937">
              <w:rPr>
                <w:color w:val="008000"/>
                <w:sz w:val="15"/>
                <w:szCs w:val="15"/>
              </w:rPr>
              <w:t>频率为</w:t>
            </w:r>
            <w:r w:rsidRPr="00115937">
              <w:rPr>
                <w:color w:val="008000"/>
                <w:sz w:val="15"/>
                <w:szCs w:val="15"/>
              </w:rPr>
              <w:t>50Hz</w:t>
            </w:r>
            <w:r w:rsidRPr="00115937">
              <w:rPr>
                <w:color w:val="008000"/>
                <w:sz w:val="15"/>
                <w:szCs w:val="15"/>
              </w:rPr>
              <w:t>，即循环定时周期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18FA83A2" w14:textId="77777777" w:rsidTr="00115937">
        <w:tc>
          <w:tcPr>
            <w:tcW w:w="279" w:type="dxa"/>
          </w:tcPr>
          <w:p w14:paraId="11932C85" w14:textId="318E770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61FB1F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6831CB0" w14:textId="77777777" w:rsidTr="00115937">
        <w:tc>
          <w:tcPr>
            <w:tcW w:w="279" w:type="dxa"/>
          </w:tcPr>
          <w:p w14:paraId="5D9894D9" w14:textId="6B25D27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1932F1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V_T100ms </w:t>
            </w:r>
            <w:r w:rsidRPr="00115937">
              <w:rPr>
                <w:color w:val="098658"/>
                <w:sz w:val="15"/>
                <w:szCs w:val="15"/>
              </w:rPr>
              <w:t>5</w:t>
            </w:r>
            <w:r w:rsidRPr="00115937">
              <w:rPr>
                <w:color w:val="0000FF"/>
                <w:sz w:val="15"/>
                <w:szCs w:val="15"/>
              </w:rPr>
              <w:t>  </w:t>
            </w:r>
            <w:r w:rsidRPr="00115937">
              <w:rPr>
                <w:color w:val="008000"/>
                <w:sz w:val="15"/>
                <w:szCs w:val="15"/>
              </w:rPr>
              <w:t>// 0.1s</w:t>
            </w:r>
            <w:r w:rsidRPr="00115937">
              <w:rPr>
                <w:color w:val="008000"/>
                <w:sz w:val="15"/>
                <w:szCs w:val="15"/>
              </w:rPr>
              <w:t>软件定时器溢出值，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7432785F" w14:textId="77777777" w:rsidTr="00115937">
        <w:tc>
          <w:tcPr>
            <w:tcW w:w="279" w:type="dxa"/>
          </w:tcPr>
          <w:p w14:paraId="2EF06BC6" w14:textId="48A41DD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634A9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AF00DB"/>
                <w:sz w:val="15"/>
                <w:szCs w:val="15"/>
              </w:rPr>
              <w:t>#define</w:t>
            </w:r>
            <w:r w:rsidRPr="00115937">
              <w:rPr>
                <w:color w:val="0000FF"/>
                <w:sz w:val="15"/>
                <w:szCs w:val="15"/>
              </w:rPr>
              <w:t> V_T500ms </w:t>
            </w:r>
            <w:r w:rsidRPr="00115937">
              <w:rPr>
                <w:color w:val="098658"/>
                <w:sz w:val="15"/>
                <w:szCs w:val="15"/>
              </w:rPr>
              <w:t>25</w:t>
            </w:r>
            <w:r w:rsidRPr="00115937">
              <w:rPr>
                <w:color w:val="0000FF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// 0.5s</w:t>
            </w:r>
            <w:r w:rsidRPr="00115937">
              <w:rPr>
                <w:color w:val="008000"/>
                <w:sz w:val="15"/>
                <w:szCs w:val="15"/>
              </w:rPr>
              <w:t>软件定时器溢出值，</w:t>
            </w:r>
            <w:r w:rsidRPr="00115937">
              <w:rPr>
                <w:color w:val="008000"/>
                <w:sz w:val="15"/>
                <w:szCs w:val="15"/>
              </w:rPr>
              <w:t>25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30DF3AC0" w14:textId="77777777" w:rsidTr="00115937">
        <w:tc>
          <w:tcPr>
            <w:tcW w:w="279" w:type="dxa"/>
          </w:tcPr>
          <w:p w14:paraId="4F40C0B5" w14:textId="15FD2E6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22DC4B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64C3F6C6" w14:textId="77777777" w:rsidTr="00115937">
        <w:tc>
          <w:tcPr>
            <w:tcW w:w="279" w:type="dxa"/>
          </w:tcPr>
          <w:p w14:paraId="7EDDB509" w14:textId="7FA0090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77109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2334DDFB" w14:textId="77777777" w:rsidTr="00115937">
        <w:tc>
          <w:tcPr>
            <w:tcW w:w="279" w:type="dxa"/>
          </w:tcPr>
          <w:p w14:paraId="4CDEF12E" w14:textId="3E17BFE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D7571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2B6046A3" w14:textId="77777777" w:rsidTr="00115937">
        <w:tc>
          <w:tcPr>
            <w:tcW w:w="279" w:type="dxa"/>
          </w:tcPr>
          <w:p w14:paraId="3E34AABE" w14:textId="54660BD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871C9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115937" w:rsidRPr="00115937" w14:paraId="69D7E921" w14:textId="77777777" w:rsidTr="00115937">
        <w:tc>
          <w:tcPr>
            <w:tcW w:w="279" w:type="dxa"/>
          </w:tcPr>
          <w:p w14:paraId="2782B222" w14:textId="164683B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F890C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0443A99E" w14:textId="77777777" w:rsidTr="00115937">
        <w:tc>
          <w:tcPr>
            <w:tcW w:w="279" w:type="dxa"/>
          </w:tcPr>
          <w:p w14:paraId="1B177CF8" w14:textId="1D3D690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21F1B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6BFFDA01" w14:textId="77777777" w:rsidTr="00115937">
        <w:tc>
          <w:tcPr>
            <w:tcW w:w="279" w:type="dxa"/>
          </w:tcPr>
          <w:p w14:paraId="32CED0AA" w14:textId="0BE6DF2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27E16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GPIO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   </w:t>
            </w:r>
            <w:r w:rsidRPr="00115937">
              <w:rPr>
                <w:color w:val="008000"/>
                <w:sz w:val="15"/>
                <w:szCs w:val="15"/>
              </w:rPr>
              <w:t>// GPIO</w:t>
            </w:r>
            <w:r w:rsidRPr="00115937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115937" w:rsidRPr="00115937" w14:paraId="57DF47E8" w14:textId="77777777" w:rsidTr="00115937">
        <w:tc>
          <w:tcPr>
            <w:tcW w:w="279" w:type="dxa"/>
          </w:tcPr>
          <w:p w14:paraId="515B362C" w14:textId="040984D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3A1FB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SysTick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设置</w:t>
            </w:r>
            <w:r w:rsidRPr="00115937">
              <w:rPr>
                <w:color w:val="008000"/>
                <w:sz w:val="15"/>
                <w:szCs w:val="15"/>
              </w:rPr>
              <w:t>SysTick</w:t>
            </w:r>
            <w:r w:rsidRPr="00115937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115937" w:rsidRPr="00115937" w14:paraId="782B792F" w14:textId="77777777" w:rsidTr="00115937">
        <w:tc>
          <w:tcPr>
            <w:tcW w:w="279" w:type="dxa"/>
          </w:tcPr>
          <w:p w14:paraId="2BD6715D" w14:textId="7900562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CC7CDB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DevicesInit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; </w:t>
            </w:r>
            <w:r w:rsidRPr="00115937">
              <w:rPr>
                <w:color w:val="008000"/>
                <w:sz w:val="15"/>
                <w:szCs w:val="15"/>
              </w:rPr>
              <w:t>// MCU</w:t>
            </w:r>
            <w:r w:rsidRPr="00115937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115937" w:rsidRPr="00115937" w14:paraId="56168A27" w14:textId="77777777" w:rsidTr="00115937">
        <w:tc>
          <w:tcPr>
            <w:tcW w:w="279" w:type="dxa"/>
          </w:tcPr>
          <w:p w14:paraId="36D4F783" w14:textId="0AB5DAF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32824B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3A88756C" w14:textId="77777777" w:rsidTr="00115937">
        <w:tc>
          <w:tcPr>
            <w:tcW w:w="279" w:type="dxa"/>
          </w:tcPr>
          <w:p w14:paraId="39BEE10C" w14:textId="238E809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CC4BE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35DB9678" w14:textId="77777777" w:rsidTr="00115937">
        <w:tc>
          <w:tcPr>
            <w:tcW w:w="279" w:type="dxa"/>
          </w:tcPr>
          <w:p w14:paraId="200D72FF" w14:textId="5605C45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01746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115937" w:rsidRPr="00115937" w14:paraId="0C2C3D6A" w14:textId="77777777" w:rsidTr="00115937">
        <w:tc>
          <w:tcPr>
            <w:tcW w:w="279" w:type="dxa"/>
          </w:tcPr>
          <w:p w14:paraId="44284785" w14:textId="3D703F9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4C8F8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00E528A5" w14:textId="77777777" w:rsidTr="00115937">
        <w:tc>
          <w:tcPr>
            <w:tcW w:w="279" w:type="dxa"/>
          </w:tcPr>
          <w:p w14:paraId="183CC488" w14:textId="32A0B36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4C51A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10F7A0D0" w14:textId="77777777" w:rsidTr="00115937">
        <w:tc>
          <w:tcPr>
            <w:tcW w:w="279" w:type="dxa"/>
          </w:tcPr>
          <w:p w14:paraId="72550599" w14:textId="1BB720E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C4BF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6287015" w14:textId="77777777" w:rsidTr="00115937">
        <w:tc>
          <w:tcPr>
            <w:tcW w:w="279" w:type="dxa"/>
          </w:tcPr>
          <w:p w14:paraId="06E0F693" w14:textId="763C567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6022E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115937" w:rsidRPr="00115937" w14:paraId="649BE0FC" w14:textId="77777777" w:rsidTr="00115937">
        <w:tc>
          <w:tcPr>
            <w:tcW w:w="279" w:type="dxa"/>
          </w:tcPr>
          <w:p w14:paraId="78609FE1" w14:textId="1CC7F39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E27B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ECCCAF7" w14:textId="77777777" w:rsidTr="00115937">
        <w:tc>
          <w:tcPr>
            <w:tcW w:w="279" w:type="dxa"/>
          </w:tcPr>
          <w:p w14:paraId="4B12FE82" w14:textId="5DA060D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2BAAEB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A4D2940" w14:textId="77777777" w:rsidTr="00115937">
        <w:tc>
          <w:tcPr>
            <w:tcW w:w="279" w:type="dxa"/>
          </w:tcPr>
          <w:p w14:paraId="51933993" w14:textId="640D634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814A00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CA41EA8" w14:textId="77777777" w:rsidTr="00115937">
        <w:tc>
          <w:tcPr>
            <w:tcW w:w="279" w:type="dxa"/>
          </w:tcPr>
          <w:p w14:paraId="2D34793B" w14:textId="4C6B090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11BA55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115937" w:rsidRPr="00115937" w14:paraId="24031F6C" w14:textId="77777777" w:rsidTr="00115937">
        <w:tc>
          <w:tcPr>
            <w:tcW w:w="279" w:type="dxa"/>
          </w:tcPr>
          <w:p w14:paraId="2F38D126" w14:textId="2FDAABF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BC688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DC85012" w14:textId="77777777" w:rsidTr="00115937">
        <w:tc>
          <w:tcPr>
            <w:tcW w:w="279" w:type="dxa"/>
          </w:tcPr>
          <w:p w14:paraId="26D928EF" w14:textId="5E44498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04233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CF6C379" w14:textId="77777777" w:rsidTr="00115937">
        <w:tc>
          <w:tcPr>
            <w:tcW w:w="279" w:type="dxa"/>
          </w:tcPr>
          <w:p w14:paraId="68B4A0DF" w14:textId="425FD3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48C7F2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0940F15" w14:textId="77777777" w:rsidTr="00115937">
        <w:tc>
          <w:tcPr>
            <w:tcW w:w="279" w:type="dxa"/>
          </w:tcPr>
          <w:p w14:paraId="31B5DDBD" w14:textId="14F9353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085AE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测试用计数器</w:t>
            </w:r>
          </w:p>
        </w:tc>
      </w:tr>
      <w:tr w:rsidR="00115937" w:rsidRPr="00115937" w14:paraId="46781434" w14:textId="77777777" w:rsidTr="00115937">
        <w:tc>
          <w:tcPr>
            <w:tcW w:w="279" w:type="dxa"/>
          </w:tcPr>
          <w:p w14:paraId="0B137731" w14:textId="2F31723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D04F1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32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D278533" w14:textId="77777777" w:rsidTr="00115937">
        <w:tc>
          <w:tcPr>
            <w:tcW w:w="279" w:type="dxa"/>
          </w:tcPr>
          <w:p w14:paraId="07ABF4B9" w14:textId="47ED561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D80AE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EB8D8FF" w14:textId="77777777" w:rsidTr="00115937">
        <w:tc>
          <w:tcPr>
            <w:tcW w:w="279" w:type="dxa"/>
          </w:tcPr>
          <w:p w14:paraId="702DFFC4" w14:textId="2D81E08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FBA075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位数码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管显示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的数字或字母符号</w:t>
            </w:r>
          </w:p>
        </w:tc>
      </w:tr>
      <w:tr w:rsidR="00115937" w:rsidRPr="00115937" w14:paraId="67EBF429" w14:textId="77777777" w:rsidTr="00115937">
        <w:tc>
          <w:tcPr>
            <w:tcW w:w="279" w:type="dxa"/>
          </w:tcPr>
          <w:p w14:paraId="6469652F" w14:textId="2D7290C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5B9EE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从左到右序号排列为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</w:p>
        </w:tc>
      </w:tr>
      <w:tr w:rsidR="00115937" w:rsidRPr="00115937" w14:paraId="5C0FCD04" w14:textId="77777777" w:rsidTr="00115937">
        <w:tc>
          <w:tcPr>
            <w:tcW w:w="279" w:type="dxa"/>
          </w:tcPr>
          <w:p w14:paraId="6202A67A" w14:textId="5A1985C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B9918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98658"/>
                <w:sz w:val="15"/>
                <w:szCs w:val="15"/>
              </w:rPr>
              <w:t>8</w:t>
            </w:r>
            <w:r w:rsidRPr="00115937">
              <w:rPr>
                <w:color w:val="000000"/>
                <w:sz w:val="15"/>
                <w:szCs w:val="15"/>
              </w:rPr>
              <w:t>] = {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A31515"/>
                <w:sz w:val="15"/>
                <w:szCs w:val="15"/>
              </w:rPr>
              <w:t>' '</w:t>
            </w:r>
            <w:r w:rsidRPr="00115937">
              <w:rPr>
                <w:color w:val="000000"/>
                <w:sz w:val="15"/>
                <w:szCs w:val="15"/>
              </w:rPr>
              <w:t>};</w:t>
            </w:r>
          </w:p>
        </w:tc>
      </w:tr>
      <w:tr w:rsidR="00115937" w:rsidRPr="00115937" w14:paraId="050FBE61" w14:textId="77777777" w:rsidTr="00115937">
        <w:tc>
          <w:tcPr>
            <w:tcW w:w="279" w:type="dxa"/>
          </w:tcPr>
          <w:p w14:paraId="6538F369" w14:textId="2BFF412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DEDEA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64829E8C" w14:textId="77777777" w:rsidTr="00115937">
        <w:tc>
          <w:tcPr>
            <w:tcW w:w="279" w:type="dxa"/>
          </w:tcPr>
          <w:p w14:paraId="48073454" w14:textId="281D21F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76F50F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位小数点</w:t>
            </w:r>
            <w:r w:rsidRPr="00115937">
              <w:rPr>
                <w:color w:val="008000"/>
                <w:sz w:val="15"/>
                <w:szCs w:val="15"/>
              </w:rPr>
              <w:t> 1</w:t>
            </w:r>
            <w:r w:rsidRPr="00115937">
              <w:rPr>
                <w:color w:val="008000"/>
                <w:sz w:val="15"/>
                <w:szCs w:val="15"/>
              </w:rPr>
              <w:t>亮</w:t>
            </w:r>
            <w:r w:rsidRPr="00115937">
              <w:rPr>
                <w:color w:val="008000"/>
                <w:sz w:val="15"/>
                <w:szCs w:val="15"/>
              </w:rPr>
              <w:t>  0</w:t>
            </w:r>
            <w:r w:rsidRPr="00115937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115937" w:rsidRPr="00115937" w14:paraId="63C2EE63" w14:textId="77777777" w:rsidTr="00115937">
        <w:tc>
          <w:tcPr>
            <w:tcW w:w="279" w:type="dxa"/>
          </w:tcPr>
          <w:p w14:paraId="02095A3F" w14:textId="1F8713F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D7E04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小数点从左到右序号排列为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</w:p>
        </w:tc>
      </w:tr>
      <w:tr w:rsidR="00115937" w:rsidRPr="00115937" w14:paraId="2E49C4C4" w14:textId="77777777" w:rsidTr="00115937">
        <w:tc>
          <w:tcPr>
            <w:tcW w:w="279" w:type="dxa"/>
          </w:tcPr>
          <w:p w14:paraId="48403577" w14:textId="6EE56BF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4FE67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nt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x04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802DC29" w14:textId="77777777" w:rsidTr="00115937">
        <w:tc>
          <w:tcPr>
            <w:tcW w:w="279" w:type="dxa"/>
          </w:tcPr>
          <w:p w14:paraId="5F0E6300" w14:textId="1E8A94D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F8E1F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78C3B677" w14:textId="77777777" w:rsidTr="00115937">
        <w:tc>
          <w:tcPr>
            <w:tcW w:w="279" w:type="dxa"/>
          </w:tcPr>
          <w:p w14:paraId="20C4F9A6" w14:textId="0CE1BEF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AA066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8</w:t>
            </w:r>
            <w:r w:rsidRPr="00115937">
              <w:rPr>
                <w:color w:val="008000"/>
                <w:sz w:val="15"/>
                <w:szCs w:val="15"/>
              </w:rPr>
              <w:t>个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指示灯状态，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灭，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115937" w:rsidRPr="00115937" w14:paraId="6C95E60A" w14:textId="77777777" w:rsidTr="00115937">
        <w:tc>
          <w:tcPr>
            <w:tcW w:w="279" w:type="dxa"/>
          </w:tcPr>
          <w:p w14:paraId="073BDD68" w14:textId="12046EE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EA9A11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115937">
              <w:rPr>
                <w:color w:val="008000"/>
                <w:sz w:val="15"/>
                <w:szCs w:val="15"/>
              </w:rPr>
              <w:t>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3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</w:p>
        </w:tc>
      </w:tr>
      <w:tr w:rsidR="00115937" w:rsidRPr="00115937" w14:paraId="1C46B784" w14:textId="77777777" w:rsidTr="00115937">
        <w:tc>
          <w:tcPr>
            <w:tcW w:w="279" w:type="dxa"/>
          </w:tcPr>
          <w:p w14:paraId="4DA7030C" w14:textId="7F0573B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2CAF1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    </w:t>
            </w:r>
            <w:r w:rsidRPr="00115937">
              <w:rPr>
                <w:color w:val="008000"/>
                <w:sz w:val="15"/>
                <w:szCs w:val="15"/>
              </w:rPr>
              <w:t>对应元件</w:t>
            </w:r>
            <w:r w:rsidRPr="00115937">
              <w:rPr>
                <w:color w:val="008000"/>
                <w:sz w:val="15"/>
                <w:szCs w:val="15"/>
              </w:rPr>
              <w:t>LED8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7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6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5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4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3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2</w:t>
            </w:r>
            <w:r w:rsidRPr="00115937">
              <w:rPr>
                <w:color w:val="008000"/>
                <w:sz w:val="15"/>
                <w:szCs w:val="15"/>
              </w:rPr>
              <w:t>、</w:t>
            </w:r>
            <w:r w:rsidRPr="00115937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115937" w:rsidRPr="00115937" w14:paraId="79BC20F6" w14:textId="77777777" w:rsidTr="00115937">
        <w:tc>
          <w:tcPr>
            <w:tcW w:w="279" w:type="dxa"/>
          </w:tcPr>
          <w:p w14:paraId="5FFAFD78" w14:textId="0EA3BAE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DADF7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FF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000FF"/>
                <w:sz w:val="15"/>
                <w:szCs w:val="15"/>
              </w:rPr>
              <w:t>]</w:t>
            </w:r>
            <w:r w:rsidRPr="00115937">
              <w:rPr>
                <w:color w:val="000000"/>
                <w:sz w:val="15"/>
                <w:szCs w:val="15"/>
              </w:rPr>
              <w:t> = {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};</w:t>
            </w:r>
          </w:p>
        </w:tc>
      </w:tr>
      <w:tr w:rsidR="00115937" w:rsidRPr="00115937" w14:paraId="080131CB" w14:textId="77777777" w:rsidTr="00115937">
        <w:tc>
          <w:tcPr>
            <w:tcW w:w="279" w:type="dxa"/>
          </w:tcPr>
          <w:p w14:paraId="41496ECF" w14:textId="239F28F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92CD55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8689F57" w14:textId="77777777" w:rsidTr="00115937">
        <w:tc>
          <w:tcPr>
            <w:tcW w:w="279" w:type="dxa"/>
          </w:tcPr>
          <w:p w14:paraId="30DFDB4A" w14:textId="482CD62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EC75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115937" w:rsidRPr="00115937" w14:paraId="2B9A70EC" w14:textId="77777777" w:rsidTr="00115937">
        <w:tc>
          <w:tcPr>
            <w:tcW w:w="279" w:type="dxa"/>
          </w:tcPr>
          <w:p w14:paraId="30B592E4" w14:textId="1339CBF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D0F6D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EFC8DF7" w14:textId="77777777" w:rsidTr="00115937">
        <w:tc>
          <w:tcPr>
            <w:tcW w:w="279" w:type="dxa"/>
          </w:tcPr>
          <w:p w14:paraId="5EEAC6E7" w14:textId="6D55302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DD7C7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17EAC2C8" w14:textId="77777777" w:rsidTr="00115937">
        <w:tc>
          <w:tcPr>
            <w:tcW w:w="279" w:type="dxa"/>
          </w:tcPr>
          <w:p w14:paraId="59DF0124" w14:textId="5F07BC6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3B95B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115937" w:rsidRPr="00115937" w14:paraId="6C7452ED" w14:textId="77777777" w:rsidTr="00115937">
        <w:tc>
          <w:tcPr>
            <w:tcW w:w="279" w:type="dxa"/>
          </w:tcPr>
          <w:p w14:paraId="243F2276" w14:textId="3BF56EF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19DE5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32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ui32SysCloc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D5F4BEF" w14:textId="77777777" w:rsidTr="00115937">
        <w:tc>
          <w:tcPr>
            <w:tcW w:w="279" w:type="dxa"/>
          </w:tcPr>
          <w:p w14:paraId="459E3054" w14:textId="3645CF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0B0E57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E9C2AF4" w14:textId="77777777" w:rsidTr="00115937">
        <w:tc>
          <w:tcPr>
            <w:tcW w:w="279" w:type="dxa"/>
          </w:tcPr>
          <w:p w14:paraId="4BF103E3" w14:textId="5A9C78B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82F033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前状态号</w:t>
            </w:r>
            <w:r w:rsidRPr="00115937">
              <w:rPr>
                <w:color w:val="008000"/>
                <w:sz w:val="15"/>
                <w:szCs w:val="15"/>
              </w:rPr>
              <w:t>. 0-</w:t>
            </w:r>
            <w:r w:rsidRPr="00115937">
              <w:rPr>
                <w:color w:val="008000"/>
                <w:sz w:val="15"/>
                <w:szCs w:val="15"/>
              </w:rPr>
              <w:t>计时进行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计时清零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14F97003" w14:textId="77777777" w:rsidTr="00115937">
        <w:tc>
          <w:tcPr>
            <w:tcW w:w="279" w:type="dxa"/>
          </w:tcPr>
          <w:p w14:paraId="0828ACC8" w14:textId="07D7CC4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B793BD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转移规则：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2*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时，完成一次状态动作后，返回至上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一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状态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61E10280" w14:textId="77777777" w:rsidTr="00115937">
        <w:tc>
          <w:tcPr>
            <w:tcW w:w="279" w:type="dxa"/>
          </w:tcPr>
          <w:p w14:paraId="404AF2D0" w14:textId="1BF93C8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651F99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转移动作：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；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1E5D9CF9" w14:textId="77777777" w:rsidTr="00115937">
        <w:tc>
          <w:tcPr>
            <w:tcW w:w="279" w:type="dxa"/>
          </w:tcPr>
          <w:p w14:paraId="1029D0E1" w14:textId="180233F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F3EFC3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：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0A5D7767" w14:textId="77777777" w:rsidTr="00115937">
        <w:tc>
          <w:tcPr>
            <w:tcW w:w="279" w:type="dxa"/>
          </w:tcPr>
          <w:p w14:paraId="085BC6A4" w14:textId="068F773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E02E4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3EC89EB" w14:textId="77777777" w:rsidTr="00115937">
        <w:tc>
          <w:tcPr>
            <w:tcW w:w="279" w:type="dxa"/>
          </w:tcPr>
          <w:p w14:paraId="3EBA50B5" w14:textId="122BF06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B702A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上一状态号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7D310E79" w14:textId="77777777" w:rsidTr="00115937">
        <w:tc>
          <w:tcPr>
            <w:tcW w:w="279" w:type="dxa"/>
          </w:tcPr>
          <w:p w14:paraId="0473D564" w14:textId="11523B7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CE08B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bool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数方向标志</w:t>
            </w:r>
            <w:r w:rsidRPr="00115937">
              <w:rPr>
                <w:color w:val="008000"/>
                <w:sz w:val="15"/>
                <w:szCs w:val="15"/>
              </w:rPr>
              <w:t>. 1-</w:t>
            </w:r>
            <w:r w:rsidRPr="00115937">
              <w:rPr>
                <w:color w:val="008000"/>
                <w:sz w:val="15"/>
                <w:szCs w:val="15"/>
              </w:rPr>
              <w:t>减计数，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加计数</w:t>
            </w:r>
          </w:p>
        </w:tc>
      </w:tr>
      <w:tr w:rsidR="00115937" w:rsidRPr="00115937" w14:paraId="1CC7C0AE" w14:textId="77777777" w:rsidTr="00115937">
        <w:tc>
          <w:tcPr>
            <w:tcW w:w="279" w:type="dxa"/>
          </w:tcPr>
          <w:p w14:paraId="5E052893" w14:textId="67A7ADE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F2698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5D789CB" w14:textId="77777777" w:rsidTr="00115937">
        <w:tc>
          <w:tcPr>
            <w:tcW w:w="279" w:type="dxa"/>
          </w:tcPr>
          <w:p w14:paraId="36379C1E" w14:textId="564A092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6CFAA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738BA52E" w14:textId="77777777" w:rsidTr="00115937">
        <w:tc>
          <w:tcPr>
            <w:tcW w:w="279" w:type="dxa"/>
          </w:tcPr>
          <w:p w14:paraId="38CDF708" w14:textId="7F258B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8AAFE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3B969329" w14:textId="77777777" w:rsidTr="00115937">
        <w:tc>
          <w:tcPr>
            <w:tcW w:w="279" w:type="dxa"/>
          </w:tcPr>
          <w:p w14:paraId="4F4CDB9B" w14:textId="292772B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291B9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115937" w:rsidRPr="00115937" w14:paraId="089E8AE6" w14:textId="77777777" w:rsidTr="00115937">
        <w:tc>
          <w:tcPr>
            <w:tcW w:w="279" w:type="dxa"/>
          </w:tcPr>
          <w:p w14:paraId="1A987279" w14:textId="1107B1F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6C58F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CD8A225" w14:textId="77777777" w:rsidTr="00115937">
        <w:tc>
          <w:tcPr>
            <w:tcW w:w="279" w:type="dxa"/>
          </w:tcPr>
          <w:p w14:paraId="45435ABE" w14:textId="75B53D1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FD05E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0DC5F971" w14:textId="77777777" w:rsidTr="00115937">
        <w:tc>
          <w:tcPr>
            <w:tcW w:w="279" w:type="dxa"/>
          </w:tcPr>
          <w:p w14:paraId="7DD151DC" w14:textId="04872C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3E5EC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in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main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7725DBF0" w14:textId="77777777" w:rsidTr="00115937">
        <w:tc>
          <w:tcPr>
            <w:tcW w:w="279" w:type="dxa"/>
          </w:tcPr>
          <w:p w14:paraId="7EFF2A08" w14:textId="6A3F66C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FC67C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{</w:t>
            </w:r>
          </w:p>
        </w:tc>
      </w:tr>
      <w:tr w:rsidR="00115937" w:rsidRPr="00115937" w14:paraId="6784BF14" w14:textId="77777777" w:rsidTr="00115937">
        <w:tc>
          <w:tcPr>
            <w:tcW w:w="279" w:type="dxa"/>
          </w:tcPr>
          <w:p w14:paraId="02736B32" w14:textId="1032B6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0E40AF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A68ECFA" w14:textId="77777777" w:rsidTr="00115937">
        <w:tc>
          <w:tcPr>
            <w:tcW w:w="279" w:type="dxa"/>
          </w:tcPr>
          <w:p w14:paraId="6AA358F3" w14:textId="6339A76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9857B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DC30CFC" w14:textId="77777777" w:rsidTr="00115937">
        <w:tc>
          <w:tcPr>
            <w:tcW w:w="279" w:type="dxa"/>
          </w:tcPr>
          <w:p w14:paraId="36581E32" w14:textId="20F74BB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8B22C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DevicesInit</w:t>
            </w:r>
            <w:r w:rsidRPr="00115937">
              <w:rPr>
                <w:color w:val="000000"/>
                <w:sz w:val="15"/>
                <w:szCs w:val="15"/>
              </w:rPr>
              <w:t>(); </w:t>
            </w:r>
            <w:r w:rsidRPr="00115937">
              <w:rPr>
                <w:color w:val="008000"/>
                <w:sz w:val="15"/>
                <w:szCs w:val="15"/>
              </w:rPr>
              <w:t>//  MCU</w:t>
            </w:r>
            <w:r w:rsidRPr="00115937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115937" w:rsidRPr="00115937" w14:paraId="75C95B75" w14:textId="77777777" w:rsidTr="00115937">
        <w:tc>
          <w:tcPr>
            <w:tcW w:w="279" w:type="dxa"/>
          </w:tcPr>
          <w:p w14:paraId="0ED5D26D" w14:textId="37F2B33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F65FE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12AA24F" w14:textId="77777777" w:rsidTr="00115937">
        <w:tc>
          <w:tcPr>
            <w:tcW w:w="279" w:type="dxa"/>
          </w:tcPr>
          <w:p w14:paraId="48C68918" w14:textId="4E11BF5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38645A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while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00C05CD2" w14:textId="77777777" w:rsidTr="00115937">
        <w:tc>
          <w:tcPr>
            <w:tcW w:w="279" w:type="dxa"/>
          </w:tcPr>
          <w:p w14:paraId="6BA18298" w14:textId="4D4A1CA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1BEF8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;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延时</w:t>
            </w:r>
            <w:r w:rsidRPr="00115937">
              <w:rPr>
                <w:color w:val="008000"/>
                <w:sz w:val="15"/>
                <w:szCs w:val="15"/>
              </w:rPr>
              <w:t>&gt;60ms,</w:t>
            </w:r>
            <w:r w:rsidRPr="00115937">
              <w:rPr>
                <w:color w:val="008000"/>
                <w:sz w:val="15"/>
                <w:szCs w:val="15"/>
              </w:rPr>
              <w:t>等待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  <w:r w:rsidRPr="00115937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115937" w:rsidRPr="00115937" w14:paraId="5D1AE64B" w14:textId="77777777" w:rsidTr="00115937">
        <w:tc>
          <w:tcPr>
            <w:tcW w:w="279" w:type="dxa"/>
          </w:tcPr>
          <w:p w14:paraId="6EB58ACD" w14:textId="46E095B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9AC24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TM1638_Init</w:t>
            </w:r>
            <w:r w:rsidRPr="00115937">
              <w:rPr>
                <w:color w:val="000000"/>
                <w:sz w:val="15"/>
                <w:szCs w:val="15"/>
              </w:rPr>
              <w:t>()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初始化</w:t>
            </w:r>
            <w:r w:rsidRPr="00115937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115937" w:rsidRPr="00115937" w14:paraId="343EBE26" w14:textId="77777777" w:rsidTr="00115937">
        <w:tc>
          <w:tcPr>
            <w:tcW w:w="279" w:type="dxa"/>
          </w:tcPr>
          <w:p w14:paraId="6C01AB4D" w14:textId="0BDA528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715A3E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785F3CF" w14:textId="77777777" w:rsidTr="00115937">
        <w:tc>
          <w:tcPr>
            <w:tcW w:w="279" w:type="dxa"/>
          </w:tcPr>
          <w:p w14:paraId="661185BA" w14:textId="688118F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442D2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while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E3768A3" w14:textId="77777777" w:rsidTr="00115937">
        <w:tc>
          <w:tcPr>
            <w:tcW w:w="279" w:type="dxa"/>
          </w:tcPr>
          <w:p w14:paraId="48E72B95" w14:textId="362226E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7FD5B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6DA4DB56" w14:textId="77777777" w:rsidTr="00115937">
        <w:tc>
          <w:tcPr>
            <w:tcW w:w="279" w:type="dxa"/>
          </w:tcPr>
          <w:p w14:paraId="1EB5F8CD" w14:textId="42E5C65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16A4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00FF"/>
                <w:sz w:val="15"/>
                <w:szCs w:val="15"/>
              </w:rPr>
              <w:t>static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9D96DA0" w14:textId="77777777" w:rsidTr="00115937">
        <w:tc>
          <w:tcPr>
            <w:tcW w:w="279" w:type="dxa"/>
          </w:tcPr>
          <w:p w14:paraId="687F6AA6" w14:textId="3A41D02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B2B5E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267F99"/>
                <w:sz w:val="15"/>
                <w:szCs w:val="15"/>
              </w:rPr>
              <w:t>uint8_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01080"/>
                <w:sz w:val="15"/>
                <w:szCs w:val="15"/>
              </w:rPr>
              <w:t>pre_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8831D6C" w14:textId="77777777" w:rsidTr="00115937">
        <w:tc>
          <w:tcPr>
            <w:tcW w:w="279" w:type="dxa"/>
          </w:tcPr>
          <w:p w14:paraId="354F5CC8" w14:textId="5AA5F1A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A72D5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C82C5E2" w14:textId="77777777" w:rsidTr="00115937">
        <w:tc>
          <w:tcPr>
            <w:tcW w:w="279" w:type="dxa"/>
          </w:tcPr>
          <w:p w14:paraId="090CA8A1" w14:textId="0F9A281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5ADEDA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56BCF6F" w14:textId="77777777" w:rsidTr="00115937">
        <w:tc>
          <w:tcPr>
            <w:tcW w:w="279" w:type="dxa"/>
          </w:tcPr>
          <w:p w14:paraId="7FEE3B00" w14:textId="6546875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15A6F4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更新计数方向标志</w:t>
            </w:r>
            <w:r w:rsidRPr="00115937">
              <w:rPr>
                <w:color w:val="008000"/>
                <w:sz w:val="15"/>
                <w:szCs w:val="15"/>
              </w:rPr>
              <w:t> flag_DecCnt</w:t>
            </w:r>
          </w:p>
        </w:tc>
      </w:tr>
      <w:tr w:rsidR="00115937" w:rsidRPr="00115937" w14:paraId="634E4569" w14:textId="77777777" w:rsidTr="00115937">
        <w:tc>
          <w:tcPr>
            <w:tcW w:w="279" w:type="dxa"/>
          </w:tcPr>
          <w:p w14:paraId="0401AAAC" w14:textId="0126FE4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FD37B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code</w:t>
            </w:r>
            <w:r w:rsidRPr="00115937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=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10224881" w14:textId="77777777" w:rsidTr="00115937">
        <w:tc>
          <w:tcPr>
            <w:tcW w:w="279" w:type="dxa"/>
          </w:tcPr>
          <w:p w14:paraId="4CC9AB41" w14:textId="06AE6E7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BBBBD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014655C1" w14:textId="77777777" w:rsidTr="00115937">
        <w:tc>
          <w:tcPr>
            <w:tcW w:w="279" w:type="dxa"/>
          </w:tcPr>
          <w:p w14:paraId="0E443A3C" w14:textId="79F1D5F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A7ABA3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00000"/>
                <w:sz w:val="15"/>
                <w:szCs w:val="15"/>
              </w:rPr>
              <w:t>= !</w:t>
            </w:r>
            <w:r w:rsidRPr="00115937">
              <w:rPr>
                <w:color w:val="001080"/>
                <w:sz w:val="15"/>
                <w:szCs w:val="15"/>
              </w:rPr>
              <w:t>flag</w:t>
            </w:r>
            <w:proofErr w:type="gramEnd"/>
            <w:r w:rsidRPr="00115937">
              <w:rPr>
                <w:color w:val="001080"/>
                <w:sz w:val="15"/>
                <w:szCs w:val="15"/>
              </w:rPr>
              <w:t>_DecCnt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CD924B2" w14:textId="77777777" w:rsidTr="00115937">
        <w:tc>
          <w:tcPr>
            <w:tcW w:w="279" w:type="dxa"/>
          </w:tcPr>
          <w:p w14:paraId="02548012" w14:textId="093759A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EC1D36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7819A9D9" w14:textId="77777777" w:rsidTr="00115937">
        <w:tc>
          <w:tcPr>
            <w:tcW w:w="279" w:type="dxa"/>
          </w:tcPr>
          <w:p w14:paraId="6161AA63" w14:textId="2D29321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D27D3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EBCAD9E" w14:textId="77777777" w:rsidTr="00115937">
        <w:tc>
          <w:tcPr>
            <w:tcW w:w="279" w:type="dxa"/>
          </w:tcPr>
          <w:p w14:paraId="0B95DD26" w14:textId="18DAD1E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51C34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更新左侧</w:t>
            </w:r>
            <w:r w:rsidRPr="00115937">
              <w:rPr>
                <w:color w:val="008000"/>
                <w:sz w:val="15"/>
                <w:szCs w:val="15"/>
              </w:rPr>
              <w:t>4</w:t>
            </w:r>
            <w:r w:rsidRPr="00115937">
              <w:rPr>
                <w:color w:val="008000"/>
                <w:sz w:val="15"/>
                <w:szCs w:val="15"/>
              </w:rPr>
              <w:t>位数码管</w:t>
            </w:r>
            <w:r w:rsidRPr="00115937">
              <w:rPr>
                <w:color w:val="008000"/>
                <w:sz w:val="15"/>
                <w:szCs w:val="15"/>
              </w:rPr>
              <w:t>(digit[4~7])</w:t>
            </w:r>
            <w:r w:rsidRPr="00115937">
              <w:rPr>
                <w:color w:val="008000"/>
                <w:sz w:val="15"/>
                <w:szCs w:val="15"/>
              </w:rPr>
              <w:t>的显示</w:t>
            </w:r>
          </w:p>
        </w:tc>
      </w:tr>
      <w:tr w:rsidR="00115937" w:rsidRPr="00115937" w14:paraId="6C0E1ECC" w14:textId="77777777" w:rsidTr="00115937">
        <w:tc>
          <w:tcPr>
            <w:tcW w:w="279" w:type="dxa"/>
          </w:tcPr>
          <w:p w14:paraId="375D5CCB" w14:textId="281ED13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3BD9BC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98658"/>
                <w:sz w:val="15"/>
                <w:szCs w:val="15"/>
              </w:rPr>
              <w:t>4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A31515"/>
                <w:sz w:val="15"/>
                <w:szCs w:val="15"/>
              </w:rPr>
              <w:t>'_'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596939A" w14:textId="77777777" w:rsidTr="00115937">
        <w:tc>
          <w:tcPr>
            <w:tcW w:w="279" w:type="dxa"/>
          </w:tcPr>
          <w:p w14:paraId="74C05B76" w14:textId="2772D85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81B8A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98658"/>
                <w:sz w:val="15"/>
                <w:szCs w:val="15"/>
              </w:rPr>
              <w:t>5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6</w:t>
            </w:r>
            <w:r w:rsidRPr="00115937">
              <w:rPr>
                <w:color w:val="000000"/>
                <w:sz w:val="15"/>
                <w:szCs w:val="15"/>
              </w:rPr>
              <w:t>]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r w:rsidRPr="00115937">
              <w:rPr>
                <w:color w:val="A31515"/>
                <w:sz w:val="15"/>
                <w:szCs w:val="15"/>
              </w:rPr>
              <w:t>'A</w:t>
            </w:r>
            <w:proofErr w:type="gramStart"/>
            <w:r w:rsidRPr="00115937">
              <w:rPr>
                <w:color w:val="A31515"/>
                <w:sz w:val="15"/>
                <w:szCs w:val="15"/>
              </w:rPr>
              <w:t>'</w:t>
            </w:r>
            <w:r w:rsidRPr="00115937">
              <w:rPr>
                <w:color w:val="000000"/>
                <w:sz w:val="15"/>
                <w:szCs w:val="15"/>
              </w:rPr>
              <w:t> :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A31515"/>
                <w:sz w:val="15"/>
                <w:szCs w:val="15"/>
              </w:rPr>
              <w:t>'U'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11097708" w14:textId="77777777" w:rsidTr="00115937">
        <w:tc>
          <w:tcPr>
            <w:tcW w:w="279" w:type="dxa"/>
          </w:tcPr>
          <w:p w14:paraId="4CA92AC0" w14:textId="47DAC6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0D9DD3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31E87093" w14:textId="77777777" w:rsidTr="00115937">
        <w:tc>
          <w:tcPr>
            <w:tcW w:w="279" w:type="dxa"/>
          </w:tcPr>
          <w:p w14:paraId="332829C6" w14:textId="76DD29B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D76FC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/**</w:t>
            </w:r>
          </w:p>
        </w:tc>
      </w:tr>
      <w:tr w:rsidR="00115937" w:rsidRPr="00115937" w14:paraId="71601A40" w14:textId="77777777" w:rsidTr="00115937">
        <w:tc>
          <w:tcPr>
            <w:tcW w:w="279" w:type="dxa"/>
          </w:tcPr>
          <w:p w14:paraId="3D338939" w14:textId="3E2F98D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D24370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FSM.</w:t>
            </w:r>
          </w:p>
        </w:tc>
      </w:tr>
      <w:tr w:rsidR="00115937" w:rsidRPr="00115937" w14:paraId="74B8B010" w14:textId="77777777" w:rsidTr="00115937">
        <w:tc>
          <w:tcPr>
            <w:tcW w:w="279" w:type="dxa"/>
          </w:tcPr>
          <w:p w14:paraId="0EDBFC45" w14:textId="128E544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698FA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</w:p>
        </w:tc>
      </w:tr>
      <w:tr w:rsidR="00115937" w:rsidRPr="00115937" w14:paraId="572F9D2D" w14:textId="77777777" w:rsidTr="00115937">
        <w:tc>
          <w:tcPr>
            <w:tcW w:w="279" w:type="dxa"/>
          </w:tcPr>
          <w:p w14:paraId="6C475111" w14:textId="52588D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FDF1B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当前状态号</w:t>
            </w:r>
            <w:r w:rsidRPr="00115937">
              <w:rPr>
                <w:color w:val="008000"/>
                <w:sz w:val="15"/>
                <w:szCs w:val="15"/>
              </w:rPr>
              <w:t>. 0-</w:t>
            </w:r>
            <w:r w:rsidRPr="00115937">
              <w:rPr>
                <w:color w:val="008000"/>
                <w:sz w:val="15"/>
                <w:szCs w:val="15"/>
              </w:rPr>
              <w:t>计时进行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计时清零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58D96E74" w14:textId="77777777" w:rsidTr="00115937">
        <w:tc>
          <w:tcPr>
            <w:tcW w:w="279" w:type="dxa"/>
          </w:tcPr>
          <w:p w14:paraId="58ADA60E" w14:textId="2DE0BCE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8C857B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转移规则：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；</w:t>
            </w:r>
            <w:r w:rsidRPr="00115937">
              <w:rPr>
                <w:color w:val="008000"/>
                <w:sz w:val="15"/>
                <w:szCs w:val="15"/>
              </w:rPr>
              <w:t>(C2*)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2</w:t>
            </w:r>
            <w:r w:rsidRPr="00115937">
              <w:rPr>
                <w:color w:val="008000"/>
                <w:sz w:val="15"/>
                <w:szCs w:val="15"/>
              </w:rPr>
              <w:t>时，完成一次状态动作后，返回至上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一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状态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19106B5D" w14:textId="77777777" w:rsidTr="00115937">
        <w:tc>
          <w:tcPr>
            <w:tcW w:w="279" w:type="dxa"/>
          </w:tcPr>
          <w:p w14:paraId="286F3EB8" w14:textId="45168AA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C5E5D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转移动作：</w:t>
            </w:r>
            <w:r w:rsidRPr="00115937">
              <w:rPr>
                <w:color w:val="008000"/>
                <w:sz w:val="15"/>
                <w:szCs w:val="15"/>
              </w:rPr>
              <w:t>(C02, C12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；</w:t>
            </w:r>
            <w:r w:rsidRPr="00115937">
              <w:rPr>
                <w:color w:val="008000"/>
                <w:sz w:val="15"/>
                <w:szCs w:val="15"/>
              </w:rPr>
              <w:t>(C01, C10)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3C83FC79" w14:textId="77777777" w:rsidTr="00115937">
        <w:tc>
          <w:tcPr>
            <w:tcW w:w="279" w:type="dxa"/>
          </w:tcPr>
          <w:p w14:paraId="25F38FFA" w14:textId="56062EC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E71E5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 </w:t>
            </w:r>
            <w:r w:rsidRPr="00115937">
              <w:rPr>
                <w:color w:val="008000"/>
                <w:sz w:val="15"/>
                <w:szCs w:val="15"/>
              </w:rPr>
              <w:t>状态动作：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；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；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211894EA" w14:textId="77777777" w:rsidTr="00115937">
        <w:tc>
          <w:tcPr>
            <w:tcW w:w="279" w:type="dxa"/>
          </w:tcPr>
          <w:p w14:paraId="2E797404" w14:textId="5756083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6490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         */</w:t>
            </w:r>
          </w:p>
        </w:tc>
      </w:tr>
      <w:tr w:rsidR="00115937" w:rsidRPr="00115937" w14:paraId="12CB7D91" w14:textId="77777777" w:rsidTr="00115937">
        <w:tc>
          <w:tcPr>
            <w:tcW w:w="279" w:type="dxa"/>
          </w:tcPr>
          <w:p w14:paraId="47158D0E" w14:textId="1A05C56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0D126D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switch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7D2C5117" w14:textId="77777777" w:rsidTr="00115937">
        <w:tc>
          <w:tcPr>
            <w:tcW w:w="279" w:type="dxa"/>
          </w:tcPr>
          <w:p w14:paraId="239CE265" w14:textId="6CD7000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A5F17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1302BBD2" w14:textId="77777777" w:rsidTr="00115937">
        <w:tc>
          <w:tcPr>
            <w:tcW w:w="279" w:type="dxa"/>
          </w:tcPr>
          <w:p w14:paraId="282FE5C7" w14:textId="14C93E7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8ED80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0276505E" w14:textId="77777777" w:rsidTr="00115937">
        <w:tc>
          <w:tcPr>
            <w:tcW w:w="279" w:type="dxa"/>
          </w:tcPr>
          <w:p w14:paraId="6AEC2600" w14:textId="4C445A1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7ACF7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01: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115937" w:rsidRPr="00115937" w14:paraId="20750592" w14:textId="77777777" w:rsidTr="00115937">
        <w:tc>
          <w:tcPr>
            <w:tcW w:w="279" w:type="dxa"/>
          </w:tcPr>
          <w:p w14:paraId="0FF5DFD9" w14:textId="0651706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699418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code</w:t>
            </w:r>
            <w:r w:rsidRPr="00115937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6FBFC933" w14:textId="77777777" w:rsidTr="00115937">
        <w:tc>
          <w:tcPr>
            <w:tcW w:w="279" w:type="dxa"/>
          </w:tcPr>
          <w:p w14:paraId="44638283" w14:textId="4DF39D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892B89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223FE4E0" w14:textId="77777777" w:rsidTr="00115937">
        <w:tc>
          <w:tcPr>
            <w:tcW w:w="279" w:type="dxa"/>
          </w:tcPr>
          <w:p w14:paraId="2B9695A7" w14:textId="26BDBDE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AF7DF5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0293791" w14:textId="77777777" w:rsidTr="00115937">
        <w:tc>
          <w:tcPr>
            <w:tcW w:w="279" w:type="dxa"/>
          </w:tcPr>
          <w:p w14:paraId="083C17CE" w14:textId="10B2F22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469F6A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7D925F3" w14:textId="77777777" w:rsidTr="00115937">
        <w:tc>
          <w:tcPr>
            <w:tcW w:w="279" w:type="dxa"/>
          </w:tcPr>
          <w:p w14:paraId="7845A504" w14:textId="03810FF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2D887A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1611C34D" w14:textId="77777777" w:rsidTr="00115937">
        <w:tc>
          <w:tcPr>
            <w:tcW w:w="279" w:type="dxa"/>
          </w:tcPr>
          <w:p w14:paraId="1091C707" w14:textId="7C75734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38D12A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51F206C" w14:textId="77777777" w:rsidTr="00115937">
        <w:tc>
          <w:tcPr>
            <w:tcW w:w="279" w:type="dxa"/>
          </w:tcPr>
          <w:p w14:paraId="427E15A6" w14:textId="3C67FCA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A114F6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02: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115937" w:rsidRPr="00115937" w14:paraId="10EDEFDE" w14:textId="77777777" w:rsidTr="00115937">
        <w:tc>
          <w:tcPr>
            <w:tcW w:w="279" w:type="dxa"/>
          </w:tcPr>
          <w:p w14:paraId="162B7D2B" w14:textId="3F1552B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6D9B5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code</w:t>
            </w:r>
            <w:r w:rsidRPr="00115937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77C6486B" w14:textId="77777777" w:rsidTr="00115937">
        <w:tc>
          <w:tcPr>
            <w:tcW w:w="279" w:type="dxa"/>
          </w:tcPr>
          <w:p w14:paraId="1317CA27" w14:textId="555A6F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B2FDF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061FFBB8" w14:textId="77777777" w:rsidTr="00115937">
        <w:tc>
          <w:tcPr>
            <w:tcW w:w="279" w:type="dxa"/>
          </w:tcPr>
          <w:p w14:paraId="0CD52098" w14:textId="685F096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50141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(</w:t>
            </w:r>
            <w:r w:rsidRPr="00115937">
              <w:rPr>
                <w:color w:val="001080"/>
                <w:sz w:val="15"/>
                <w:szCs w:val="15"/>
              </w:rPr>
              <w:t>flag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ecCnt</w:t>
            </w:r>
            <w:r w:rsidRPr="00115937">
              <w:rPr>
                <w:color w:val="000000"/>
                <w:sz w:val="15"/>
                <w:szCs w:val="15"/>
              </w:rPr>
              <w:t> ?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 :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9999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4B6DAF8C" w14:textId="77777777" w:rsidTr="00115937">
        <w:tc>
          <w:tcPr>
            <w:tcW w:w="279" w:type="dxa"/>
          </w:tcPr>
          <w:p w14:paraId="14088642" w14:textId="7A598CF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133F3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95BDAC7" w14:textId="77777777" w:rsidTr="00115937">
        <w:tc>
          <w:tcPr>
            <w:tcW w:w="279" w:type="dxa"/>
          </w:tcPr>
          <w:p w14:paraId="49F46407" w14:textId="619670E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AE360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3DE9B74" w14:textId="77777777" w:rsidTr="00115937">
        <w:tc>
          <w:tcPr>
            <w:tcW w:w="279" w:type="dxa"/>
          </w:tcPr>
          <w:p w14:paraId="73E4C028" w14:textId="7913ECE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ACC3C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3F4AA863" w14:textId="77777777" w:rsidTr="00115937">
        <w:tc>
          <w:tcPr>
            <w:tcW w:w="279" w:type="dxa"/>
          </w:tcPr>
          <w:p w14:paraId="6DFE90E6" w14:textId="0D3E4CF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A09A6A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2C87E930" w14:textId="77777777" w:rsidTr="00115937">
        <w:tc>
          <w:tcPr>
            <w:tcW w:w="279" w:type="dxa"/>
          </w:tcPr>
          <w:p w14:paraId="2E2AAA65" w14:textId="70C7BE4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D7A2A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0-</w:t>
            </w:r>
            <w:r w:rsidRPr="00115937">
              <w:rPr>
                <w:color w:val="008000"/>
                <w:sz w:val="15"/>
                <w:szCs w:val="15"/>
              </w:rPr>
              <w:t>计时进行，最左端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亮，其余全灭</w:t>
            </w:r>
          </w:p>
        </w:tc>
      </w:tr>
      <w:tr w:rsidR="00115937" w:rsidRPr="00115937" w14:paraId="16669E77" w14:textId="77777777" w:rsidTr="00115937">
        <w:tc>
          <w:tcPr>
            <w:tcW w:w="279" w:type="dxa"/>
          </w:tcPr>
          <w:p w14:paraId="7509AE53" w14:textId="5AAB618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71A8D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1A77F3E" w14:textId="77777777" w:rsidTr="00115937">
        <w:tc>
          <w:tcPr>
            <w:tcW w:w="279" w:type="dxa"/>
          </w:tcPr>
          <w:p w14:paraId="79D9FFB6" w14:textId="63010FF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33EA1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for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7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115937" w:rsidRPr="00115937" w14:paraId="216A828A" w14:textId="77777777" w:rsidTr="00115937">
        <w:tc>
          <w:tcPr>
            <w:tcW w:w="279" w:type="dxa"/>
          </w:tcPr>
          <w:p w14:paraId="21C94B09" w14:textId="1491A9C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50661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6EE42084" w14:textId="77777777" w:rsidTr="00115937">
        <w:tc>
          <w:tcPr>
            <w:tcW w:w="279" w:type="dxa"/>
          </w:tcPr>
          <w:p w14:paraId="0E1EA25B" w14:textId="0776413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84735B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*(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 +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)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DF9D9BF" w14:textId="77777777" w:rsidTr="00115937">
        <w:tc>
          <w:tcPr>
            <w:tcW w:w="279" w:type="dxa"/>
          </w:tcPr>
          <w:p w14:paraId="40C057E5" w14:textId="3E20D66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DF8D46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3DBCBA14" w14:textId="77777777" w:rsidTr="00115937">
        <w:tc>
          <w:tcPr>
            <w:tcW w:w="279" w:type="dxa"/>
          </w:tcPr>
          <w:p w14:paraId="35235C2A" w14:textId="763BD89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9380B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C36954B" w14:textId="77777777" w:rsidTr="00115937">
        <w:tc>
          <w:tcPr>
            <w:tcW w:w="279" w:type="dxa"/>
          </w:tcPr>
          <w:p w14:paraId="0C3B5873" w14:textId="7D2D247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BCFCA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0EEBBD2C" w14:textId="77777777" w:rsidTr="00115937">
        <w:tc>
          <w:tcPr>
            <w:tcW w:w="279" w:type="dxa"/>
          </w:tcPr>
          <w:p w14:paraId="550A68A3" w14:textId="7CAA0A7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B5D21F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10: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当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/1</w:t>
            </w:r>
            <w:r w:rsidRPr="00115937">
              <w:rPr>
                <w:color w:val="008000"/>
                <w:sz w:val="15"/>
                <w:szCs w:val="15"/>
              </w:rPr>
              <w:t>时，按一次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  <w:r w:rsidRPr="00115937">
              <w:rPr>
                <w:color w:val="008000"/>
                <w:sz w:val="15"/>
                <w:szCs w:val="15"/>
              </w:rPr>
              <w:t>号键，转移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1/0</w:t>
            </w:r>
            <w:r w:rsidRPr="00115937">
              <w:rPr>
                <w:color w:val="008000"/>
                <w:sz w:val="15"/>
                <w:szCs w:val="15"/>
              </w:rPr>
              <w:t>；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</w:t>
            </w:r>
          </w:p>
        </w:tc>
      </w:tr>
      <w:tr w:rsidR="00115937" w:rsidRPr="00115937" w14:paraId="17703C1E" w14:textId="77777777" w:rsidTr="00115937">
        <w:tc>
          <w:tcPr>
            <w:tcW w:w="279" w:type="dxa"/>
          </w:tcPr>
          <w:p w14:paraId="04C4F151" w14:textId="70C03F3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6A69F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code</w:t>
            </w:r>
            <w:r w:rsidRPr="00115937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8A5F42E" w14:textId="77777777" w:rsidTr="00115937">
        <w:tc>
          <w:tcPr>
            <w:tcW w:w="279" w:type="dxa"/>
          </w:tcPr>
          <w:p w14:paraId="47BF0963" w14:textId="76C8960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6D8078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63F45F20" w14:textId="77777777" w:rsidTr="00115937">
        <w:tc>
          <w:tcPr>
            <w:tcW w:w="279" w:type="dxa"/>
          </w:tcPr>
          <w:p w14:paraId="01954149" w14:textId="3FD61FF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5F6465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896FC5A" w14:textId="77777777" w:rsidTr="00115937">
        <w:tc>
          <w:tcPr>
            <w:tcW w:w="279" w:type="dxa"/>
          </w:tcPr>
          <w:p w14:paraId="30F241CB" w14:textId="41CB829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D2C33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229258C" w14:textId="77777777" w:rsidTr="00115937">
        <w:tc>
          <w:tcPr>
            <w:tcW w:w="279" w:type="dxa"/>
          </w:tcPr>
          <w:p w14:paraId="435BE276" w14:textId="1A528E4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70B939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2D8106EF" w14:textId="77777777" w:rsidTr="00115937">
        <w:tc>
          <w:tcPr>
            <w:tcW w:w="279" w:type="dxa"/>
          </w:tcPr>
          <w:p w14:paraId="0F926014" w14:textId="56E6EC0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D7C882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08258AE" w14:textId="77777777" w:rsidTr="00115937">
        <w:tc>
          <w:tcPr>
            <w:tcW w:w="279" w:type="dxa"/>
          </w:tcPr>
          <w:p w14:paraId="49F3B78B" w14:textId="70526B9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D53C9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C12: </w:t>
            </w:r>
            <w:r w:rsidRPr="00115937">
              <w:rPr>
                <w:color w:val="008000"/>
                <w:sz w:val="15"/>
                <w:szCs w:val="15"/>
              </w:rPr>
              <w:t>保存当前状态号（通过更新</w:t>
            </w:r>
            <w:r w:rsidRPr="00115937">
              <w:rPr>
                <w:color w:val="008000"/>
                <w:sz w:val="15"/>
                <w:szCs w:val="15"/>
              </w:rPr>
              <w:t> pre_state</w:t>
            </w:r>
            <w:r w:rsidRPr="00115937">
              <w:rPr>
                <w:color w:val="008000"/>
                <w:sz w:val="15"/>
                <w:szCs w:val="15"/>
              </w:rPr>
              <w:t>），将计数值清零</w:t>
            </w:r>
          </w:p>
        </w:tc>
      </w:tr>
      <w:tr w:rsidR="00115937" w:rsidRPr="00115937" w14:paraId="5434E93E" w14:textId="77777777" w:rsidTr="00115937">
        <w:tc>
          <w:tcPr>
            <w:tcW w:w="279" w:type="dxa"/>
          </w:tcPr>
          <w:p w14:paraId="2390CD4D" w14:textId="10BDBC6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20BE6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pre_key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code</w:t>
            </w:r>
            <w:r w:rsidRPr="00115937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 &amp;&amp; </w:t>
            </w:r>
            <w:r w:rsidRPr="00115937">
              <w:rPr>
                <w:color w:val="001080"/>
                <w:sz w:val="15"/>
                <w:szCs w:val="15"/>
              </w:rPr>
              <w:t>cur_key_cod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422E3BC2" w14:textId="77777777" w:rsidTr="00115937">
        <w:tc>
          <w:tcPr>
            <w:tcW w:w="279" w:type="dxa"/>
          </w:tcPr>
          <w:p w14:paraId="0CE4C8BB" w14:textId="42FE115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F5579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672BDF15" w14:textId="77777777" w:rsidTr="00115937">
        <w:tc>
          <w:tcPr>
            <w:tcW w:w="279" w:type="dxa"/>
          </w:tcPr>
          <w:p w14:paraId="02B75DA4" w14:textId="0A8C562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F90201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(</w:t>
            </w:r>
            <w:r w:rsidRPr="00115937">
              <w:rPr>
                <w:color w:val="001080"/>
                <w:sz w:val="15"/>
                <w:szCs w:val="15"/>
              </w:rPr>
              <w:t>flag_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ecCnt</w:t>
            </w:r>
            <w:r w:rsidRPr="00115937">
              <w:rPr>
                <w:color w:val="000000"/>
                <w:sz w:val="15"/>
                <w:szCs w:val="15"/>
              </w:rPr>
              <w:t> ?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 :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9999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2D0C1187" w14:textId="77777777" w:rsidTr="00115937">
        <w:tc>
          <w:tcPr>
            <w:tcW w:w="279" w:type="dxa"/>
          </w:tcPr>
          <w:p w14:paraId="191A1979" w14:textId="282FB99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94FFF9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2C729A61" w14:textId="77777777" w:rsidTr="00115937">
        <w:tc>
          <w:tcPr>
            <w:tcW w:w="279" w:type="dxa"/>
          </w:tcPr>
          <w:p w14:paraId="43093631" w14:textId="1D00245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70E0F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449B25D4" w14:textId="77777777" w:rsidTr="00115937">
        <w:tc>
          <w:tcPr>
            <w:tcW w:w="279" w:type="dxa"/>
          </w:tcPr>
          <w:p w14:paraId="43993562" w14:textId="1C514B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7A1C8A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5369DB18" w14:textId="77777777" w:rsidTr="00115937">
        <w:tc>
          <w:tcPr>
            <w:tcW w:w="279" w:type="dxa"/>
          </w:tcPr>
          <w:p w14:paraId="0F06FF39" w14:textId="3368938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79F2F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FB67186" w14:textId="77777777" w:rsidTr="00115937">
        <w:tc>
          <w:tcPr>
            <w:tcW w:w="279" w:type="dxa"/>
          </w:tcPr>
          <w:p w14:paraId="1F0715DE" w14:textId="78E207F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DE999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1-</w:t>
            </w:r>
            <w:r w:rsidRPr="00115937">
              <w:rPr>
                <w:color w:val="008000"/>
                <w:sz w:val="15"/>
                <w:szCs w:val="15"/>
              </w:rPr>
              <w:t>计时暂停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灯全灭</w:t>
            </w:r>
          </w:p>
        </w:tc>
      </w:tr>
      <w:tr w:rsidR="00115937" w:rsidRPr="00115937" w14:paraId="3E703E0A" w14:textId="77777777" w:rsidTr="00115937">
        <w:tc>
          <w:tcPr>
            <w:tcW w:w="279" w:type="dxa"/>
          </w:tcPr>
          <w:p w14:paraId="652DE257" w14:textId="13C81C6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C511A7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for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 &lt; </w:t>
            </w:r>
            <w:r w:rsidRPr="00115937">
              <w:rPr>
                <w:color w:val="098658"/>
                <w:sz w:val="15"/>
                <w:szCs w:val="15"/>
              </w:rPr>
              <w:t>8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++)</w:t>
            </w:r>
          </w:p>
        </w:tc>
      </w:tr>
      <w:tr w:rsidR="00115937" w:rsidRPr="00115937" w14:paraId="00D1AAA6" w14:textId="77777777" w:rsidTr="00115937">
        <w:tc>
          <w:tcPr>
            <w:tcW w:w="279" w:type="dxa"/>
          </w:tcPr>
          <w:p w14:paraId="7308C911" w14:textId="426FB2B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3167D4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71C9EAB2" w14:textId="77777777" w:rsidTr="00115937">
        <w:tc>
          <w:tcPr>
            <w:tcW w:w="279" w:type="dxa"/>
          </w:tcPr>
          <w:p w14:paraId="068C5436" w14:textId="0D33D10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874E0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*(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 + </w:t>
            </w:r>
            <w:r w:rsidRPr="00115937">
              <w:rPr>
                <w:color w:val="001080"/>
                <w:sz w:val="15"/>
                <w:szCs w:val="15"/>
              </w:rPr>
              <w:t>i</w:t>
            </w:r>
            <w:r w:rsidRPr="00115937">
              <w:rPr>
                <w:color w:val="000000"/>
                <w:sz w:val="15"/>
                <w:szCs w:val="15"/>
              </w:rPr>
              <w:t>)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1658F534" w14:textId="77777777" w:rsidTr="00115937">
        <w:tc>
          <w:tcPr>
            <w:tcW w:w="279" w:type="dxa"/>
          </w:tcPr>
          <w:p w14:paraId="6A3DA26D" w14:textId="03A5D73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98D21D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52175594" w14:textId="77777777" w:rsidTr="00115937">
        <w:tc>
          <w:tcPr>
            <w:tcW w:w="279" w:type="dxa"/>
          </w:tcPr>
          <w:p w14:paraId="6DC37E2A" w14:textId="66D51E8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CC0CE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B40C2D2" w14:textId="77777777" w:rsidTr="00115937">
        <w:tc>
          <w:tcPr>
            <w:tcW w:w="279" w:type="dxa"/>
          </w:tcPr>
          <w:p w14:paraId="643AE502" w14:textId="6929610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2705A3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case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4BE494FE" w14:textId="77777777" w:rsidTr="00115937">
        <w:tc>
          <w:tcPr>
            <w:tcW w:w="279" w:type="dxa"/>
          </w:tcPr>
          <w:p w14:paraId="2E7ED4E5" w14:textId="5B91326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2BA308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状态动作</w:t>
            </w:r>
            <w:r w:rsidRPr="00115937">
              <w:rPr>
                <w:color w:val="008000"/>
                <w:sz w:val="15"/>
                <w:szCs w:val="15"/>
              </w:rPr>
              <w:t>2-</w:t>
            </w:r>
            <w:r w:rsidRPr="00115937">
              <w:rPr>
                <w:color w:val="008000"/>
                <w:sz w:val="15"/>
                <w:szCs w:val="15"/>
              </w:rPr>
              <w:t>立即刷新数码管的值，然后返回上一状态号</w:t>
            </w:r>
            <w:r w:rsidRPr="00115937">
              <w:rPr>
                <w:color w:val="008000"/>
                <w:sz w:val="15"/>
                <w:szCs w:val="15"/>
              </w:rPr>
              <w:t>(pre_state).</w:t>
            </w:r>
          </w:p>
        </w:tc>
      </w:tr>
      <w:tr w:rsidR="00115937" w:rsidRPr="00115937" w14:paraId="3CD1BF9C" w14:textId="77777777" w:rsidTr="00115937">
        <w:tc>
          <w:tcPr>
            <w:tcW w:w="279" w:type="dxa"/>
          </w:tcPr>
          <w:p w14:paraId="1B34A7F9" w14:textId="29662B5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E1CAAD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] =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 ? </w:t>
            </w:r>
            <w:proofErr w:type="gramStart"/>
            <w:r w:rsidRPr="00115937">
              <w:rPr>
                <w:color w:val="098658"/>
                <w:sz w:val="15"/>
                <w:szCs w:val="15"/>
              </w:rPr>
              <w:t>9</w:t>
            </w:r>
            <w:r w:rsidRPr="00115937">
              <w:rPr>
                <w:color w:val="000000"/>
                <w:sz w:val="15"/>
                <w:szCs w:val="15"/>
              </w:rPr>
              <w:t> :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40F30386" w14:textId="77777777" w:rsidTr="00115937">
        <w:tc>
          <w:tcPr>
            <w:tcW w:w="279" w:type="dxa"/>
          </w:tcPr>
          <w:p w14:paraId="55B0998A" w14:textId="767ADC7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2FF231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01080"/>
                <w:sz w:val="15"/>
                <w:szCs w:val="15"/>
              </w:rPr>
              <w:t>pre_state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3A68213E" w14:textId="77777777" w:rsidTr="00115937">
        <w:tc>
          <w:tcPr>
            <w:tcW w:w="279" w:type="dxa"/>
          </w:tcPr>
          <w:p w14:paraId="45DB0C69" w14:textId="45645D9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F78051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99A326A" w14:textId="77777777" w:rsidTr="00115937">
        <w:tc>
          <w:tcPr>
            <w:tcW w:w="279" w:type="dxa"/>
          </w:tcPr>
          <w:p w14:paraId="47D011ED" w14:textId="2A2296F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4C991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default</w:t>
            </w:r>
            <w:r w:rsidRPr="00115937">
              <w:rPr>
                <w:color w:val="000000"/>
                <w:sz w:val="15"/>
                <w:szCs w:val="15"/>
              </w:rPr>
              <w:t>:</w:t>
            </w:r>
          </w:p>
        </w:tc>
      </w:tr>
      <w:tr w:rsidR="00115937" w:rsidRPr="00115937" w14:paraId="39774D60" w14:textId="77777777" w:rsidTr="00115937">
        <w:tc>
          <w:tcPr>
            <w:tcW w:w="279" w:type="dxa"/>
          </w:tcPr>
          <w:p w14:paraId="0B8D00A6" w14:textId="7CBA14F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B5EA89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break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5AA4D8F" w14:textId="77777777" w:rsidTr="00115937">
        <w:tc>
          <w:tcPr>
            <w:tcW w:w="279" w:type="dxa"/>
          </w:tcPr>
          <w:p w14:paraId="30E03A83" w14:textId="4011066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53176E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5752CD6F" w14:textId="77777777" w:rsidTr="00115937">
        <w:tc>
          <w:tcPr>
            <w:tcW w:w="279" w:type="dxa"/>
          </w:tcPr>
          <w:p w14:paraId="216E4D27" w14:textId="2A11AC1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F92A1B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5376793" w14:textId="77777777" w:rsidTr="00115937">
        <w:tc>
          <w:tcPr>
            <w:tcW w:w="279" w:type="dxa"/>
          </w:tcPr>
          <w:p w14:paraId="1EA00101" w14:textId="1DA607A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B53497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115937" w:rsidRPr="00115937" w14:paraId="196C7A26" w14:textId="77777777" w:rsidTr="00115937">
        <w:tc>
          <w:tcPr>
            <w:tcW w:w="279" w:type="dxa"/>
          </w:tcPr>
          <w:p w14:paraId="798D5587" w14:textId="2E83368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17282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516E1B48" w14:textId="77777777" w:rsidTr="00115937">
        <w:tc>
          <w:tcPr>
            <w:tcW w:w="279" w:type="dxa"/>
          </w:tcPr>
          <w:p w14:paraId="7196C1B1" w14:textId="2383572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91A4D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23F26DB" w14:textId="77777777" w:rsidTr="00115937">
        <w:tc>
          <w:tcPr>
            <w:tcW w:w="279" w:type="dxa"/>
          </w:tcPr>
          <w:p w14:paraId="08197C11" w14:textId="4C7A9F4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4B942A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8000"/>
                <w:sz w:val="15"/>
                <w:szCs w:val="15"/>
              </w:rPr>
              <w:t>// [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仅状态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有效</w:t>
            </w:r>
            <w:r w:rsidRPr="00115937">
              <w:rPr>
                <w:color w:val="008000"/>
                <w:sz w:val="15"/>
                <w:szCs w:val="15"/>
              </w:rPr>
              <w:t>] </w:t>
            </w:r>
            <w:r w:rsidRPr="00115937">
              <w:rPr>
                <w:color w:val="008000"/>
                <w:sz w:val="15"/>
                <w:szCs w:val="15"/>
              </w:rPr>
              <w:t>每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累加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计时值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在数码管上以十进制显示</w:t>
            </w:r>
          </w:p>
        </w:tc>
      </w:tr>
      <w:tr w:rsidR="00115937" w:rsidRPr="00115937" w14:paraId="2E064EC2" w14:textId="77777777" w:rsidTr="00115937">
        <w:tc>
          <w:tcPr>
            <w:tcW w:w="279" w:type="dxa"/>
          </w:tcPr>
          <w:p w14:paraId="2BC29B1E" w14:textId="3421E8F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3C5958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ur_state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5EA2DC55" w14:textId="77777777" w:rsidTr="00115937">
        <w:tc>
          <w:tcPr>
            <w:tcW w:w="279" w:type="dxa"/>
          </w:tcPr>
          <w:p w14:paraId="430845D6" w14:textId="0B865D3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F6C090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115937" w:rsidRPr="00115937" w14:paraId="6B891E98" w14:textId="77777777" w:rsidTr="00115937">
        <w:tc>
          <w:tcPr>
            <w:tcW w:w="279" w:type="dxa"/>
          </w:tcPr>
          <w:p w14:paraId="28EB88B7" w14:textId="5462652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EE8942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减计数</w:t>
            </w:r>
          </w:p>
        </w:tc>
      </w:tr>
      <w:tr w:rsidR="00115937" w:rsidRPr="00115937" w14:paraId="52B14BA0" w14:textId="77777777" w:rsidTr="00115937">
        <w:tc>
          <w:tcPr>
            <w:tcW w:w="279" w:type="dxa"/>
          </w:tcPr>
          <w:p w14:paraId="0667997E" w14:textId="75DA0F2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F783C6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要避免</w:t>
            </w:r>
            <w:r w:rsidRPr="00115937">
              <w:rPr>
                <w:color w:val="008000"/>
                <w:sz w:val="15"/>
                <w:szCs w:val="15"/>
              </w:rPr>
              <w:t>uint</w:t>
            </w:r>
            <w:r w:rsidRPr="00115937">
              <w:rPr>
                <w:color w:val="008000"/>
                <w:sz w:val="15"/>
                <w:szCs w:val="15"/>
              </w:rPr>
              <w:t>类型的变量发生下溢，因可能引发异常</w:t>
            </w:r>
            <w:r w:rsidRPr="00115937">
              <w:rPr>
                <w:color w:val="008000"/>
                <w:sz w:val="15"/>
                <w:szCs w:val="15"/>
              </w:rPr>
              <w:t>.</w:t>
            </w:r>
          </w:p>
        </w:tc>
      </w:tr>
      <w:tr w:rsidR="00115937" w:rsidRPr="00115937" w14:paraId="067A2466" w14:textId="77777777" w:rsidTr="00115937">
        <w:tc>
          <w:tcPr>
            <w:tcW w:w="279" w:type="dxa"/>
          </w:tcPr>
          <w:p w14:paraId="76AF12A9" w14:textId="52E7627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56BDFE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flag_DecCnt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4F3F7C74" w14:textId="77777777" w:rsidTr="00115937">
        <w:tc>
          <w:tcPr>
            <w:tcW w:w="279" w:type="dxa"/>
          </w:tcPr>
          <w:p w14:paraId="16D3115C" w14:textId="657AE74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A4DA1A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115937" w:rsidRPr="00115937" w14:paraId="5FBB02E1" w14:textId="77777777" w:rsidTr="00115937">
        <w:tc>
          <w:tcPr>
            <w:tcW w:w="279" w:type="dxa"/>
          </w:tcPr>
          <w:p w14:paraId="5196407C" w14:textId="12932D9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34C6C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00000"/>
                <w:sz w:val="15"/>
                <w:szCs w:val="15"/>
              </w:rPr>
              <w:t>(!</w:t>
            </w:r>
            <w:r w:rsidRPr="00115937">
              <w:rPr>
                <w:color w:val="001080"/>
                <w:sz w:val="15"/>
                <w:szCs w:val="15"/>
              </w:rPr>
              <w:t>test</w:t>
            </w:r>
            <w:proofErr w:type="gramEnd"/>
            <w:r w:rsidRPr="00115937">
              <w:rPr>
                <w:color w:val="001080"/>
                <w:sz w:val="15"/>
                <w:szCs w:val="15"/>
              </w:rPr>
              <w:t>_counter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2200C9BC" w14:textId="77777777" w:rsidTr="00115937">
        <w:tc>
          <w:tcPr>
            <w:tcW w:w="279" w:type="dxa"/>
          </w:tcPr>
          <w:p w14:paraId="246A673A" w14:textId="2A0E6A5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106EEB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115937" w:rsidRPr="00115937" w14:paraId="71430D7F" w14:textId="77777777" w:rsidTr="00115937">
        <w:tc>
          <w:tcPr>
            <w:tcW w:w="279" w:type="dxa"/>
          </w:tcPr>
          <w:p w14:paraId="1347F051" w14:textId="207EFE1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9DAFDA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000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50A27A4" w14:textId="77777777" w:rsidTr="00115937">
        <w:tc>
          <w:tcPr>
            <w:tcW w:w="279" w:type="dxa"/>
          </w:tcPr>
          <w:p w14:paraId="3469A2B2" w14:textId="2FF9DE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3934D5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115937" w:rsidRPr="00115937" w14:paraId="6F42A08D" w14:textId="77777777" w:rsidTr="00115937">
        <w:tc>
          <w:tcPr>
            <w:tcW w:w="279" w:type="dxa"/>
          </w:tcPr>
          <w:p w14:paraId="019FAB27" w14:textId="1086C9B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75B23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--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71BA23D0" w14:textId="77777777" w:rsidTr="00115937">
        <w:tc>
          <w:tcPr>
            <w:tcW w:w="279" w:type="dxa"/>
          </w:tcPr>
          <w:p w14:paraId="6A162BD8" w14:textId="471D621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F9CE99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115937" w:rsidRPr="00115937" w14:paraId="013DD8E3" w14:textId="77777777" w:rsidTr="00115937">
        <w:tc>
          <w:tcPr>
            <w:tcW w:w="279" w:type="dxa"/>
          </w:tcPr>
          <w:p w14:paraId="0CFCDA60" w14:textId="2762804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B52596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91D71C5" w14:textId="77777777" w:rsidTr="00115937">
        <w:tc>
          <w:tcPr>
            <w:tcW w:w="279" w:type="dxa"/>
          </w:tcPr>
          <w:p w14:paraId="3CB61C9C" w14:textId="419A151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174639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加计数</w:t>
            </w:r>
          </w:p>
        </w:tc>
      </w:tr>
      <w:tr w:rsidR="00115937" w:rsidRPr="00115937" w14:paraId="2595D448" w14:textId="77777777" w:rsidTr="00115937">
        <w:tc>
          <w:tcPr>
            <w:tcW w:w="279" w:type="dxa"/>
          </w:tcPr>
          <w:p w14:paraId="59A26B35" w14:textId="630425FB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F7A58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115937">
              <w:rPr>
                <w:color w:val="000000"/>
                <w:sz w:val="15"/>
                <w:szCs w:val="15"/>
              </w:rPr>
              <w:t>(!</w:t>
            </w:r>
            <w:r w:rsidRPr="00115937">
              <w:rPr>
                <w:color w:val="001080"/>
                <w:sz w:val="15"/>
                <w:szCs w:val="15"/>
              </w:rPr>
              <w:t>flag</w:t>
            </w:r>
            <w:proofErr w:type="gramEnd"/>
            <w:r w:rsidRPr="00115937">
              <w:rPr>
                <w:color w:val="001080"/>
                <w:sz w:val="15"/>
                <w:szCs w:val="15"/>
              </w:rPr>
              <w:t>_DecCnt</w:t>
            </w:r>
            <w:r w:rsidRPr="00115937">
              <w:rPr>
                <w:color w:val="000000"/>
                <w:sz w:val="15"/>
                <w:szCs w:val="15"/>
              </w:rPr>
              <w:t> &amp;&amp; ++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98658"/>
                <w:sz w:val="15"/>
                <w:szCs w:val="15"/>
              </w:rPr>
              <w:t>10000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30A282DC" w14:textId="77777777" w:rsidTr="00115937">
        <w:tc>
          <w:tcPr>
            <w:tcW w:w="279" w:type="dxa"/>
          </w:tcPr>
          <w:p w14:paraId="7FFD9662" w14:textId="64E6859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7F31B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115937" w:rsidRPr="00115937" w14:paraId="1E4EA545" w14:textId="77777777" w:rsidTr="00115937">
        <w:tc>
          <w:tcPr>
            <w:tcW w:w="279" w:type="dxa"/>
          </w:tcPr>
          <w:p w14:paraId="6582FBCD" w14:textId="6BE10CE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D02C50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   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8C56175" w14:textId="77777777" w:rsidTr="00115937">
        <w:tc>
          <w:tcPr>
            <w:tcW w:w="279" w:type="dxa"/>
          </w:tcPr>
          <w:p w14:paraId="4A271338" w14:textId="3222188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8192C4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115937" w:rsidRPr="00115937" w14:paraId="45E17F20" w14:textId="77777777" w:rsidTr="00115937">
        <w:tc>
          <w:tcPr>
            <w:tcW w:w="279" w:type="dxa"/>
          </w:tcPr>
          <w:p w14:paraId="2738BD64" w14:textId="39A2E962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C670C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FCAE6F5" w14:textId="77777777" w:rsidTr="00115937">
        <w:tc>
          <w:tcPr>
            <w:tcW w:w="279" w:type="dxa"/>
          </w:tcPr>
          <w:p w14:paraId="76D6B9A0" w14:textId="66546E6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9C288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刷新数码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管显示</w:t>
            </w:r>
            <w:proofErr w:type="gramEnd"/>
          </w:p>
        </w:tc>
      </w:tr>
      <w:tr w:rsidR="00115937" w:rsidRPr="00115937" w14:paraId="16352FB3" w14:textId="77777777" w:rsidTr="00115937">
        <w:tc>
          <w:tcPr>
            <w:tcW w:w="279" w:type="dxa"/>
          </w:tcPr>
          <w:p w14:paraId="360B15C7" w14:textId="536C16B3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4F45C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00</w:t>
            </w:r>
            <w:r w:rsidRPr="00115937">
              <w:rPr>
                <w:color w:val="000000"/>
                <w:sz w:val="15"/>
                <w:szCs w:val="15"/>
              </w:rPr>
              <w:t>;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百位数</w:t>
            </w:r>
          </w:p>
        </w:tc>
      </w:tr>
      <w:tr w:rsidR="00115937" w:rsidRPr="00115937" w14:paraId="26C8834C" w14:textId="77777777" w:rsidTr="00115937">
        <w:tc>
          <w:tcPr>
            <w:tcW w:w="279" w:type="dxa"/>
          </w:tcPr>
          <w:p w14:paraId="1173AD4A" w14:textId="14B61BB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DCB996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0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十位数</w:t>
            </w:r>
          </w:p>
        </w:tc>
      </w:tr>
      <w:tr w:rsidR="00115937" w:rsidRPr="00115937" w14:paraId="2A3ECCCF" w14:textId="77777777" w:rsidTr="00115937">
        <w:tc>
          <w:tcPr>
            <w:tcW w:w="279" w:type="dxa"/>
          </w:tcPr>
          <w:p w14:paraId="7561B8A6" w14:textId="70F71E9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F5A16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2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/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个位数</w:t>
            </w:r>
          </w:p>
        </w:tc>
      </w:tr>
      <w:tr w:rsidR="00115937" w:rsidRPr="00115937" w14:paraId="11357163" w14:textId="77777777" w:rsidTr="00115937">
        <w:tc>
          <w:tcPr>
            <w:tcW w:w="279" w:type="dxa"/>
          </w:tcPr>
          <w:p w14:paraId="4643DE7E" w14:textId="69F03F20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4BB5194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    </w:t>
            </w:r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[</w:t>
            </w:r>
            <w:r w:rsidRPr="00115937">
              <w:rPr>
                <w:color w:val="098658"/>
                <w:sz w:val="15"/>
                <w:szCs w:val="15"/>
              </w:rPr>
              <w:t>3</w:t>
            </w:r>
            <w:r w:rsidRPr="00115937">
              <w:rPr>
                <w:color w:val="000000"/>
                <w:sz w:val="15"/>
                <w:szCs w:val="15"/>
              </w:rPr>
              <w:t>] = </w:t>
            </w:r>
            <w:r w:rsidRPr="00115937">
              <w:rPr>
                <w:color w:val="001080"/>
                <w:sz w:val="15"/>
                <w:szCs w:val="15"/>
              </w:rPr>
              <w:t>test_counter</w:t>
            </w:r>
            <w:r w:rsidRPr="00115937">
              <w:rPr>
                <w:color w:val="000000"/>
                <w:sz w:val="15"/>
                <w:szCs w:val="15"/>
              </w:rPr>
              <w:t> % </w:t>
            </w:r>
            <w:r w:rsidRPr="00115937">
              <w:rPr>
                <w:color w:val="098658"/>
                <w:sz w:val="15"/>
                <w:szCs w:val="15"/>
              </w:rPr>
              <w:t>10</w:t>
            </w:r>
            <w:r w:rsidRPr="00115937">
              <w:rPr>
                <w:color w:val="000000"/>
                <w:sz w:val="15"/>
                <w:szCs w:val="15"/>
              </w:rPr>
              <w:t>;   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计算百分位数</w:t>
            </w:r>
          </w:p>
        </w:tc>
      </w:tr>
      <w:tr w:rsidR="00115937" w:rsidRPr="00115937" w14:paraId="414121E9" w14:textId="77777777" w:rsidTr="00115937">
        <w:tc>
          <w:tcPr>
            <w:tcW w:w="279" w:type="dxa"/>
          </w:tcPr>
          <w:p w14:paraId="4A4B958B" w14:textId="2248A86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0B4C04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115937" w:rsidRPr="00115937" w14:paraId="34D414D1" w14:textId="77777777" w:rsidTr="00115937">
        <w:tc>
          <w:tcPr>
            <w:tcW w:w="279" w:type="dxa"/>
          </w:tcPr>
          <w:p w14:paraId="7ABEB15F" w14:textId="27D29C6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A77F8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4B77804E" w14:textId="77777777" w:rsidTr="00115937">
        <w:tc>
          <w:tcPr>
            <w:tcW w:w="279" w:type="dxa"/>
          </w:tcPr>
          <w:p w14:paraId="472F674D" w14:textId="78721F2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09ABDF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1D3DEC7D" w14:textId="77777777" w:rsidTr="00115937">
        <w:tc>
          <w:tcPr>
            <w:tcW w:w="279" w:type="dxa"/>
          </w:tcPr>
          <w:p w14:paraId="428211AB" w14:textId="57913B6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2ECB08E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</w:t>
            </w:r>
            <w:r w:rsidRPr="00115937">
              <w:rPr>
                <w:color w:val="008000"/>
                <w:sz w:val="15"/>
                <w:szCs w:val="15"/>
              </w:rPr>
              <w:t>0.5</w:t>
            </w:r>
            <w:r w:rsidRPr="00115937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115937" w:rsidRPr="00115937" w14:paraId="04E146C5" w14:textId="77777777" w:rsidTr="00115937">
        <w:tc>
          <w:tcPr>
            <w:tcW w:w="279" w:type="dxa"/>
          </w:tcPr>
          <w:p w14:paraId="6BA63406" w14:textId="2F29C1A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26C85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115937" w:rsidRPr="00115937" w14:paraId="57B63FBE" w14:textId="77777777" w:rsidTr="00115937">
        <w:tc>
          <w:tcPr>
            <w:tcW w:w="279" w:type="dxa"/>
          </w:tcPr>
          <w:p w14:paraId="5164A2C5" w14:textId="7E96DE1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C54A0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   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7EBC885" w14:textId="77777777" w:rsidTr="00115937">
        <w:tc>
          <w:tcPr>
            <w:tcW w:w="279" w:type="dxa"/>
          </w:tcPr>
          <w:p w14:paraId="05B83B43" w14:textId="262B8D4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7C627A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115937" w:rsidRPr="00115937" w14:paraId="066CEFDF" w14:textId="77777777" w:rsidTr="00115937">
        <w:tc>
          <w:tcPr>
            <w:tcW w:w="279" w:type="dxa"/>
          </w:tcPr>
          <w:p w14:paraId="0B787F85" w14:textId="2ACC3C4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8C0C5B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4B4CBDDB" w14:textId="77777777" w:rsidTr="00115937">
        <w:tc>
          <w:tcPr>
            <w:tcW w:w="279" w:type="dxa"/>
          </w:tcPr>
          <w:p w14:paraId="1C3AE5F3" w14:textId="1844021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A946E0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}</w:t>
            </w:r>
          </w:p>
        </w:tc>
      </w:tr>
      <w:tr w:rsidR="00115937" w:rsidRPr="00115937" w14:paraId="1BB71223" w14:textId="77777777" w:rsidTr="00115937">
        <w:tc>
          <w:tcPr>
            <w:tcW w:w="279" w:type="dxa"/>
          </w:tcPr>
          <w:p w14:paraId="5A1C5BD0" w14:textId="3468667E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FB31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5A70DF2C" w14:textId="77777777" w:rsidTr="00115937">
        <w:tc>
          <w:tcPr>
            <w:tcW w:w="279" w:type="dxa"/>
          </w:tcPr>
          <w:p w14:paraId="593F95AA" w14:textId="7E74208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75D898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0CBB3074" w14:textId="77777777" w:rsidTr="00115937">
        <w:tc>
          <w:tcPr>
            <w:tcW w:w="279" w:type="dxa"/>
          </w:tcPr>
          <w:p w14:paraId="372E7593" w14:textId="687BEF4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C61530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5F91AD68" w14:textId="77777777" w:rsidTr="00115937">
        <w:tc>
          <w:tcPr>
            <w:tcW w:w="279" w:type="dxa"/>
          </w:tcPr>
          <w:p w14:paraId="043E7DC1" w14:textId="4DC8914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C6AFDA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原型：</w:t>
            </w:r>
            <w:r w:rsidRPr="00115937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115937" w:rsidRPr="00115937" w14:paraId="72D03F40" w14:textId="77777777" w:rsidTr="00115937">
        <w:tc>
          <w:tcPr>
            <w:tcW w:w="279" w:type="dxa"/>
          </w:tcPr>
          <w:p w14:paraId="72B66265" w14:textId="66F3053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9E9A0F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功能：</w:t>
            </w:r>
            <w:r w:rsidRPr="00115937">
              <w:rPr>
                <w:color w:val="008000"/>
                <w:sz w:val="15"/>
                <w:szCs w:val="15"/>
              </w:rPr>
              <w:t>SysTick</w:t>
            </w:r>
            <w:r w:rsidRPr="00115937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115937" w:rsidRPr="00115937" w14:paraId="788C3C2A" w14:textId="77777777" w:rsidTr="00115937">
        <w:tc>
          <w:tcPr>
            <w:tcW w:w="279" w:type="dxa"/>
          </w:tcPr>
          <w:p w14:paraId="3A176433" w14:textId="0FA27C3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E6BCC6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115937" w:rsidRPr="00115937" w14:paraId="207E71CB" w14:textId="77777777" w:rsidTr="00115937">
        <w:tc>
          <w:tcPr>
            <w:tcW w:w="279" w:type="dxa"/>
          </w:tcPr>
          <w:p w14:paraId="36ED076D" w14:textId="6FC779C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E42B74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115937" w:rsidRPr="00115937" w14:paraId="3D6E3EA3" w14:textId="77777777" w:rsidTr="00115937">
        <w:tc>
          <w:tcPr>
            <w:tcW w:w="279" w:type="dxa"/>
          </w:tcPr>
          <w:p w14:paraId="2DE03F68" w14:textId="0E049FC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EED374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</w:t>
            </w:r>
          </w:p>
        </w:tc>
      </w:tr>
      <w:tr w:rsidR="00115937" w:rsidRPr="00115937" w14:paraId="645FA9D2" w14:textId="77777777" w:rsidTr="00115937">
        <w:tc>
          <w:tcPr>
            <w:tcW w:w="279" w:type="dxa"/>
          </w:tcPr>
          <w:p w14:paraId="4965D49F" w14:textId="58A2F99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29AB6B2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115937" w:rsidRPr="00115937" w14:paraId="110D7885" w14:textId="77777777" w:rsidTr="00115937">
        <w:tc>
          <w:tcPr>
            <w:tcW w:w="279" w:type="dxa"/>
          </w:tcPr>
          <w:p w14:paraId="4502D15A" w14:textId="0160BA7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826516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 </w:t>
            </w:r>
            <w:r w:rsidRPr="00115937">
              <w:rPr>
                <w:color w:val="795E26"/>
                <w:sz w:val="15"/>
                <w:szCs w:val="15"/>
              </w:rPr>
              <w:t>SysTick_Handler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r w:rsidRPr="00115937">
              <w:rPr>
                <w:color w:val="0000FF"/>
                <w:sz w:val="15"/>
                <w:szCs w:val="15"/>
              </w:rPr>
              <w:t>void</w:t>
            </w:r>
            <w:r w:rsidRPr="00115937">
              <w:rPr>
                <w:color w:val="000000"/>
                <w:sz w:val="15"/>
                <w:szCs w:val="15"/>
              </w:rPr>
              <w:t>)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定时周期为</w:t>
            </w:r>
            <w:r w:rsidRPr="00115937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115937" w:rsidRPr="00115937" w14:paraId="149933D0" w14:textId="77777777" w:rsidTr="00115937">
        <w:tc>
          <w:tcPr>
            <w:tcW w:w="279" w:type="dxa"/>
          </w:tcPr>
          <w:p w14:paraId="4CD53E36" w14:textId="35C0ED08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BC08AC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{</w:t>
            </w:r>
          </w:p>
        </w:tc>
      </w:tr>
      <w:tr w:rsidR="00115937" w:rsidRPr="00115937" w14:paraId="17BEF56C" w14:textId="77777777" w:rsidTr="00115937">
        <w:tc>
          <w:tcPr>
            <w:tcW w:w="279" w:type="dxa"/>
          </w:tcPr>
          <w:p w14:paraId="54657087" w14:textId="791D7D7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29ACD3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0.1</w:t>
            </w:r>
            <w:r w:rsidRPr="00115937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115937" w:rsidRPr="00115937" w14:paraId="72E35B29" w14:textId="77777777" w:rsidTr="00115937">
        <w:tc>
          <w:tcPr>
            <w:tcW w:w="279" w:type="dxa"/>
          </w:tcPr>
          <w:p w14:paraId="13D9E630" w14:textId="337FC56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9606A86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++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000FF"/>
                <w:sz w:val="15"/>
                <w:szCs w:val="15"/>
              </w:rPr>
              <w:t>V_T100ms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1232EC48" w14:textId="77777777" w:rsidTr="00115937">
        <w:tc>
          <w:tcPr>
            <w:tcW w:w="279" w:type="dxa"/>
          </w:tcPr>
          <w:p w14:paraId="172D34D9" w14:textId="7E8D0C6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C51338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21150096" w14:textId="77777777" w:rsidTr="00115937">
        <w:tc>
          <w:tcPr>
            <w:tcW w:w="279" w:type="dxa"/>
          </w:tcPr>
          <w:p w14:paraId="469F5402" w14:textId="3AC52B0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966A00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1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</w:t>
            </w:r>
            <w:r w:rsidRPr="00115937">
              <w:rPr>
                <w:color w:val="008000"/>
                <w:sz w:val="15"/>
                <w:szCs w:val="15"/>
              </w:rPr>
              <w:t>0.1</w:t>
            </w:r>
            <w:r w:rsidRPr="00115937">
              <w:rPr>
                <w:color w:val="008000"/>
                <w:sz w:val="15"/>
                <w:szCs w:val="15"/>
              </w:rPr>
              <w:t>秒到时，溢出标志置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</w:p>
        </w:tc>
      </w:tr>
      <w:tr w:rsidR="00115937" w:rsidRPr="00115937" w14:paraId="07CF470D" w14:textId="77777777" w:rsidTr="00115937">
        <w:tc>
          <w:tcPr>
            <w:tcW w:w="279" w:type="dxa"/>
          </w:tcPr>
          <w:p w14:paraId="3DC43323" w14:textId="42D5431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AEAABD8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1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57DCAC24" w14:textId="77777777" w:rsidTr="00115937">
        <w:tc>
          <w:tcPr>
            <w:tcW w:w="279" w:type="dxa"/>
          </w:tcPr>
          <w:p w14:paraId="35E57F70" w14:textId="562A97C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056AAA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6176DD71" w14:textId="77777777" w:rsidTr="00115937">
        <w:tc>
          <w:tcPr>
            <w:tcW w:w="279" w:type="dxa"/>
          </w:tcPr>
          <w:p w14:paraId="47C4D01F" w14:textId="1C8E103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471167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07878B17" w14:textId="77777777" w:rsidTr="00115937">
        <w:tc>
          <w:tcPr>
            <w:tcW w:w="279" w:type="dxa"/>
          </w:tcPr>
          <w:p w14:paraId="281A2393" w14:textId="432F2F81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DD38AFC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0.5</w:t>
            </w:r>
            <w:r w:rsidRPr="00115937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115937" w:rsidRPr="00115937" w14:paraId="6DDFA313" w14:textId="77777777" w:rsidTr="00115937">
        <w:tc>
          <w:tcPr>
            <w:tcW w:w="279" w:type="dxa"/>
          </w:tcPr>
          <w:p w14:paraId="75EFA4E7" w14:textId="65797065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59630ED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AF00DB"/>
                <w:sz w:val="15"/>
                <w:szCs w:val="15"/>
              </w:rPr>
              <w:t>if</w:t>
            </w:r>
            <w:r w:rsidRPr="00115937">
              <w:rPr>
                <w:color w:val="000000"/>
                <w:sz w:val="15"/>
                <w:szCs w:val="15"/>
              </w:rPr>
              <w:t> (++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&gt;= </w:t>
            </w:r>
            <w:r w:rsidRPr="00115937">
              <w:rPr>
                <w:color w:val="0000FF"/>
                <w:sz w:val="15"/>
                <w:szCs w:val="15"/>
              </w:rPr>
              <w:t>V_T500ms</w:t>
            </w:r>
            <w:r w:rsidRPr="00115937">
              <w:rPr>
                <w:color w:val="000000"/>
                <w:sz w:val="15"/>
                <w:szCs w:val="15"/>
              </w:rPr>
              <w:t>)</w:t>
            </w:r>
          </w:p>
        </w:tc>
      </w:tr>
      <w:tr w:rsidR="00115937" w:rsidRPr="00115937" w14:paraId="72C24D0B" w14:textId="77777777" w:rsidTr="00115937">
        <w:tc>
          <w:tcPr>
            <w:tcW w:w="279" w:type="dxa"/>
          </w:tcPr>
          <w:p w14:paraId="37800BD6" w14:textId="01A2793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52D500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115937" w:rsidRPr="00115937" w14:paraId="06985AF2" w14:textId="77777777" w:rsidTr="00115937">
        <w:tc>
          <w:tcPr>
            <w:tcW w:w="279" w:type="dxa"/>
          </w:tcPr>
          <w:p w14:paraId="23129C5A" w14:textId="20B3AC6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C04FE3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500ms_flag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1</w:t>
            </w:r>
            <w:r w:rsidRPr="00115937">
              <w:rPr>
                <w:color w:val="000000"/>
                <w:sz w:val="15"/>
                <w:szCs w:val="15"/>
              </w:rPr>
              <w:t>;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当</w:t>
            </w:r>
            <w:r w:rsidRPr="00115937">
              <w:rPr>
                <w:color w:val="008000"/>
                <w:sz w:val="15"/>
                <w:szCs w:val="15"/>
              </w:rPr>
              <w:t>0.5</w:t>
            </w:r>
            <w:r w:rsidRPr="00115937">
              <w:rPr>
                <w:color w:val="008000"/>
                <w:sz w:val="15"/>
                <w:szCs w:val="15"/>
              </w:rPr>
              <w:t>秒到时，溢出标志置</w:t>
            </w:r>
            <w:r w:rsidRPr="00115937">
              <w:rPr>
                <w:color w:val="008000"/>
                <w:sz w:val="15"/>
                <w:szCs w:val="15"/>
              </w:rPr>
              <w:t>1</w:t>
            </w:r>
          </w:p>
        </w:tc>
      </w:tr>
      <w:tr w:rsidR="00115937" w:rsidRPr="00115937" w14:paraId="719FB424" w14:textId="77777777" w:rsidTr="00115937">
        <w:tc>
          <w:tcPr>
            <w:tcW w:w="279" w:type="dxa"/>
          </w:tcPr>
          <w:p w14:paraId="1DE5B1C9" w14:textId="448AD68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0FE2248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    </w:t>
            </w:r>
            <w:r w:rsidRPr="00115937">
              <w:rPr>
                <w:color w:val="001080"/>
                <w:sz w:val="15"/>
                <w:szCs w:val="15"/>
              </w:rPr>
              <w:t>clock500ms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098658"/>
                <w:sz w:val="15"/>
                <w:szCs w:val="15"/>
              </w:rPr>
              <w:t>0</w:t>
            </w:r>
            <w:r w:rsidRPr="00115937">
              <w:rPr>
                <w:color w:val="000000"/>
                <w:sz w:val="15"/>
                <w:szCs w:val="15"/>
              </w:rPr>
              <w:t>;</w:t>
            </w:r>
          </w:p>
        </w:tc>
      </w:tr>
      <w:tr w:rsidR="00115937" w:rsidRPr="00115937" w14:paraId="66147C1A" w14:textId="77777777" w:rsidTr="00115937">
        <w:tc>
          <w:tcPr>
            <w:tcW w:w="279" w:type="dxa"/>
          </w:tcPr>
          <w:p w14:paraId="16CEC144" w14:textId="4864A67F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4D90EAB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115937" w:rsidRPr="00115937" w14:paraId="2ACF35AC" w14:textId="77777777" w:rsidTr="00115937">
        <w:tc>
          <w:tcPr>
            <w:tcW w:w="279" w:type="dxa"/>
          </w:tcPr>
          <w:p w14:paraId="3AE9E450" w14:textId="30F7F909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9E895FF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3200E57" w14:textId="77777777" w:rsidTr="00115937">
        <w:tc>
          <w:tcPr>
            <w:tcW w:w="279" w:type="dxa"/>
          </w:tcPr>
          <w:p w14:paraId="6A4ADFBF" w14:textId="57056F56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576A18A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刷新全部数码管和</w:t>
            </w:r>
            <w:r w:rsidRPr="00115937">
              <w:rPr>
                <w:color w:val="008000"/>
                <w:sz w:val="15"/>
                <w:szCs w:val="15"/>
              </w:rPr>
              <w:t>LED</w:t>
            </w:r>
            <w:r w:rsidRPr="00115937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115937" w:rsidRPr="00115937" w14:paraId="0B2E05D0" w14:textId="77777777" w:rsidTr="00115937">
        <w:tc>
          <w:tcPr>
            <w:tcW w:w="279" w:type="dxa"/>
          </w:tcPr>
          <w:p w14:paraId="3FD2E5F7" w14:textId="6C0AEEAC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18CCFDB7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115937">
              <w:rPr>
                <w:color w:val="795E26"/>
                <w:sz w:val="15"/>
                <w:szCs w:val="15"/>
              </w:rPr>
              <w:t>RefreshDIGIandLED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115937">
              <w:rPr>
                <w:color w:val="001080"/>
                <w:sz w:val="15"/>
                <w:szCs w:val="15"/>
              </w:rPr>
              <w:t>digit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01080"/>
                <w:sz w:val="15"/>
                <w:szCs w:val="15"/>
              </w:rPr>
              <w:t>pnt</w:t>
            </w:r>
            <w:r w:rsidRPr="00115937">
              <w:rPr>
                <w:color w:val="000000"/>
                <w:sz w:val="15"/>
                <w:szCs w:val="15"/>
              </w:rPr>
              <w:t>, </w:t>
            </w:r>
            <w:r w:rsidRPr="00115937">
              <w:rPr>
                <w:color w:val="001080"/>
                <w:sz w:val="15"/>
                <w:szCs w:val="15"/>
              </w:rPr>
              <w:t>led</w:t>
            </w:r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587CA7F1" w14:textId="77777777" w:rsidTr="00115937">
        <w:tc>
          <w:tcPr>
            <w:tcW w:w="279" w:type="dxa"/>
          </w:tcPr>
          <w:p w14:paraId="7FA1B61B" w14:textId="2CD01874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79D416D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115937" w:rsidRPr="00115937" w14:paraId="4E0D2BC7" w14:textId="77777777" w:rsidTr="00115937">
        <w:tc>
          <w:tcPr>
            <w:tcW w:w="279" w:type="dxa"/>
          </w:tcPr>
          <w:p w14:paraId="4143BC2A" w14:textId="2A473EA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5E967B83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 </w:t>
            </w:r>
            <w:r w:rsidRPr="00115937">
              <w:rPr>
                <w:color w:val="008000"/>
                <w:sz w:val="15"/>
                <w:szCs w:val="15"/>
              </w:rPr>
              <w:t>检查当前键盘输入，</w:t>
            </w:r>
            <w:r w:rsidRPr="00115937">
              <w:rPr>
                <w:color w:val="008000"/>
                <w:sz w:val="15"/>
                <w:szCs w:val="15"/>
              </w:rPr>
              <w:t>0</w:t>
            </w:r>
            <w:r w:rsidRPr="00115937">
              <w:rPr>
                <w:color w:val="008000"/>
                <w:sz w:val="15"/>
                <w:szCs w:val="15"/>
              </w:rPr>
              <w:t>代表无键操作，</w:t>
            </w:r>
            <w:r w:rsidRPr="00115937">
              <w:rPr>
                <w:color w:val="008000"/>
                <w:sz w:val="15"/>
                <w:szCs w:val="15"/>
              </w:rPr>
              <w:t>1-9</w:t>
            </w:r>
            <w:r w:rsidRPr="00115937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115937" w:rsidRPr="00115937" w14:paraId="019CA367" w14:textId="77777777" w:rsidTr="00115937">
        <w:tc>
          <w:tcPr>
            <w:tcW w:w="279" w:type="dxa"/>
          </w:tcPr>
          <w:p w14:paraId="6A554D4D" w14:textId="1FC7C9B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65838545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115937">
              <w:rPr>
                <w:color w:val="008000"/>
                <w:sz w:val="15"/>
                <w:szCs w:val="15"/>
              </w:rPr>
              <w:t> </w:t>
            </w:r>
            <w:r w:rsidRPr="00115937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115937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115937" w:rsidRPr="00115937" w14:paraId="58311B4E" w14:textId="77777777" w:rsidTr="00115937">
        <w:tc>
          <w:tcPr>
            <w:tcW w:w="279" w:type="dxa"/>
          </w:tcPr>
          <w:p w14:paraId="71355924" w14:textId="5CA862BD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26A9B929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    </w:t>
            </w:r>
            <w:r w:rsidRPr="00115937">
              <w:rPr>
                <w:color w:val="001080"/>
                <w:sz w:val="15"/>
                <w:szCs w:val="15"/>
              </w:rPr>
              <w:t>key_code</w:t>
            </w:r>
            <w:r w:rsidRPr="00115937">
              <w:rPr>
                <w:color w:val="000000"/>
                <w:sz w:val="15"/>
                <w:szCs w:val="15"/>
              </w:rPr>
              <w:t> = </w:t>
            </w:r>
            <w:r w:rsidRPr="00115937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115937">
              <w:rPr>
                <w:color w:val="795E26"/>
                <w:sz w:val="15"/>
                <w:szCs w:val="15"/>
              </w:rPr>
              <w:t>Readkeyboard</w:t>
            </w:r>
            <w:r w:rsidRPr="00115937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115937">
              <w:rPr>
                <w:color w:val="000000"/>
                <w:sz w:val="15"/>
                <w:szCs w:val="15"/>
              </w:rPr>
              <w:t>);</w:t>
            </w:r>
          </w:p>
        </w:tc>
      </w:tr>
      <w:tr w:rsidR="00115937" w:rsidRPr="00115937" w14:paraId="4053FC3F" w14:textId="77777777" w:rsidTr="00115937">
        <w:tc>
          <w:tcPr>
            <w:tcW w:w="279" w:type="dxa"/>
          </w:tcPr>
          <w:p w14:paraId="6EF16F20" w14:textId="4362B73A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3F411F2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115937">
              <w:rPr>
                <w:color w:val="000000"/>
                <w:sz w:val="15"/>
                <w:szCs w:val="15"/>
              </w:rPr>
              <w:t>}</w:t>
            </w:r>
          </w:p>
        </w:tc>
      </w:tr>
      <w:tr w:rsidR="00115937" w:rsidRPr="00115937" w14:paraId="3A357388" w14:textId="77777777" w:rsidTr="00115937">
        <w:tc>
          <w:tcPr>
            <w:tcW w:w="279" w:type="dxa"/>
          </w:tcPr>
          <w:p w14:paraId="7100CCC2" w14:textId="74472DE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instrText xml:space="preserve"> seq code24 </w:instrTex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115937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817" w:type="dxa"/>
          </w:tcPr>
          <w:p w14:paraId="46BC2071" w14:textId="77777777" w:rsidR="00115937" w:rsidRPr="00115937" w:rsidRDefault="00115937" w:rsidP="00115937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2F9DF223" w14:textId="77777777" w:rsidR="006341D7" w:rsidRPr="00884E01" w:rsidRDefault="006341D7" w:rsidP="00884E01">
      <w:pPr>
        <w:pStyle w:val="20"/>
      </w:pPr>
      <w:bookmarkStart w:id="44" w:name="_Toc71550564"/>
      <w:bookmarkStart w:id="45" w:name="_Toc72017466"/>
      <w:r w:rsidRPr="00884E01">
        <w:rPr>
          <w:rFonts w:hint="eastAsia"/>
        </w:rPr>
        <w:t>实验小结</w:t>
      </w:r>
      <w:bookmarkEnd w:id="44"/>
      <w:bookmarkEnd w:id="45"/>
    </w:p>
    <w:p w14:paraId="595EF85D" w14:textId="77777777" w:rsidR="006341D7" w:rsidRDefault="006341D7" w:rsidP="00561BFD">
      <w:pPr>
        <w:pStyle w:val="a1"/>
      </w:pPr>
      <w:r>
        <w:rPr>
          <w:rFonts w:hint="eastAsia"/>
        </w:rPr>
        <w:t>在本实验中，我们的主要工作如下：</w:t>
      </w:r>
    </w:p>
    <w:p w14:paraId="2B6AE4D9" w14:textId="77777777" w:rsidR="006341D7" w:rsidRDefault="006341D7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学习有限状态机（</w:t>
      </w:r>
      <w:r>
        <w:rPr>
          <w:rFonts w:hint="eastAsia"/>
        </w:rPr>
        <w:t>FSM</w:t>
      </w:r>
      <w:r>
        <w:rPr>
          <w:rFonts w:hint="eastAsia"/>
        </w:rPr>
        <w:t>）的思想，用其完成了实验任务。本实验要求实现的功能包含多个彼此联系的工作模式，故采用</w:t>
      </w:r>
      <w:r>
        <w:rPr>
          <w:rFonts w:hint="eastAsia"/>
        </w:rPr>
        <w:t>FSM</w:t>
      </w:r>
      <w:r>
        <w:rPr>
          <w:rFonts w:hint="eastAsia"/>
        </w:rPr>
        <w:t>的设计思路是比较自然的。</w:t>
      </w:r>
    </w:p>
    <w:p w14:paraId="3EDA233C" w14:textId="77777777" w:rsidR="006341D7" w:rsidRDefault="006341D7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学习通过</w:t>
      </w:r>
      <w:r>
        <w:rPr>
          <w:rFonts w:hint="eastAsia"/>
        </w:rPr>
        <w:t>TM4C1294</w:t>
      </w:r>
      <w:r>
        <w:rPr>
          <w:rFonts w:hint="eastAsia"/>
        </w:rPr>
        <w:t>微控制器程控</w:t>
      </w:r>
      <w:r>
        <w:rPr>
          <w:rFonts w:hint="eastAsia"/>
        </w:rPr>
        <w:t>TM1638</w:t>
      </w:r>
      <w:r>
        <w:rPr>
          <w:rFonts w:hint="eastAsia"/>
        </w:rPr>
        <w:t>芯片，通过</w:t>
      </w:r>
      <w:r>
        <w:rPr>
          <w:rFonts w:hint="eastAsia"/>
        </w:rPr>
        <w:t>TM1638</w:t>
      </w:r>
      <w:r>
        <w:rPr>
          <w:rFonts w:hint="eastAsia"/>
        </w:rPr>
        <w:t>管理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资源（包括</w:t>
      </w:r>
      <w:r>
        <w:rPr>
          <w:rFonts w:hint="eastAsia"/>
        </w:rPr>
        <w:t>LED</w:t>
      </w:r>
      <w:r>
        <w:rPr>
          <w:rFonts w:hint="eastAsia"/>
        </w:rPr>
        <w:t>灯、数码管和键盘）的方法。</w:t>
      </w:r>
      <w:r w:rsidRPr="00E07805">
        <w:rPr>
          <w:rFonts w:hint="eastAsia"/>
        </w:rPr>
        <w:t>TM4C1294</w:t>
      </w:r>
      <w:r w:rsidRPr="00E07805">
        <w:rPr>
          <w:rFonts w:hint="eastAsia"/>
        </w:rPr>
        <w:t>微处理器通过自身</w:t>
      </w:r>
      <w:r w:rsidRPr="00E07805">
        <w:rPr>
          <w:rFonts w:hint="eastAsia"/>
        </w:rPr>
        <w:t>GPIO</w:t>
      </w:r>
      <w:r w:rsidRPr="00E07805">
        <w:rPr>
          <w:rFonts w:hint="eastAsia"/>
        </w:rPr>
        <w:t>引脚</w:t>
      </w:r>
      <w:r>
        <w:rPr>
          <w:rFonts w:hint="eastAsia"/>
        </w:rPr>
        <w:t>向</w:t>
      </w:r>
      <w:r w:rsidRPr="00E07805">
        <w:rPr>
          <w:rFonts w:hint="eastAsia"/>
        </w:rPr>
        <w:t>TM1638</w:t>
      </w:r>
      <w:r w:rsidRPr="00E07805">
        <w:rPr>
          <w:rFonts w:hint="eastAsia"/>
        </w:rPr>
        <w:t>芯片</w:t>
      </w:r>
      <w:r>
        <w:rPr>
          <w:rFonts w:hint="eastAsia"/>
        </w:rPr>
        <w:t>发出控制信号。课程组提供了封装好的</w:t>
      </w:r>
      <w:r>
        <w:rPr>
          <w:rFonts w:hint="eastAsia"/>
        </w:rPr>
        <w:t>TM</w:t>
      </w:r>
      <w:r>
        <w:t>1638</w:t>
      </w:r>
      <w:r>
        <w:rPr>
          <w:rFonts w:hint="eastAsia"/>
        </w:rPr>
        <w:t>控制程序段供本实验调用。</w:t>
      </w:r>
    </w:p>
    <w:p w14:paraId="51869CCC" w14:textId="77777777" w:rsidR="006341D7" w:rsidRDefault="006341D7" w:rsidP="00561BFD">
      <w:pPr>
        <w:pStyle w:val="a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熟悉</w:t>
      </w:r>
      <w:r>
        <w:rPr>
          <w:rFonts w:hint="eastAsia"/>
        </w:rPr>
        <w:t>Systic</w:t>
      </w:r>
      <w:r>
        <w:t>k</w:t>
      </w:r>
      <w:r>
        <w:rPr>
          <w:rFonts w:hint="eastAsia"/>
        </w:rPr>
        <w:t>中断调用方式，学习相应的编程技能。利用</w:t>
      </w:r>
      <w:r>
        <w:rPr>
          <w:rFonts w:hint="eastAsia"/>
        </w:rPr>
        <w:t>Systic</w:t>
      </w:r>
      <w:r>
        <w:t>k</w:t>
      </w:r>
      <w:r>
        <w:rPr>
          <w:rFonts w:hint="eastAsia"/>
        </w:rPr>
        <w:t>中断，我们实现了相对准确的软定时功能。</w:t>
      </w:r>
    </w:p>
    <w:p w14:paraId="343A1C72" w14:textId="77777777" w:rsidR="006341D7" w:rsidRPr="007E7878" w:rsidRDefault="006341D7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学习在无操作系统支持的条件下，模拟多任务切换式处理的程序设计思想和方法。中断机制的引入，在主程序和不同的中断服务程序（</w:t>
      </w:r>
      <w:r>
        <w:rPr>
          <w:rFonts w:hint="eastAsia"/>
        </w:rPr>
        <w:t>ISR</w:t>
      </w:r>
      <w:r>
        <w:rPr>
          <w:rFonts w:hint="eastAsia"/>
        </w:rPr>
        <w:t>）中安排不同的任务，可在一定程度上实现多任务处理。</w:t>
      </w:r>
    </w:p>
    <w:p w14:paraId="34620F31" w14:textId="77777777" w:rsidR="006341D7" w:rsidRPr="00F535F5" w:rsidRDefault="006341D7" w:rsidP="00561BFD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初步掌握了简易的人机操作界面的设计技巧。在本实验中，我们利用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的数码管、</w:t>
      </w:r>
      <w:r>
        <w:rPr>
          <w:rFonts w:hint="eastAsia"/>
        </w:rPr>
        <w:t>LED</w:t>
      </w:r>
      <w:r>
        <w:rPr>
          <w:rFonts w:hint="eastAsia"/>
        </w:rPr>
        <w:t>指示灯、按键阵列等资源，实现了简单的人机交互功能。</w:t>
      </w:r>
    </w:p>
    <w:p w14:paraId="30ED931C" w14:textId="77777777" w:rsidR="00B43A9F" w:rsidRPr="00884E01" w:rsidRDefault="00F766E1" w:rsidP="000C7DBF">
      <w:pPr>
        <w:pStyle w:val="1"/>
      </w:pPr>
      <w:bookmarkStart w:id="46" w:name="_Toc72017467"/>
      <w:r w:rsidRPr="00884E01">
        <w:rPr>
          <w:rFonts w:hint="eastAsia"/>
        </w:rPr>
        <w:lastRenderedPageBreak/>
        <w:t>实验</w:t>
      </w:r>
      <w:r w:rsidRPr="00884E01">
        <w:rPr>
          <w:rFonts w:hint="eastAsia"/>
        </w:rPr>
        <w:t xml:space="preserve">3  </w:t>
      </w:r>
      <w:r w:rsidRPr="00884E01">
        <w:t>UART</w:t>
      </w:r>
      <w:r w:rsidRPr="00884E01">
        <w:rPr>
          <w:rFonts w:hint="eastAsia"/>
        </w:rPr>
        <w:t>串行通讯实验</w:t>
      </w:r>
      <w:bookmarkEnd w:id="46"/>
    </w:p>
    <w:p w14:paraId="2D25F3F2" w14:textId="39E9F9C9" w:rsidR="00F766E1" w:rsidRPr="00884E01" w:rsidRDefault="00F766E1" w:rsidP="003E12BE">
      <w:pPr>
        <w:pStyle w:val="20"/>
      </w:pPr>
      <w:bookmarkStart w:id="47" w:name="_Toc500243973"/>
      <w:r w:rsidRPr="00884E01">
        <w:rPr>
          <w:rFonts w:hint="eastAsia"/>
        </w:rPr>
        <w:t>实验目的</w:t>
      </w:r>
    </w:p>
    <w:p w14:paraId="240C4882" w14:textId="77777777" w:rsidR="00F766E1" w:rsidRPr="00083577" w:rsidRDefault="00F766E1" w:rsidP="00512E34">
      <w:pPr>
        <w:pStyle w:val="a1"/>
      </w:pPr>
      <w:r>
        <w:rPr>
          <w:rFonts w:hint="eastAsia"/>
        </w:rPr>
        <w:t>了解</w:t>
      </w:r>
      <w:r>
        <w:rPr>
          <w:rFonts w:hint="eastAsia"/>
        </w:rPr>
        <w:t>U</w:t>
      </w:r>
      <w:r>
        <w:t>ART</w:t>
      </w:r>
      <w:r>
        <w:rPr>
          <w:rFonts w:hint="eastAsia"/>
        </w:rPr>
        <w:t>串行通讯的工作原理</w:t>
      </w:r>
      <w:r w:rsidRPr="00083577">
        <w:rPr>
          <w:rFonts w:hint="eastAsia"/>
        </w:rPr>
        <w:t>；</w:t>
      </w:r>
    </w:p>
    <w:p w14:paraId="0646628B" w14:textId="77777777" w:rsidR="00F766E1" w:rsidRPr="00083577" w:rsidRDefault="00F766E1" w:rsidP="00512E34">
      <w:pPr>
        <w:pStyle w:val="a1"/>
      </w:pPr>
      <w:r>
        <w:rPr>
          <w:rFonts w:hint="eastAsia"/>
        </w:rPr>
        <w:t>掌握在</w:t>
      </w:r>
      <w:r>
        <w:rPr>
          <w:rFonts w:hint="eastAsia"/>
        </w:rPr>
        <w:t>P</w:t>
      </w:r>
      <w:r>
        <w:t>C</w:t>
      </w:r>
      <w:r>
        <w:rPr>
          <w:rFonts w:hint="eastAsia"/>
        </w:rPr>
        <w:t>端通过串口调试工具与实验</w:t>
      </w:r>
      <w:proofErr w:type="gramStart"/>
      <w:r>
        <w:rPr>
          <w:rFonts w:hint="eastAsia"/>
        </w:rPr>
        <w:t>板通过</w:t>
      </w:r>
      <w:proofErr w:type="gramEnd"/>
      <w:r>
        <w:rPr>
          <w:rFonts w:hint="eastAsia"/>
        </w:rPr>
        <w:t>U</w:t>
      </w:r>
      <w:r>
        <w:t>ART</w:t>
      </w:r>
      <w:r>
        <w:rPr>
          <w:rFonts w:hint="eastAsia"/>
        </w:rPr>
        <w:t>通讯的方法</w:t>
      </w:r>
      <w:r w:rsidRPr="00083577">
        <w:rPr>
          <w:rFonts w:hint="eastAsia"/>
        </w:rPr>
        <w:t>；</w:t>
      </w:r>
    </w:p>
    <w:p w14:paraId="553F34A1" w14:textId="77777777" w:rsidR="00F766E1" w:rsidRDefault="00F766E1" w:rsidP="00512E34">
      <w:pPr>
        <w:pStyle w:val="a1"/>
      </w:pPr>
      <w:r>
        <w:rPr>
          <w:rFonts w:hint="eastAsia"/>
        </w:rPr>
        <w:t>掌握</w:t>
      </w:r>
      <w:r>
        <w:rPr>
          <w:rFonts w:hint="eastAsia"/>
        </w:rPr>
        <w:t>U</w:t>
      </w:r>
      <w:r>
        <w:t>ART</w:t>
      </w:r>
      <w:r>
        <w:rPr>
          <w:rFonts w:hint="eastAsia"/>
        </w:rPr>
        <w:t>的堵塞式与非堵塞式通讯方法。</w:t>
      </w:r>
    </w:p>
    <w:p w14:paraId="74D2DEED" w14:textId="77777777" w:rsidR="00F766E1" w:rsidRPr="00884E01" w:rsidRDefault="00F766E1" w:rsidP="00884E01">
      <w:pPr>
        <w:pStyle w:val="20"/>
      </w:pPr>
      <w:bookmarkStart w:id="48" w:name="_Toc72017468"/>
      <w:r w:rsidRPr="00884E01">
        <w:rPr>
          <w:rFonts w:hint="eastAsia"/>
        </w:rPr>
        <w:t>实验主要器材和设备</w:t>
      </w:r>
      <w:bookmarkEnd w:id="48"/>
    </w:p>
    <w:p w14:paraId="58BF0D27" w14:textId="77777777" w:rsidR="00F766E1" w:rsidRPr="00DF190F" w:rsidRDefault="00F766E1" w:rsidP="00512E34">
      <w:pPr>
        <w:pStyle w:val="a1"/>
      </w:pPr>
      <w:r>
        <w:rPr>
          <w:rFonts w:hint="eastAsia"/>
        </w:rPr>
        <w:t>电脑，</w:t>
      </w:r>
      <w:r>
        <w:rPr>
          <w:rFonts w:hint="eastAsia"/>
        </w:rPr>
        <w:t>T</w:t>
      </w:r>
      <w:r>
        <w:t>M4C1294NCPDT</w:t>
      </w:r>
      <w:r>
        <w:rPr>
          <w:rFonts w:hint="eastAsia"/>
        </w:rPr>
        <w:t>实验板卡，</w:t>
      </w:r>
      <w:r>
        <w:rPr>
          <w:rFonts w:hint="eastAsia"/>
        </w:rPr>
        <w:t>A</w:t>
      </w:r>
      <w:r>
        <w:t>2000</w:t>
      </w:r>
      <w:r>
        <w:rPr>
          <w:rFonts w:hint="eastAsia"/>
        </w:rPr>
        <w:t>T</w:t>
      </w:r>
      <w:r>
        <w:t>M4</w:t>
      </w:r>
      <w:r>
        <w:rPr>
          <w:rFonts w:hint="eastAsia"/>
        </w:rPr>
        <w:t>扩展板，串口调试软件，数字示波器。</w:t>
      </w:r>
    </w:p>
    <w:p w14:paraId="3468701A" w14:textId="77777777" w:rsidR="00F766E1" w:rsidRPr="00884E01" w:rsidRDefault="00F766E1" w:rsidP="00884E01">
      <w:pPr>
        <w:pStyle w:val="20"/>
      </w:pPr>
      <w:bookmarkStart w:id="49" w:name="_Toc72017469"/>
      <w:r w:rsidRPr="00884E01">
        <w:rPr>
          <w:rFonts w:hint="eastAsia"/>
        </w:rPr>
        <w:t>实验任务的技术解决方案说明</w:t>
      </w:r>
      <w:bookmarkEnd w:id="49"/>
    </w:p>
    <w:p w14:paraId="3E032C02" w14:textId="77777777" w:rsidR="008D32CD" w:rsidRPr="00884E01" w:rsidRDefault="008D32CD" w:rsidP="000C7DBF">
      <w:pPr>
        <w:pStyle w:val="3"/>
      </w:pPr>
      <w:bookmarkStart w:id="50" w:name="_Toc71550569"/>
      <w:bookmarkStart w:id="51" w:name="_Toc72017470"/>
      <w:r w:rsidRPr="00884E01">
        <w:rPr>
          <w:rFonts w:hint="eastAsia"/>
        </w:rPr>
        <w:t>实验任务</w:t>
      </w:r>
      <w:r w:rsidRPr="00884E01">
        <w:t>3_1</w:t>
      </w:r>
      <w:bookmarkEnd w:id="50"/>
      <w:bookmarkEnd w:id="51"/>
    </w:p>
    <w:p w14:paraId="1ABC306E" w14:textId="51DE5C11" w:rsidR="008D32CD" w:rsidRDefault="008D32CD" w:rsidP="001A3F6C">
      <w:pPr>
        <w:pStyle w:val="4"/>
      </w:pPr>
      <w:r w:rsidRPr="00884E01">
        <w:rPr>
          <w:rFonts w:hint="eastAsia"/>
        </w:rPr>
        <w:t>任务要求</w:t>
      </w:r>
    </w:p>
    <w:p w14:paraId="5A7EE8F1" w14:textId="4C49A0BD" w:rsidR="00A54005" w:rsidRPr="00A54005" w:rsidRDefault="00A54005" w:rsidP="00A54005">
      <w:pPr>
        <w:pStyle w:val="a1"/>
      </w:pPr>
      <w:r w:rsidRPr="00A54005">
        <w:t>修改程序</w:t>
      </w:r>
      <w:r w:rsidRPr="00A54005">
        <w:t xml:space="preserve"> exp3_0.c</w:t>
      </w:r>
      <w:r w:rsidRPr="00A54005">
        <w:t>，</w:t>
      </w:r>
      <w:proofErr w:type="gramStart"/>
      <w:r w:rsidRPr="00A54005">
        <w:t>同时另存命名</w:t>
      </w:r>
      <w:proofErr w:type="gramEnd"/>
      <w:r w:rsidRPr="00A54005">
        <w:t>为</w:t>
      </w:r>
      <w:r w:rsidRPr="00A54005">
        <w:t xml:space="preserve"> exp3_1.c</w:t>
      </w:r>
      <w:r w:rsidRPr="00A54005">
        <w:t>，完成实验任务</w:t>
      </w:r>
      <w:r w:rsidRPr="00A54005">
        <w:t xml:space="preserve"> 3_1</w:t>
      </w:r>
      <w:r w:rsidRPr="00A54005">
        <w:t>。实验要求把例程</w:t>
      </w:r>
      <w:r w:rsidRPr="00A54005">
        <w:t xml:space="preserve"> exp3_0.c </w:t>
      </w:r>
      <w:r w:rsidRPr="00A54005">
        <w:t>改写成非阻塞方式，即中断方式进行发送与接收。</w:t>
      </w:r>
    </w:p>
    <w:p w14:paraId="409AAE6C" w14:textId="274F0C83" w:rsidR="008D32CD" w:rsidRDefault="008D32CD" w:rsidP="001A3F6C">
      <w:pPr>
        <w:pStyle w:val="4"/>
      </w:pPr>
      <w:r w:rsidRPr="00884E01">
        <w:rPr>
          <w:rFonts w:hint="eastAsia"/>
        </w:rPr>
        <w:t>实现思路</w:t>
      </w:r>
    </w:p>
    <w:p w14:paraId="1E9FC9F2" w14:textId="62B1CFD0" w:rsidR="00656DA2" w:rsidRDefault="00656DA2" w:rsidP="00656DA2">
      <w:pPr>
        <w:pStyle w:val="a1"/>
      </w:pPr>
      <w:r>
        <w:rPr>
          <w:rFonts w:hint="eastAsia"/>
        </w:rPr>
        <w:t>修改</w:t>
      </w:r>
      <w:r>
        <w:rPr>
          <w:rFonts w:hint="eastAsia"/>
        </w:rPr>
        <w:t>UART</w:t>
      </w:r>
      <w:r>
        <w:rPr>
          <w:rFonts w:hint="eastAsia"/>
        </w:rPr>
        <w:t>初始化程序，增加</w:t>
      </w:r>
      <w:r>
        <w:rPr>
          <w:rFonts w:hint="eastAsia"/>
        </w:rPr>
        <w:t>UART</w:t>
      </w:r>
      <w:r>
        <w:rPr>
          <w:rFonts w:hint="eastAsia"/>
        </w:rPr>
        <w:t>中断允许以及相应的端口使能函数</w:t>
      </w:r>
      <w:r w:rsidR="00F633B4">
        <w:rPr>
          <w:rFonts w:hint="eastAsia"/>
        </w:rPr>
        <w:t>；</w:t>
      </w:r>
    </w:p>
    <w:p w14:paraId="0A4AF67B" w14:textId="0C4528E0" w:rsidR="00656DA2" w:rsidRDefault="00656DA2" w:rsidP="00656DA2">
      <w:pPr>
        <w:pStyle w:val="a1"/>
      </w:pPr>
      <w:r>
        <w:rPr>
          <w:rFonts w:hint="eastAsia"/>
        </w:rPr>
        <w:t>删除示例程序原本的实现部分，将其转移到提供的</w:t>
      </w:r>
      <w:r>
        <w:rPr>
          <w:rFonts w:hint="eastAsia"/>
        </w:rPr>
        <w:t>UART</w:t>
      </w:r>
      <w:r>
        <w:rPr>
          <w:rFonts w:hint="eastAsia"/>
        </w:rPr>
        <w:t>中断服务程序中即可</w:t>
      </w:r>
      <w:r w:rsidR="00F633B4">
        <w:rPr>
          <w:rFonts w:hint="eastAsia"/>
        </w:rPr>
        <w:t>；</w:t>
      </w:r>
    </w:p>
    <w:p w14:paraId="5E2E6EA8" w14:textId="0B6E2473" w:rsidR="00656DA2" w:rsidRPr="00656DA2" w:rsidRDefault="00F633B4" w:rsidP="00656DA2">
      <w:pPr>
        <w:pStyle w:val="a1"/>
      </w:pPr>
      <w:r>
        <w:rPr>
          <w:rFonts w:hint="eastAsia"/>
        </w:rPr>
        <w:t>R</w:t>
      </w:r>
      <w:r>
        <w:t>-</w:t>
      </w:r>
      <w:r>
        <w:rPr>
          <w:rFonts w:hint="eastAsia"/>
        </w:rPr>
        <w:t>FIFO</w:t>
      </w:r>
      <w:r>
        <w:rPr>
          <w:rFonts w:hint="eastAsia"/>
        </w:rPr>
        <w:t>与</w:t>
      </w:r>
      <w:r>
        <w:rPr>
          <w:rFonts w:hint="eastAsia"/>
        </w:rPr>
        <w:t>T</w:t>
      </w:r>
      <w:r>
        <w:t>-</w:t>
      </w:r>
      <w:r>
        <w:rPr>
          <w:rFonts w:hint="eastAsia"/>
        </w:rPr>
        <w:t>FIFO</w:t>
      </w:r>
      <w:r>
        <w:rPr>
          <w:rFonts w:hint="eastAsia"/>
        </w:rPr>
        <w:t>的触发深度均选择默认的</w:t>
      </w:r>
      <w:r>
        <w:rPr>
          <w:rFonts w:hint="eastAsia"/>
        </w:rPr>
        <w:t>1/</w:t>
      </w:r>
      <w:r>
        <w:t>2</w:t>
      </w:r>
      <w:r>
        <w:rPr>
          <w:rFonts w:hint="eastAsia"/>
        </w:rPr>
        <w:t>深度。</w:t>
      </w:r>
    </w:p>
    <w:p w14:paraId="0922437F" w14:textId="693BB458" w:rsidR="008D32CD" w:rsidRDefault="008D32CD" w:rsidP="001A3F6C">
      <w:pPr>
        <w:pStyle w:val="4"/>
      </w:pPr>
      <w:r w:rsidRPr="00884E01">
        <w:rPr>
          <w:rFonts w:hint="eastAsia"/>
        </w:rPr>
        <w:t>实验结果和分析</w:t>
      </w:r>
    </w:p>
    <w:p w14:paraId="328289E8" w14:textId="61AA283D" w:rsidR="006F1F24" w:rsidRPr="006F1F24" w:rsidRDefault="006F1F24" w:rsidP="006F1F24">
      <w:pPr>
        <w:pStyle w:val="a1"/>
      </w:pPr>
      <w:r>
        <w:rPr>
          <w:rFonts w:hint="eastAsia"/>
        </w:rPr>
        <w:t>实验结果已正确</w:t>
      </w:r>
      <w:r w:rsidR="00195F7A">
        <w:rPr>
          <w:rFonts w:hint="eastAsia"/>
        </w:rPr>
        <w:t>满足要求。</w:t>
      </w:r>
    </w:p>
    <w:p w14:paraId="028425F3" w14:textId="77777777" w:rsidR="008D32CD" w:rsidRPr="00884E01" w:rsidRDefault="008D32CD" w:rsidP="000C7DBF">
      <w:pPr>
        <w:pStyle w:val="3"/>
      </w:pPr>
      <w:bookmarkStart w:id="52" w:name="_Toc71550570"/>
      <w:bookmarkStart w:id="53" w:name="_Toc72017471"/>
      <w:r w:rsidRPr="00884E01">
        <w:rPr>
          <w:rFonts w:hint="eastAsia"/>
        </w:rPr>
        <w:t>实验任务</w:t>
      </w:r>
      <w:r w:rsidRPr="00884E01">
        <w:t>3_2</w:t>
      </w:r>
      <w:bookmarkEnd w:id="52"/>
      <w:bookmarkEnd w:id="53"/>
    </w:p>
    <w:p w14:paraId="22B08158" w14:textId="6B2EA354" w:rsidR="008D32CD" w:rsidRDefault="008D32CD" w:rsidP="001A3F6C">
      <w:pPr>
        <w:pStyle w:val="4"/>
      </w:pPr>
      <w:r w:rsidRPr="00884E01">
        <w:rPr>
          <w:rFonts w:hint="eastAsia"/>
        </w:rPr>
        <w:t>任务要求</w:t>
      </w:r>
    </w:p>
    <w:p w14:paraId="26AFBD08" w14:textId="77777777" w:rsidR="00710B08" w:rsidRDefault="00710B08" w:rsidP="00710B08">
      <w:pPr>
        <w:pStyle w:val="a1"/>
      </w:pPr>
      <w:r w:rsidRPr="00710B08">
        <w:t>编写实现一个时钟（</w:t>
      </w:r>
      <w:r w:rsidRPr="00710B08">
        <w:t xml:space="preserve">24 </w:t>
      </w:r>
      <w:r w:rsidRPr="00710B08">
        <w:t>小时制）：</w:t>
      </w:r>
    </w:p>
    <w:p w14:paraId="2459EB8A" w14:textId="214FA97C" w:rsidR="00710B08" w:rsidRDefault="00710B08" w:rsidP="00710B08">
      <w:pPr>
        <w:pStyle w:val="a1"/>
      </w:pPr>
      <w:r w:rsidRPr="00710B08">
        <w:t xml:space="preserve">1) </w:t>
      </w:r>
      <w:r w:rsidRPr="00710B08">
        <w:t>开机或复位后，从左到右</w:t>
      </w:r>
      <w:r w:rsidRPr="00710B08">
        <w:t xml:space="preserve"> 6 </w:t>
      </w:r>
      <w:r w:rsidRPr="00710B08">
        <w:t>位数码</w:t>
      </w:r>
      <w:proofErr w:type="gramStart"/>
      <w:r w:rsidRPr="00710B08">
        <w:t>管显示</w:t>
      </w:r>
      <w:proofErr w:type="gramEnd"/>
      <w:r w:rsidRPr="00710B08">
        <w:t xml:space="preserve"> 00.00.00</w:t>
      </w:r>
      <w:r w:rsidRPr="00710B08">
        <w:t>，表示</w:t>
      </w:r>
      <w:r w:rsidRPr="00710B08">
        <w:t xml:space="preserve"> 00:00:00(</w:t>
      </w:r>
      <w:r w:rsidRPr="00710B08">
        <w:t>零点零分零秒</w:t>
      </w:r>
      <w:r w:rsidRPr="00710B08">
        <w:t>)</w:t>
      </w:r>
      <w:r w:rsidRPr="00710B08">
        <w:t>。</w:t>
      </w:r>
    </w:p>
    <w:p w14:paraId="2DA04863" w14:textId="0825BD90" w:rsidR="00710B08" w:rsidRDefault="00710B08" w:rsidP="00710B08">
      <w:pPr>
        <w:pStyle w:val="a1"/>
      </w:pPr>
      <w:r w:rsidRPr="00710B08">
        <w:t xml:space="preserve">2) </w:t>
      </w:r>
      <w:r w:rsidRPr="00710B08">
        <w:t>当</w:t>
      </w:r>
      <w:r w:rsidRPr="00710B08">
        <w:t xml:space="preserve"> PC </w:t>
      </w:r>
      <w:r w:rsidRPr="00710B08">
        <w:t>端发送绝对</w:t>
      </w:r>
      <w:proofErr w:type="gramStart"/>
      <w:r w:rsidRPr="00710B08">
        <w:t>对</w:t>
      </w:r>
      <w:proofErr w:type="gramEnd"/>
      <w:r w:rsidRPr="00710B08">
        <w:t>时命令，如</w:t>
      </w:r>
      <w:r w:rsidRPr="00710B08">
        <w:t xml:space="preserve"> AT+SET15:04:34</w:t>
      </w:r>
      <w:r w:rsidRPr="00710B08">
        <w:t>，自动将当前时间同步到</w:t>
      </w:r>
      <w:r w:rsidRPr="00710B08">
        <w:t xml:space="preserve"> 15:04:34,</w:t>
      </w:r>
      <w:r w:rsidRPr="00710B08">
        <w:t>数码管</w:t>
      </w:r>
      <w:r w:rsidRPr="00710B08">
        <w:t xml:space="preserve"> </w:t>
      </w:r>
      <w:r w:rsidRPr="00710B08">
        <w:t>显示为</w:t>
      </w:r>
      <w:r w:rsidRPr="00710B08">
        <w:t xml:space="preserve"> 15.04.34</w:t>
      </w:r>
      <w:r w:rsidRPr="00710B08">
        <w:t>。</w:t>
      </w:r>
      <w:r w:rsidRPr="00710B08">
        <w:t xml:space="preserve"> </w:t>
      </w:r>
    </w:p>
    <w:p w14:paraId="6E93FE42" w14:textId="77777777" w:rsidR="00710B08" w:rsidRDefault="00710B08" w:rsidP="00F873F9">
      <w:pPr>
        <w:pStyle w:val="a1"/>
        <w:ind w:firstLineChars="200"/>
      </w:pPr>
      <w:r w:rsidRPr="00710B08">
        <w:t xml:space="preserve">3) </w:t>
      </w:r>
      <w:r w:rsidRPr="00710B08">
        <w:t>当</w:t>
      </w:r>
      <w:r w:rsidRPr="00710B08">
        <w:t xml:space="preserve"> PC </w:t>
      </w:r>
      <w:r w:rsidRPr="00710B08">
        <w:t>端发送相对</w:t>
      </w:r>
      <w:proofErr w:type="gramStart"/>
      <w:r w:rsidRPr="00710B08">
        <w:t>对</w:t>
      </w:r>
      <w:proofErr w:type="gramEnd"/>
      <w:r w:rsidRPr="00710B08">
        <w:t>时命令，如</w:t>
      </w:r>
      <w:r w:rsidRPr="00710B08">
        <w:t xml:space="preserve"> AT+INC00:00:34</w:t>
      </w:r>
      <w:r w:rsidRPr="00710B08">
        <w:t>，自动将当前时间加</w:t>
      </w:r>
      <w:r w:rsidRPr="00710B08">
        <w:t xml:space="preserve"> 34 </w:t>
      </w:r>
      <w:r w:rsidRPr="00710B08">
        <w:t>秒，并回之以当前</w:t>
      </w:r>
      <w:r w:rsidRPr="00710B08">
        <w:t xml:space="preserve"> </w:t>
      </w:r>
      <w:r w:rsidRPr="00710B08">
        <w:t>时间。</w:t>
      </w:r>
      <w:r w:rsidRPr="00710B08">
        <w:t xml:space="preserve">PC </w:t>
      </w:r>
      <w:r w:rsidRPr="00710B08">
        <w:t>端显示格式为</w:t>
      </w:r>
      <w:r w:rsidRPr="00710B08">
        <w:t xml:space="preserve"> hh:mm:ss</w:t>
      </w:r>
      <w:r w:rsidRPr="00710B08">
        <w:t>。要求检测时间格式的有效性。</w:t>
      </w:r>
      <w:r w:rsidRPr="00710B08">
        <w:t xml:space="preserve"> </w:t>
      </w:r>
    </w:p>
    <w:p w14:paraId="7B90CA92" w14:textId="77777777" w:rsidR="00710B08" w:rsidRDefault="00710B08" w:rsidP="00710B08">
      <w:pPr>
        <w:pStyle w:val="a1"/>
      </w:pPr>
      <w:r w:rsidRPr="00710B08">
        <w:t xml:space="preserve">4) </w:t>
      </w:r>
      <w:r w:rsidRPr="00710B08">
        <w:t>当</w:t>
      </w:r>
      <w:r w:rsidRPr="00710B08">
        <w:t xml:space="preserve"> PC </w:t>
      </w:r>
      <w:r w:rsidRPr="00710B08">
        <w:t>端发送查询时间命令，如</w:t>
      </w:r>
      <w:r w:rsidRPr="00710B08">
        <w:t xml:space="preserve"> AT+GET</w:t>
      </w:r>
      <w:r w:rsidRPr="00710B08">
        <w:t>，自动回之以当前时间。</w:t>
      </w:r>
      <w:r w:rsidRPr="00710B08">
        <w:t xml:space="preserve">PC </w:t>
      </w:r>
      <w:r w:rsidRPr="00710B08">
        <w:t>端显示格式为</w:t>
      </w:r>
      <w:r w:rsidRPr="00710B08">
        <w:t xml:space="preserve"> hh:</w:t>
      </w:r>
      <w:proofErr w:type="gramStart"/>
      <w:r w:rsidRPr="00710B08">
        <w:t>mm:ss</w:t>
      </w:r>
      <w:proofErr w:type="gramEnd"/>
    </w:p>
    <w:p w14:paraId="773CBC68" w14:textId="09A0DED2" w:rsidR="00710B08" w:rsidRPr="00710B08" w:rsidRDefault="00710B08" w:rsidP="00710B08">
      <w:pPr>
        <w:pStyle w:val="a1"/>
      </w:pPr>
      <w:r w:rsidRPr="00710B08">
        <w:t xml:space="preserve">5) </w:t>
      </w:r>
      <w:r w:rsidRPr="00710B08">
        <w:t>对</w:t>
      </w:r>
      <w:r w:rsidRPr="00710B08">
        <w:t xml:space="preserve"> PC </w:t>
      </w:r>
      <w:r w:rsidRPr="00710B08">
        <w:t>端发送的命令要进行格式有效性的检测</w:t>
      </w:r>
      <w:r w:rsidRPr="00710B08">
        <w:t>,</w:t>
      </w:r>
      <w:r w:rsidRPr="00710B08">
        <w:t>要求</w:t>
      </w:r>
      <w:r w:rsidRPr="00710B08">
        <w:t xml:space="preserve"> hh </w:t>
      </w:r>
      <w:r w:rsidRPr="00710B08">
        <w:t>取值</w:t>
      </w:r>
      <w:r w:rsidRPr="00710B08">
        <w:t xml:space="preserve"> 00-23</w:t>
      </w:r>
      <w:r w:rsidRPr="00710B08">
        <w:t>；</w:t>
      </w:r>
      <w:r w:rsidRPr="00710B08">
        <w:t xml:space="preserve">mm </w:t>
      </w:r>
      <w:r w:rsidRPr="00710B08">
        <w:t>取值</w:t>
      </w:r>
      <w:r w:rsidRPr="00710B08">
        <w:t xml:space="preserve"> 00-59</w:t>
      </w:r>
      <w:r w:rsidRPr="00710B08">
        <w:t>；</w:t>
      </w:r>
      <w:r w:rsidRPr="00710B08">
        <w:t xml:space="preserve">ss </w:t>
      </w:r>
      <w:r w:rsidRPr="00710B08">
        <w:t>取值</w:t>
      </w:r>
      <w:r w:rsidRPr="00710B08">
        <w:t xml:space="preserve"> 00-59</w:t>
      </w:r>
      <w:r w:rsidRPr="00710B08">
        <w:t>。如果输入错误命令或格式不对的命令，微控制器回之以</w:t>
      </w:r>
      <w:r w:rsidRPr="00710B08">
        <w:t xml:space="preserve"> Error Command!</w:t>
      </w:r>
      <w:r w:rsidRPr="00710B08">
        <w:t>。</w:t>
      </w:r>
    </w:p>
    <w:p w14:paraId="685ECAEF" w14:textId="6F0B37A3" w:rsidR="008D32CD" w:rsidRDefault="008D32CD" w:rsidP="001A3F6C">
      <w:pPr>
        <w:pStyle w:val="4"/>
      </w:pPr>
      <w:r w:rsidRPr="00884E01">
        <w:rPr>
          <w:rFonts w:hint="eastAsia"/>
        </w:rPr>
        <w:t>实现思路</w:t>
      </w:r>
    </w:p>
    <w:p w14:paraId="354A6784" w14:textId="3EC12ECF" w:rsidR="00195F7A" w:rsidRDefault="00195F7A" w:rsidP="00195F7A">
      <w:pPr>
        <w:pStyle w:val="a1"/>
      </w:pPr>
      <w:r>
        <w:rPr>
          <w:rFonts w:hint="eastAsia"/>
        </w:rPr>
        <w:t>采用全局变量</w:t>
      </w:r>
      <w:r w:rsidRPr="00195F7A">
        <w:t>counter_hh, counter_mm, counter_ss</w:t>
      </w:r>
      <w:r>
        <w:rPr>
          <w:rFonts w:hint="eastAsia"/>
        </w:rPr>
        <w:t>来记录当前系统存储的时间。</w:t>
      </w:r>
    </w:p>
    <w:p w14:paraId="142D7EF0" w14:textId="2E9D5053" w:rsidR="00195F7A" w:rsidRDefault="00195F7A" w:rsidP="00195F7A">
      <w:pPr>
        <w:pStyle w:val="a1"/>
      </w:pPr>
      <w:r>
        <w:rPr>
          <w:rFonts w:hint="eastAsia"/>
        </w:rPr>
        <w:t>实现自动走时</w:t>
      </w:r>
      <w:proofErr w:type="gramStart"/>
      <w:r>
        <w:rPr>
          <w:rFonts w:hint="eastAsia"/>
        </w:rPr>
        <w:t>时</w:t>
      </w:r>
      <w:proofErr w:type="gramEnd"/>
      <w:r>
        <w:rPr>
          <w:rFonts w:hint="eastAsia"/>
        </w:rPr>
        <w:t>，利用示例程序设定完成的时长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ms</w:t>
      </w:r>
      <w:r>
        <w:rPr>
          <w:rFonts w:hint="eastAsia"/>
        </w:rPr>
        <w:t>的</w:t>
      </w:r>
      <w:r>
        <w:rPr>
          <w:rFonts w:hint="eastAsia"/>
        </w:rPr>
        <w:t>Systick</w:t>
      </w:r>
      <w:r>
        <w:rPr>
          <w:rFonts w:hint="eastAsia"/>
        </w:rPr>
        <w:t>，引入全局变量</w:t>
      </w:r>
      <w:r w:rsidRPr="00195F7A">
        <w:t>clock1000ms</w:t>
      </w:r>
      <w:r>
        <w:rPr>
          <w:rFonts w:hint="eastAsia"/>
        </w:rPr>
        <w:t>来记录程序进入系统时钟中断的次数，计数满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次则现实时间过去</w:t>
      </w:r>
      <w:r>
        <w:t>1s</w:t>
      </w:r>
      <w:r>
        <w:rPr>
          <w:rFonts w:hint="eastAsia"/>
        </w:rPr>
        <w:t>，</w:t>
      </w:r>
      <w:r>
        <w:rPr>
          <w:rFonts w:hint="eastAsia"/>
        </w:rPr>
        <w:t>counter</w:t>
      </w:r>
      <w:r>
        <w:t>_ss</w:t>
      </w:r>
      <w:r>
        <w:rPr>
          <w:rFonts w:hint="eastAsia"/>
        </w:rPr>
        <w:t>加</w:t>
      </w:r>
      <w:r>
        <w:rPr>
          <w:rFonts w:hint="eastAsia"/>
        </w:rPr>
        <w:t>1</w:t>
      </w:r>
      <w:r>
        <w:rPr>
          <w:rFonts w:hint="eastAsia"/>
        </w:rPr>
        <w:t>，以此完成系统的自动计时。</w:t>
      </w:r>
    </w:p>
    <w:p w14:paraId="7D227C55" w14:textId="5EF9EEC8" w:rsidR="00F873F9" w:rsidRPr="00F873F9" w:rsidRDefault="00195F7A" w:rsidP="00195F7A">
      <w:pPr>
        <w:pStyle w:val="a1"/>
      </w:pPr>
      <w:r>
        <w:rPr>
          <w:rFonts w:hint="eastAsia"/>
        </w:rPr>
        <w:t>在</w:t>
      </w:r>
      <w:r>
        <w:rPr>
          <w:rFonts w:hint="eastAsia"/>
        </w:rPr>
        <w:t>UART</w:t>
      </w:r>
      <w:r>
        <w:rPr>
          <w:rFonts w:hint="eastAsia"/>
        </w:rPr>
        <w:t>串行通信方面</w:t>
      </w:r>
      <w:r w:rsidR="00F873F9">
        <w:rPr>
          <w:rFonts w:hint="eastAsia"/>
        </w:rPr>
        <w:t>同实验</w:t>
      </w:r>
      <w:r w:rsidR="00F873F9">
        <w:rPr>
          <w:rFonts w:hint="eastAsia"/>
        </w:rPr>
        <w:t>2</w:t>
      </w:r>
      <w:r w:rsidR="00F873F9">
        <w:rPr>
          <w:rFonts w:hint="eastAsia"/>
        </w:rPr>
        <w:t>的思路，针对</w:t>
      </w:r>
      <w:r w:rsidR="00F873F9">
        <w:rPr>
          <w:rFonts w:hint="eastAsia"/>
        </w:rPr>
        <w:t>UART</w:t>
      </w:r>
      <w:r w:rsidR="00F873F9">
        <w:rPr>
          <w:rFonts w:hint="eastAsia"/>
        </w:rPr>
        <w:t>收发构建如下</w:t>
      </w:r>
      <w:r w:rsidR="00F873F9">
        <w:rPr>
          <w:rFonts w:hint="eastAsia"/>
        </w:rPr>
        <w:t>FSM</w:t>
      </w:r>
      <w:r w:rsidR="00F873F9">
        <w:rPr>
          <w:rFonts w:hint="eastAsia"/>
        </w:rPr>
        <w:t>：</w:t>
      </w:r>
    </w:p>
    <w:tbl>
      <w:tblPr>
        <w:tblW w:w="9072" w:type="dxa"/>
        <w:tblLayout w:type="fixed"/>
        <w:tblLook w:val="04A0" w:firstRow="1" w:lastRow="0" w:firstColumn="1" w:lastColumn="0" w:noHBand="0" w:noVBand="1"/>
      </w:tblPr>
      <w:tblGrid>
        <w:gridCol w:w="9072"/>
      </w:tblGrid>
      <w:tr w:rsidR="00F873F9" w:rsidRPr="00F873F9" w14:paraId="77C08AC3" w14:textId="77777777" w:rsidTr="004B3E3C">
        <w:tc>
          <w:tcPr>
            <w:tcW w:w="8631" w:type="dxa"/>
          </w:tcPr>
          <w:p w14:paraId="40181A95" w14:textId="079BCA67" w:rsidR="00F873F9" w:rsidRPr="00F873F9" w:rsidRDefault="00F873F9" w:rsidP="00F873F9">
            <w:pPr>
              <w:pStyle w:val="a1"/>
            </w:pPr>
            <w:r w:rsidRPr="00F873F9">
              <w:t>1</w:t>
            </w:r>
            <w:r>
              <w:t>)</w:t>
            </w:r>
            <w:r w:rsidRPr="00F873F9">
              <w:t> </w:t>
            </w:r>
            <w:r w:rsidRPr="00F873F9">
              <w:t>状态定义</w:t>
            </w:r>
            <w:r w:rsidRPr="00F873F9">
              <w:t>. 0-IDLE</w:t>
            </w:r>
            <w:r w:rsidRPr="00F873F9">
              <w:t>（空闲）；</w:t>
            </w:r>
            <w:r w:rsidRPr="00F873F9">
              <w:t>1-BUSY_RX</w:t>
            </w:r>
            <w:r w:rsidRPr="00F873F9">
              <w:t>（接收忙）；</w:t>
            </w:r>
            <w:r w:rsidRPr="00F873F9">
              <w:t>2-BUSY_TX</w:t>
            </w:r>
            <w:r w:rsidRPr="00F873F9">
              <w:t>（处理或发送忙）</w:t>
            </w:r>
            <w:r w:rsidRPr="00F873F9">
              <w:t>.</w:t>
            </w:r>
          </w:p>
        </w:tc>
      </w:tr>
      <w:tr w:rsidR="00F873F9" w:rsidRPr="00F873F9" w14:paraId="5C5D2F9C" w14:textId="77777777" w:rsidTr="004B3E3C">
        <w:tc>
          <w:tcPr>
            <w:tcW w:w="8631" w:type="dxa"/>
          </w:tcPr>
          <w:p w14:paraId="3098435E" w14:textId="7E81F71B" w:rsidR="00F873F9" w:rsidRPr="00F873F9" w:rsidRDefault="00F873F9" w:rsidP="00F873F9">
            <w:pPr>
              <w:pStyle w:val="a1"/>
            </w:pPr>
            <w:r w:rsidRPr="00F873F9">
              <w:lastRenderedPageBreak/>
              <w:t>2</w:t>
            </w:r>
            <w:r>
              <w:t>)</w:t>
            </w:r>
            <w:r w:rsidRPr="00F873F9">
              <w:t> </w:t>
            </w:r>
            <w:r w:rsidRPr="00F873F9">
              <w:t>状态动作</w:t>
            </w:r>
            <w:r w:rsidRPr="00F873F9">
              <w:t>. 0-</w:t>
            </w:r>
            <w:r w:rsidRPr="00F873F9">
              <w:t>无；</w:t>
            </w:r>
            <w:r w:rsidRPr="00F873F9">
              <w:t>1-</w:t>
            </w:r>
            <w:r w:rsidRPr="00F873F9">
              <w:t>接收时间窗计数进行，把进入</w:t>
            </w:r>
            <w:r w:rsidRPr="00F873F9">
              <w:t> UART Rx FIFO </w:t>
            </w:r>
            <w:r w:rsidRPr="00F873F9">
              <w:t>的数据全部存入命令接收缓存区（直至缓存区满）；</w:t>
            </w:r>
            <w:r w:rsidRPr="00F873F9">
              <w:t>2-</w:t>
            </w:r>
            <w:r w:rsidRPr="00F873F9">
              <w:t>执行命令（若合法）、决定</w:t>
            </w:r>
            <w:r w:rsidRPr="00F873F9">
              <w:t> UART </w:t>
            </w:r>
            <w:r w:rsidRPr="00F873F9">
              <w:t>回传内容、将回传内容（若有）写入命令发送缓存区、</w:t>
            </w:r>
            <w:proofErr w:type="gramStart"/>
            <w:r w:rsidRPr="00F873F9">
              <w:t>置命令</w:t>
            </w:r>
            <w:proofErr w:type="gramEnd"/>
            <w:r w:rsidRPr="00F873F9">
              <w:t>发送缓存区相关标志</w:t>
            </w:r>
            <w:proofErr w:type="gramStart"/>
            <w:r w:rsidRPr="00F873F9">
              <w:t>并关写允许</w:t>
            </w:r>
            <w:proofErr w:type="gramEnd"/>
            <w:r w:rsidRPr="00F873F9">
              <w:t>（若有写入）、以非阻塞方式将命令发送缓存区的数据（若有）送到</w:t>
            </w:r>
            <w:r w:rsidRPr="00F873F9">
              <w:t> UART Tx FIFO.</w:t>
            </w:r>
          </w:p>
        </w:tc>
      </w:tr>
      <w:tr w:rsidR="00F873F9" w:rsidRPr="00F873F9" w14:paraId="3A6C04A2" w14:textId="77777777" w:rsidTr="004B3E3C">
        <w:tc>
          <w:tcPr>
            <w:tcW w:w="8631" w:type="dxa"/>
          </w:tcPr>
          <w:p w14:paraId="7DF851EE" w14:textId="3D5F6F6E" w:rsidR="00F873F9" w:rsidRPr="00F873F9" w:rsidRDefault="00F873F9" w:rsidP="00F873F9">
            <w:pPr>
              <w:pStyle w:val="a1"/>
            </w:pPr>
            <w:r w:rsidRPr="00F873F9">
              <w:t>3</w:t>
            </w:r>
            <w:r>
              <w:t>)</w:t>
            </w:r>
            <w:r w:rsidRPr="00F873F9">
              <w:t> </w:t>
            </w:r>
            <w:r w:rsidRPr="00F873F9">
              <w:t>状态转移条件</w:t>
            </w:r>
            <w:r w:rsidRPr="00F873F9">
              <w:t>. </w:t>
            </w:r>
            <w:r w:rsidRPr="00F873F9">
              <w:t>状态转移条件</w:t>
            </w:r>
            <w:r w:rsidRPr="00F873F9">
              <w:t>. C01-</w:t>
            </w:r>
            <w:r w:rsidRPr="00F873F9">
              <w:t>发生</w:t>
            </w:r>
            <w:r w:rsidRPr="00F873F9">
              <w:t> `UART_RX` </w:t>
            </w:r>
            <w:r w:rsidRPr="00F873F9">
              <w:t>或</w:t>
            </w:r>
            <w:r w:rsidRPr="00F873F9">
              <w:t> `UART_RT` </w:t>
            </w:r>
            <w:r w:rsidRPr="00F873F9">
              <w:t>中断；</w:t>
            </w:r>
            <w:r w:rsidRPr="00F873F9">
              <w:t>C12-</w:t>
            </w:r>
            <w:r w:rsidRPr="00F873F9">
              <w:t>接收计时结束；</w:t>
            </w:r>
            <w:r w:rsidRPr="00F873F9">
              <w:t>C20-</w:t>
            </w:r>
            <w:r w:rsidRPr="00F873F9">
              <w:t>命令（若合法）执行完毕，且回传内容（若有）已全部送到</w:t>
            </w:r>
            <w:r w:rsidRPr="00F873F9">
              <w:t> UART Tx FIFO.</w:t>
            </w:r>
          </w:p>
        </w:tc>
      </w:tr>
      <w:tr w:rsidR="00F873F9" w:rsidRPr="00F873F9" w14:paraId="122772FF" w14:textId="77777777" w:rsidTr="004B3E3C">
        <w:tc>
          <w:tcPr>
            <w:tcW w:w="8631" w:type="dxa"/>
          </w:tcPr>
          <w:p w14:paraId="5CFA875A" w14:textId="27D34502" w:rsidR="00F873F9" w:rsidRPr="00F873F9" w:rsidRDefault="00F873F9" w:rsidP="00F873F9">
            <w:pPr>
              <w:pStyle w:val="a1"/>
            </w:pPr>
            <w:r w:rsidRPr="00F873F9">
              <w:t> 4</w:t>
            </w:r>
            <w:r>
              <w:t>)</w:t>
            </w:r>
            <w:r w:rsidRPr="00F873F9">
              <w:t> </w:t>
            </w:r>
            <w:r w:rsidRPr="00F873F9">
              <w:t>状态转移动作</w:t>
            </w:r>
            <w:r w:rsidRPr="00F873F9">
              <w:t>. C01-</w:t>
            </w:r>
            <w:r w:rsidRPr="00F873F9">
              <w:t>接收时间计数器复位、接收缓存区复位、将第一个字符存入接收缓存区；</w:t>
            </w:r>
            <w:r w:rsidRPr="00F873F9">
              <w:t>C12-</w:t>
            </w:r>
            <w:proofErr w:type="gramStart"/>
            <w:r w:rsidRPr="00F873F9">
              <w:t>关命令</w:t>
            </w:r>
            <w:proofErr w:type="gramEnd"/>
            <w:r w:rsidRPr="00F873F9">
              <w:t>接收</w:t>
            </w:r>
            <w:proofErr w:type="gramStart"/>
            <w:r w:rsidRPr="00F873F9">
              <w:t>缓存区写允许</w:t>
            </w:r>
            <w:proofErr w:type="gramEnd"/>
            <w:r w:rsidRPr="00F873F9">
              <w:t>，发送缓存区复位（包括开写允许）；</w:t>
            </w:r>
            <w:r w:rsidRPr="00F873F9">
              <w:t>C20-</w:t>
            </w:r>
            <w:r w:rsidRPr="00F873F9">
              <w:t>无</w:t>
            </w:r>
            <w:r w:rsidRPr="00F873F9">
              <w:t>.</w:t>
            </w:r>
          </w:p>
        </w:tc>
      </w:tr>
    </w:tbl>
    <w:p w14:paraId="5D08EC4B" w14:textId="3A2F04B8" w:rsidR="00F873F9" w:rsidRDefault="00A24633" w:rsidP="00F873F9">
      <w:pPr>
        <w:pStyle w:val="a1"/>
      </w:pPr>
      <w:r>
        <w:rPr>
          <w:rFonts w:hint="eastAsia"/>
        </w:rPr>
        <w:t>中断</w:t>
      </w:r>
      <w:r w:rsidR="00F873F9">
        <w:rPr>
          <w:rFonts w:hint="eastAsia"/>
        </w:rPr>
        <w:t>触发深度为</w:t>
      </w:r>
      <w:r w:rsidR="00850D17">
        <w:rPr>
          <w:rFonts w:hint="eastAsia"/>
        </w:rPr>
        <w:t>1</w:t>
      </w:r>
      <w:r w:rsidR="00850D17">
        <w:t>/8</w:t>
      </w:r>
      <w:r w:rsidR="002C1A90">
        <w:rPr>
          <w:rFonts w:hint="eastAsia"/>
        </w:rPr>
        <w:t>（</w:t>
      </w:r>
      <w:r w:rsidR="002C1A90">
        <w:rPr>
          <w:rFonts w:hint="eastAsia"/>
        </w:rPr>
        <w:t>T</w:t>
      </w:r>
      <w:r w:rsidR="002C1A90">
        <w:t>X</w:t>
      </w:r>
      <w:r w:rsidR="002C1A90">
        <w:rPr>
          <w:rFonts w:hint="eastAsia"/>
        </w:rPr>
        <w:t>）</w:t>
      </w:r>
      <w:r w:rsidR="00850D17">
        <w:rPr>
          <w:rFonts w:hint="eastAsia"/>
        </w:rPr>
        <w:t>，</w:t>
      </w:r>
      <w:r w:rsidR="00850D17">
        <w:t>7/8</w:t>
      </w:r>
      <w:r w:rsidR="002C1A90">
        <w:rPr>
          <w:rFonts w:hint="eastAsia"/>
        </w:rPr>
        <w:t>（</w:t>
      </w:r>
      <w:r w:rsidR="002C1A90">
        <w:rPr>
          <w:rFonts w:hint="eastAsia"/>
        </w:rPr>
        <w:t>RX</w:t>
      </w:r>
      <w:r w:rsidR="002C1A90">
        <w:rPr>
          <w:rFonts w:hint="eastAsia"/>
        </w:rPr>
        <w:t>）</w:t>
      </w:r>
      <w:r w:rsidR="00850D17">
        <w:rPr>
          <w:rFonts w:hint="eastAsia"/>
        </w:rPr>
        <w:t>。</w:t>
      </w:r>
    </w:p>
    <w:p w14:paraId="21B817DA" w14:textId="4565BE8F" w:rsidR="00195F7A" w:rsidRPr="00F873F9" w:rsidRDefault="00195F7A" w:rsidP="00F873F9">
      <w:pPr>
        <w:pStyle w:val="a1"/>
      </w:pPr>
      <w:r>
        <w:rPr>
          <w:rFonts w:hint="eastAsia"/>
        </w:rPr>
        <w:t>在处理</w:t>
      </w:r>
      <w:r>
        <w:rPr>
          <w:rFonts w:hint="eastAsia"/>
        </w:rPr>
        <w:t>UART</w:t>
      </w:r>
      <w:r>
        <w:rPr>
          <w:rFonts w:hint="eastAsia"/>
        </w:rPr>
        <w:t>串行</w:t>
      </w:r>
      <w:r w:rsidR="00850D17">
        <w:rPr>
          <w:rFonts w:hint="eastAsia"/>
        </w:rPr>
        <w:t>获得命令时，首先利用</w:t>
      </w:r>
      <w:r w:rsidR="00850D17">
        <w:rPr>
          <w:rFonts w:hint="eastAsia"/>
        </w:rPr>
        <w:t>C</w:t>
      </w:r>
      <w:r w:rsidR="00850D17">
        <w:rPr>
          <w:rFonts w:hint="eastAsia"/>
        </w:rPr>
        <w:t>语言标准库的</w:t>
      </w:r>
      <w:r w:rsidR="00850D17">
        <w:rPr>
          <w:rFonts w:hint="eastAsia"/>
        </w:rPr>
        <w:t>strcmp</w:t>
      </w:r>
      <w:r w:rsidR="00850D17">
        <w:rPr>
          <w:rFonts w:hint="eastAsia"/>
        </w:rPr>
        <w:t>函数比对获得命令</w:t>
      </w:r>
      <w:proofErr w:type="gramStart"/>
      <w:r w:rsidR="00850D17">
        <w:rPr>
          <w:rFonts w:hint="eastAsia"/>
        </w:rPr>
        <w:t>的帧头是否</w:t>
      </w:r>
      <w:proofErr w:type="gramEnd"/>
      <w:r w:rsidR="00850D17">
        <w:rPr>
          <w:rFonts w:hint="eastAsia"/>
        </w:rPr>
        <w:t>合</w:t>
      </w:r>
      <w:proofErr w:type="gramStart"/>
      <w:r w:rsidR="00850D17">
        <w:rPr>
          <w:rFonts w:hint="eastAsia"/>
        </w:rPr>
        <w:t>规</w:t>
      </w:r>
      <w:proofErr w:type="gramEnd"/>
      <w:r w:rsidR="00850D17">
        <w:rPr>
          <w:rFonts w:hint="eastAsia"/>
        </w:rPr>
        <w:t>，然后使用条件语句逐个判断具体命令，最后利用</w:t>
      </w:r>
      <w:r w:rsidR="00850D17">
        <w:rPr>
          <w:rFonts w:hint="eastAsia"/>
        </w:rPr>
        <w:t>sscanf</w:t>
      </w:r>
      <w:r w:rsidR="00850D17">
        <w:rPr>
          <w:rFonts w:hint="eastAsia"/>
        </w:rPr>
        <w:t>函数获得“</w:t>
      </w:r>
      <w:r w:rsidR="00850D17">
        <w:rPr>
          <w:rFonts w:hint="eastAsia"/>
        </w:rPr>
        <w:t>h</w:t>
      </w:r>
      <w:r w:rsidR="00850D17">
        <w:t>h:mm:ss</w:t>
      </w:r>
      <w:r w:rsidR="00850D17">
        <w:rPr>
          <w:rFonts w:hint="eastAsia"/>
        </w:rPr>
        <w:t>”格式的字符串，</w:t>
      </w:r>
      <w:r w:rsidR="00850D17">
        <w:rPr>
          <w:rFonts w:hint="eastAsia"/>
        </w:rPr>
        <w:t>sscanf</w:t>
      </w:r>
      <w:r w:rsidR="00850D17">
        <w:rPr>
          <w:rFonts w:hint="eastAsia"/>
        </w:rPr>
        <w:t>函数会检测是否匹配并返回匹配的对数，即可以由此判断输入的时间信息是否合</w:t>
      </w:r>
      <w:proofErr w:type="gramStart"/>
      <w:r w:rsidR="00850D17">
        <w:rPr>
          <w:rFonts w:hint="eastAsia"/>
        </w:rPr>
        <w:t>规</w:t>
      </w:r>
      <w:proofErr w:type="gramEnd"/>
      <w:r w:rsidR="00850D17">
        <w:rPr>
          <w:rFonts w:hint="eastAsia"/>
        </w:rPr>
        <w:t>并提取获得的时间信息，在命令格式以及时间格式合</w:t>
      </w:r>
      <w:proofErr w:type="gramStart"/>
      <w:r w:rsidR="00850D17">
        <w:rPr>
          <w:rFonts w:hint="eastAsia"/>
        </w:rPr>
        <w:t>规</w:t>
      </w:r>
      <w:proofErr w:type="gramEnd"/>
      <w:r w:rsidR="00850D17">
        <w:rPr>
          <w:rFonts w:hint="eastAsia"/>
        </w:rPr>
        <w:t>后，进行相应的操作。</w:t>
      </w:r>
    </w:p>
    <w:p w14:paraId="179C2BFC" w14:textId="57D6A8EA" w:rsidR="008D32CD" w:rsidRDefault="008D32CD" w:rsidP="001A3F6C">
      <w:pPr>
        <w:pStyle w:val="4"/>
      </w:pPr>
      <w:r w:rsidRPr="00884E01">
        <w:rPr>
          <w:rFonts w:hint="eastAsia"/>
        </w:rPr>
        <w:t>实验结果和分析</w:t>
      </w:r>
    </w:p>
    <w:p w14:paraId="611B0367" w14:textId="03B433C4" w:rsidR="00195F7A" w:rsidRPr="00195F7A" w:rsidRDefault="00195F7A" w:rsidP="00195F7A">
      <w:pPr>
        <w:pStyle w:val="a1"/>
      </w:pPr>
      <w:r>
        <w:rPr>
          <w:rFonts w:hint="eastAsia"/>
        </w:rPr>
        <w:t>实验结果已正确满足要求，此外由于状态机的引入，程序能够正确，有序响应高频率的输入。</w:t>
      </w:r>
    </w:p>
    <w:p w14:paraId="5D50315F" w14:textId="77777777" w:rsidR="008D32CD" w:rsidRPr="00884E01" w:rsidRDefault="008D32CD" w:rsidP="000C7DBF">
      <w:pPr>
        <w:pStyle w:val="3"/>
      </w:pPr>
      <w:bookmarkStart w:id="54" w:name="_Toc71550571"/>
      <w:bookmarkStart w:id="55" w:name="_Toc72017472"/>
      <w:r w:rsidRPr="00884E01">
        <w:rPr>
          <w:rFonts w:hint="eastAsia"/>
        </w:rPr>
        <w:t>实验任务</w:t>
      </w:r>
      <w:r w:rsidRPr="00884E01">
        <w:t>3_3</w:t>
      </w:r>
      <w:bookmarkEnd w:id="54"/>
      <w:bookmarkEnd w:id="55"/>
    </w:p>
    <w:p w14:paraId="6882E6A5" w14:textId="7CB82A49" w:rsidR="008D32CD" w:rsidRDefault="008D32CD" w:rsidP="001A3F6C">
      <w:pPr>
        <w:pStyle w:val="4"/>
      </w:pPr>
      <w:r w:rsidRPr="00884E01">
        <w:rPr>
          <w:rFonts w:hint="eastAsia"/>
        </w:rPr>
        <w:t>任务要求</w:t>
      </w:r>
    </w:p>
    <w:p w14:paraId="49CAF962" w14:textId="01D232AF" w:rsidR="00710B08" w:rsidRDefault="00710B08" w:rsidP="00710B08">
      <w:pPr>
        <w:pStyle w:val="a1"/>
      </w:pPr>
      <w:r>
        <w:rPr>
          <w:rFonts w:hint="eastAsia"/>
        </w:rPr>
        <w:t>编写实现一个时钟（</w:t>
      </w:r>
      <w:r>
        <w:rPr>
          <w:rFonts w:hint="eastAsia"/>
        </w:rPr>
        <w:t xml:space="preserve">24 </w:t>
      </w:r>
      <w:r>
        <w:rPr>
          <w:rFonts w:hint="eastAsia"/>
        </w:rPr>
        <w:t>小时制）：</w:t>
      </w:r>
    </w:p>
    <w:p w14:paraId="0ACDFD2C" w14:textId="77777777" w:rsidR="00710B08" w:rsidRDefault="00710B08" w:rsidP="00710B08">
      <w:pPr>
        <w:pStyle w:val="a1"/>
      </w:pPr>
      <w:r>
        <w:rPr>
          <w:rFonts w:hint="eastAsia"/>
        </w:rPr>
        <w:t xml:space="preserve">1) </w:t>
      </w:r>
      <w:r>
        <w:rPr>
          <w:rFonts w:hint="eastAsia"/>
        </w:rPr>
        <w:t>开机或复位后，从左到右</w:t>
      </w:r>
      <w:r>
        <w:rPr>
          <w:rFonts w:hint="eastAsia"/>
        </w:rPr>
        <w:t xml:space="preserve"> 6 </w:t>
      </w:r>
      <w:r>
        <w:rPr>
          <w:rFonts w:hint="eastAsia"/>
        </w:rPr>
        <w:t>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 xml:space="preserve"> 00.00.00</w:t>
      </w:r>
      <w:r>
        <w:rPr>
          <w:rFonts w:hint="eastAsia"/>
        </w:rPr>
        <w:t>，表示</w:t>
      </w:r>
      <w:r>
        <w:rPr>
          <w:rFonts w:hint="eastAsia"/>
        </w:rPr>
        <w:t xml:space="preserve"> 00:00:00(</w:t>
      </w:r>
      <w:r>
        <w:rPr>
          <w:rFonts w:hint="eastAsia"/>
        </w:rPr>
        <w:t>零点零分零秒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1B7628EC" w14:textId="77777777" w:rsidR="00710B08" w:rsidRDefault="00710B08" w:rsidP="00710B08">
      <w:pPr>
        <w:pStyle w:val="a1"/>
      </w:pPr>
      <w:r>
        <w:rPr>
          <w:rFonts w:hint="eastAsia"/>
        </w:rPr>
        <w:t xml:space="preserve">2) MCU </w:t>
      </w:r>
      <w:r>
        <w:rPr>
          <w:rFonts w:hint="eastAsia"/>
        </w:rPr>
        <w:t>每隔</w:t>
      </w:r>
      <w:r>
        <w:rPr>
          <w:rFonts w:hint="eastAsia"/>
        </w:rPr>
        <w:t xml:space="preserve"> 1 </w:t>
      </w:r>
      <w:proofErr w:type="gramStart"/>
      <w:r>
        <w:rPr>
          <w:rFonts w:hint="eastAsia"/>
        </w:rPr>
        <w:t>秒钟向</w:t>
      </w:r>
      <w:proofErr w:type="gramEnd"/>
      <w:r>
        <w:rPr>
          <w:rFonts w:hint="eastAsia"/>
        </w:rPr>
        <w:t xml:space="preserve"> PC </w:t>
      </w:r>
      <w:r>
        <w:rPr>
          <w:rFonts w:hint="eastAsia"/>
        </w:rPr>
        <w:t>端发送“现在是中华人民共和国北京时间”和当前时间。如当前时间</w:t>
      </w:r>
    </w:p>
    <w:p w14:paraId="1F0CB875" w14:textId="77777777" w:rsidR="00710B08" w:rsidRDefault="00710B08" w:rsidP="00710B08">
      <w:pPr>
        <w:pStyle w:val="a1"/>
      </w:pPr>
      <w:r>
        <w:rPr>
          <w:rFonts w:hint="eastAsia"/>
        </w:rPr>
        <w:t>为</w:t>
      </w:r>
      <w:r>
        <w:rPr>
          <w:rFonts w:hint="eastAsia"/>
        </w:rPr>
        <w:t xml:space="preserve"> 15:04:34</w:t>
      </w:r>
      <w:r>
        <w:rPr>
          <w:rFonts w:hint="eastAsia"/>
        </w:rPr>
        <w:t>，则</w:t>
      </w:r>
      <w:r>
        <w:rPr>
          <w:rFonts w:hint="eastAsia"/>
        </w:rPr>
        <w:t xml:space="preserve"> PC </w:t>
      </w:r>
      <w:proofErr w:type="gramStart"/>
      <w:r>
        <w:rPr>
          <w:rFonts w:hint="eastAsia"/>
        </w:rPr>
        <w:t>端显示</w:t>
      </w:r>
      <w:proofErr w:type="gramEnd"/>
      <w:r>
        <w:rPr>
          <w:rFonts w:hint="eastAsia"/>
        </w:rPr>
        <w:t>为“现在是中华人民共和国北京时间</w:t>
      </w:r>
      <w:r>
        <w:rPr>
          <w:rFonts w:hint="eastAsia"/>
        </w:rPr>
        <w:t xml:space="preserve"> 15:04:34</w:t>
      </w:r>
      <w:r>
        <w:rPr>
          <w:rFonts w:hint="eastAsia"/>
        </w:rPr>
        <w:t>”。</w:t>
      </w:r>
    </w:p>
    <w:p w14:paraId="77C8BF48" w14:textId="77777777" w:rsidR="00710B08" w:rsidRDefault="00710B08" w:rsidP="00710B08">
      <w:pPr>
        <w:pStyle w:val="a1"/>
        <w:jc w:val="left"/>
      </w:pPr>
      <w:r>
        <w:rPr>
          <w:rFonts w:hint="eastAsia"/>
        </w:rPr>
        <w:t xml:space="preserve">3) </w:t>
      </w:r>
      <w:r>
        <w:rPr>
          <w:rFonts w:hint="eastAsia"/>
        </w:rPr>
        <w:t>按照下表修改</w:t>
      </w:r>
      <w:r>
        <w:rPr>
          <w:rFonts w:hint="eastAsia"/>
        </w:rPr>
        <w:t xml:space="preserve"> UART </w:t>
      </w:r>
      <w:r>
        <w:rPr>
          <w:rFonts w:hint="eastAsia"/>
        </w:rPr>
        <w:t>的波特率，观察</w:t>
      </w:r>
      <w:r>
        <w:rPr>
          <w:rFonts w:hint="eastAsia"/>
        </w:rPr>
        <w:t xml:space="preserve"> PC </w:t>
      </w:r>
      <w:r>
        <w:rPr>
          <w:rFonts w:hint="eastAsia"/>
        </w:rPr>
        <w:t>端的显示结果是否正确，并分析原因。</w:t>
      </w:r>
    </w:p>
    <w:p w14:paraId="4167BDF4" w14:textId="604CA7A8" w:rsidR="00710B08" w:rsidRPr="00710B08" w:rsidRDefault="00710B08" w:rsidP="00710B08">
      <w:pPr>
        <w:pStyle w:val="a1"/>
        <w:jc w:val="center"/>
      </w:pPr>
      <w:r>
        <w:cr/>
      </w:r>
      <w:r>
        <w:t>不同的波特率对</w:t>
      </w:r>
      <w:r>
        <w:t xml:space="preserve"> UART </w:t>
      </w:r>
      <w:r>
        <w:t>通信的影响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701"/>
        <w:gridCol w:w="1984"/>
        <w:gridCol w:w="4565"/>
      </w:tblGrid>
      <w:tr w:rsidR="00710B08" w:rsidRPr="00887282" w14:paraId="1D887C0F" w14:textId="77777777" w:rsidTr="00887282">
        <w:trPr>
          <w:jc w:val="center"/>
        </w:trPr>
        <w:tc>
          <w:tcPr>
            <w:tcW w:w="846" w:type="dxa"/>
          </w:tcPr>
          <w:p w14:paraId="0D9B69D6" w14:textId="3781210B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序号</w:t>
            </w:r>
          </w:p>
        </w:tc>
        <w:tc>
          <w:tcPr>
            <w:tcW w:w="1701" w:type="dxa"/>
          </w:tcPr>
          <w:p w14:paraId="2242C08F" w14:textId="77777777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UART波特率</w:t>
            </w:r>
          </w:p>
          <w:p w14:paraId="1E37E93F" w14:textId="48FB8726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（Baud）</w:t>
            </w:r>
          </w:p>
        </w:tc>
        <w:tc>
          <w:tcPr>
            <w:tcW w:w="1984" w:type="dxa"/>
          </w:tcPr>
          <w:p w14:paraId="550D1718" w14:textId="77777777" w:rsid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显示结果</w:t>
            </w:r>
          </w:p>
          <w:p w14:paraId="61FBD9B2" w14:textId="747C065D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是否正确</w:t>
            </w:r>
          </w:p>
        </w:tc>
        <w:tc>
          <w:tcPr>
            <w:tcW w:w="4565" w:type="dxa"/>
          </w:tcPr>
          <w:p w14:paraId="15DB6A44" w14:textId="3B21319F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原因</w:t>
            </w:r>
          </w:p>
        </w:tc>
      </w:tr>
      <w:tr w:rsidR="00710B08" w:rsidRPr="00887282" w14:paraId="1594A646" w14:textId="77777777" w:rsidTr="00887282">
        <w:trPr>
          <w:jc w:val="center"/>
        </w:trPr>
        <w:tc>
          <w:tcPr>
            <w:tcW w:w="846" w:type="dxa"/>
          </w:tcPr>
          <w:p w14:paraId="180C1E9F" w14:textId="6FDD750A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1701" w:type="dxa"/>
          </w:tcPr>
          <w:p w14:paraId="23FF8511" w14:textId="0E02A22C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2</w:t>
            </w:r>
            <w:r w:rsidRPr="00887282">
              <w:rPr>
                <w:rFonts w:ascii="宋体" w:eastAsia="宋体" w:hAnsi="宋体"/>
              </w:rPr>
              <w:t>30400</w:t>
            </w:r>
          </w:p>
        </w:tc>
        <w:tc>
          <w:tcPr>
            <w:tcW w:w="1984" w:type="dxa"/>
          </w:tcPr>
          <w:p w14:paraId="1CA0A5B5" w14:textId="2C4D6441" w:rsidR="00710B08" w:rsidRPr="00887282" w:rsidRDefault="00710B08" w:rsidP="00646E33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5A01E3FF" w14:textId="77777777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10B08" w:rsidRPr="00887282" w14:paraId="39E6DBDF" w14:textId="77777777" w:rsidTr="00887282">
        <w:trPr>
          <w:jc w:val="center"/>
        </w:trPr>
        <w:tc>
          <w:tcPr>
            <w:tcW w:w="846" w:type="dxa"/>
          </w:tcPr>
          <w:p w14:paraId="02BB8FD8" w14:textId="246F066F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1701" w:type="dxa"/>
          </w:tcPr>
          <w:p w14:paraId="7089FEB9" w14:textId="08905114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15200</w:t>
            </w:r>
          </w:p>
        </w:tc>
        <w:tc>
          <w:tcPr>
            <w:tcW w:w="1984" w:type="dxa"/>
          </w:tcPr>
          <w:p w14:paraId="78FDF452" w14:textId="300BD5CD" w:rsidR="00710B08" w:rsidRPr="00887282" w:rsidRDefault="00710B08" w:rsidP="00646E33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4192DAF6" w14:textId="77777777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10B08" w:rsidRPr="00887282" w14:paraId="2B5041BA" w14:textId="77777777" w:rsidTr="00887282">
        <w:trPr>
          <w:jc w:val="center"/>
        </w:trPr>
        <w:tc>
          <w:tcPr>
            <w:tcW w:w="846" w:type="dxa"/>
          </w:tcPr>
          <w:p w14:paraId="688DBEF2" w14:textId="5256A8D0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1701" w:type="dxa"/>
          </w:tcPr>
          <w:p w14:paraId="20E327F4" w14:textId="42A99D14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9</w:t>
            </w:r>
            <w:r w:rsidRPr="00887282">
              <w:rPr>
                <w:rFonts w:ascii="宋体" w:eastAsia="宋体" w:hAnsi="宋体"/>
              </w:rPr>
              <w:t>600</w:t>
            </w:r>
          </w:p>
        </w:tc>
        <w:tc>
          <w:tcPr>
            <w:tcW w:w="1984" w:type="dxa"/>
          </w:tcPr>
          <w:p w14:paraId="45806D8B" w14:textId="5115D830" w:rsidR="00710B08" w:rsidRPr="00887282" w:rsidRDefault="00710B08" w:rsidP="00646E33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6AF74649" w14:textId="77777777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10B08" w:rsidRPr="00887282" w14:paraId="647A5D7B" w14:textId="77777777" w:rsidTr="00887282">
        <w:trPr>
          <w:jc w:val="center"/>
        </w:trPr>
        <w:tc>
          <w:tcPr>
            <w:tcW w:w="846" w:type="dxa"/>
          </w:tcPr>
          <w:p w14:paraId="40F642EE" w14:textId="61972141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1701" w:type="dxa"/>
          </w:tcPr>
          <w:p w14:paraId="42726D71" w14:textId="5B700015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200</w:t>
            </w:r>
          </w:p>
        </w:tc>
        <w:tc>
          <w:tcPr>
            <w:tcW w:w="1984" w:type="dxa"/>
          </w:tcPr>
          <w:p w14:paraId="3ADD5EBE" w14:textId="4E13848D" w:rsidR="00710B08" w:rsidRPr="00887282" w:rsidRDefault="00710B08" w:rsidP="00646E33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59887EEE" w14:textId="5AB4976F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10B08" w:rsidRPr="00887282" w14:paraId="24BC326A" w14:textId="77777777" w:rsidTr="00887282">
        <w:trPr>
          <w:jc w:val="center"/>
        </w:trPr>
        <w:tc>
          <w:tcPr>
            <w:tcW w:w="846" w:type="dxa"/>
          </w:tcPr>
          <w:p w14:paraId="45611C89" w14:textId="7DE3B7D1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1701" w:type="dxa"/>
          </w:tcPr>
          <w:p w14:paraId="3990A057" w14:textId="2C7E69DF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3</w:t>
            </w:r>
            <w:r w:rsidRPr="00887282">
              <w:rPr>
                <w:rFonts w:ascii="宋体" w:eastAsia="宋体" w:hAnsi="宋体"/>
              </w:rPr>
              <w:t>00</w:t>
            </w:r>
          </w:p>
        </w:tc>
        <w:tc>
          <w:tcPr>
            <w:tcW w:w="1984" w:type="dxa"/>
          </w:tcPr>
          <w:p w14:paraId="7C640B02" w14:textId="5DD0EA44" w:rsidR="00710B08" w:rsidRPr="00887282" w:rsidRDefault="00710B08" w:rsidP="007B663E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25075107" w14:textId="5D2259EF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10B08" w:rsidRPr="00887282" w14:paraId="4BCA1FE6" w14:textId="77777777" w:rsidTr="00887282">
        <w:trPr>
          <w:jc w:val="center"/>
        </w:trPr>
        <w:tc>
          <w:tcPr>
            <w:tcW w:w="846" w:type="dxa"/>
          </w:tcPr>
          <w:p w14:paraId="62E6E12D" w14:textId="240FBAC6" w:rsidR="00710B08" w:rsidRPr="00887282" w:rsidRDefault="00710B08" w:rsidP="00710B08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1701" w:type="dxa"/>
          </w:tcPr>
          <w:p w14:paraId="4E595EED" w14:textId="27F76457" w:rsidR="00710B08" w:rsidRPr="00887282" w:rsidRDefault="00887282" w:rsidP="00887282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10</w:t>
            </w:r>
          </w:p>
        </w:tc>
        <w:tc>
          <w:tcPr>
            <w:tcW w:w="1984" w:type="dxa"/>
          </w:tcPr>
          <w:p w14:paraId="559B934C" w14:textId="32B812C3" w:rsidR="00710B08" w:rsidRPr="00887282" w:rsidRDefault="00710B08" w:rsidP="00646E33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4565" w:type="dxa"/>
          </w:tcPr>
          <w:p w14:paraId="4C6EA559" w14:textId="09E11326" w:rsidR="00710B08" w:rsidRPr="00887282" w:rsidRDefault="00710B08" w:rsidP="00710B08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</w:tbl>
    <w:p w14:paraId="00D73FAE" w14:textId="1AA84CCF" w:rsidR="008D32CD" w:rsidRDefault="008D32CD" w:rsidP="001A3F6C">
      <w:pPr>
        <w:pStyle w:val="4"/>
      </w:pPr>
      <w:r w:rsidRPr="00884E01">
        <w:rPr>
          <w:rFonts w:hint="eastAsia"/>
        </w:rPr>
        <w:t>实现思路</w:t>
      </w:r>
    </w:p>
    <w:p w14:paraId="459756EC" w14:textId="2E24CD15" w:rsidR="007B663E" w:rsidRDefault="00D13EEA" w:rsidP="007B663E">
      <w:pPr>
        <w:pStyle w:val="a1"/>
      </w:pPr>
      <w:r>
        <w:rPr>
          <w:rFonts w:hint="eastAsia"/>
        </w:rPr>
        <w:t>对实验</w:t>
      </w:r>
      <w:r>
        <w:rPr>
          <w:rFonts w:hint="eastAsia"/>
        </w:rPr>
        <w:t>3_</w:t>
      </w:r>
      <w:r>
        <w:t>2</w:t>
      </w:r>
      <w:r>
        <w:rPr>
          <w:rFonts w:hint="eastAsia"/>
        </w:rPr>
        <w:t>的程序加以改造，</w:t>
      </w:r>
      <w:r w:rsidR="009C3D80">
        <w:rPr>
          <w:rFonts w:hint="eastAsia"/>
        </w:rPr>
        <w:t>在状态机中加入相应消息的发送条件，每当计时器满</w:t>
      </w:r>
      <w:r w:rsidR="009C3D80">
        <w:t>1</w:t>
      </w:r>
      <w:r w:rsidR="009C3D80">
        <w:rPr>
          <w:rFonts w:hint="eastAsia"/>
        </w:rPr>
        <w:t>秒就执行一次发送。</w:t>
      </w:r>
    </w:p>
    <w:p w14:paraId="54DC6134" w14:textId="508E18BF" w:rsidR="009C3D80" w:rsidRPr="007B663E" w:rsidRDefault="009C3D80" w:rsidP="007B663E">
      <w:pPr>
        <w:pStyle w:val="a1"/>
      </w:pPr>
      <w:r>
        <w:rPr>
          <w:rFonts w:hint="eastAsia"/>
        </w:rPr>
        <w:t>设定</w:t>
      </w:r>
      <w:r>
        <w:rPr>
          <w:rFonts w:hint="eastAsia"/>
        </w:rPr>
        <w:t>UART</w:t>
      </w:r>
      <w:r>
        <w:rPr>
          <w:rFonts w:hint="eastAsia"/>
        </w:rPr>
        <w:t>发送端与接收端的编码格式均为</w:t>
      </w:r>
      <w:r>
        <w:rPr>
          <w:rFonts w:hint="eastAsia"/>
        </w:rPr>
        <w:t>GBK</w:t>
      </w:r>
      <w:r>
        <w:rPr>
          <w:rFonts w:hint="eastAsia"/>
        </w:rPr>
        <w:t>，波特率默认为</w:t>
      </w:r>
      <w:r>
        <w:rPr>
          <w:rFonts w:hint="eastAsia"/>
        </w:rPr>
        <w:t>1</w:t>
      </w:r>
      <w:r>
        <w:t>15200</w:t>
      </w:r>
      <w:r>
        <w:rPr>
          <w:rFonts w:hint="eastAsia"/>
        </w:rPr>
        <w:t>，进行通信。</w:t>
      </w:r>
    </w:p>
    <w:p w14:paraId="5CB2B3BA" w14:textId="7658265C" w:rsidR="008D32CD" w:rsidRDefault="008D32CD" w:rsidP="001A3F6C">
      <w:pPr>
        <w:pStyle w:val="4"/>
      </w:pPr>
      <w:r w:rsidRPr="00884E01">
        <w:rPr>
          <w:rFonts w:hint="eastAsia"/>
        </w:rPr>
        <w:t>实验结果和分析</w:t>
      </w:r>
    </w:p>
    <w:p w14:paraId="2EC4827F" w14:textId="7A0DC32E" w:rsidR="009C3D80" w:rsidRPr="009C3D80" w:rsidRDefault="009C3D80" w:rsidP="009C3D80">
      <w:pPr>
        <w:pStyle w:val="a1"/>
      </w:pPr>
      <w:r>
        <w:rPr>
          <w:rFonts w:hint="eastAsia"/>
        </w:rPr>
        <w:t>成功实现了目标需求。</w:t>
      </w:r>
    </w:p>
    <w:p w14:paraId="6AEED121" w14:textId="067CAACB" w:rsidR="008E72B9" w:rsidRPr="008E72B9" w:rsidRDefault="008E72B9" w:rsidP="008E72B9">
      <w:pPr>
        <w:ind w:firstLine="0"/>
        <w:jc w:val="center"/>
        <w:rPr>
          <w:rFonts w:hint="eastAsia"/>
          <w:b/>
        </w:rPr>
      </w:pPr>
      <w:r w:rsidRPr="008E72B9">
        <w:rPr>
          <w:rFonts w:hint="eastAsia"/>
          <w:b/>
        </w:rPr>
        <w:t>表</w:t>
      </w:r>
      <w:r w:rsidRPr="008E72B9">
        <w:rPr>
          <w:b/>
        </w:rPr>
        <w:fldChar w:fldCharType="begin"/>
      </w:r>
      <w:r w:rsidRPr="008E72B9">
        <w:rPr>
          <w:b/>
        </w:rPr>
        <w:instrText xml:space="preserve"> STYLEREF 1 \s </w:instrText>
      </w:r>
      <w:r w:rsidRPr="008E72B9">
        <w:rPr>
          <w:b/>
        </w:rPr>
        <w:fldChar w:fldCharType="separate"/>
      </w:r>
      <w:r w:rsidRPr="008E72B9">
        <w:rPr>
          <w:b/>
          <w:noProof/>
        </w:rPr>
        <w:t>3</w:t>
      </w:r>
      <w:r w:rsidRPr="008E72B9">
        <w:rPr>
          <w:b/>
        </w:rPr>
        <w:fldChar w:fldCharType="end"/>
      </w:r>
      <w:r w:rsidRPr="008E72B9">
        <w:rPr>
          <w:b/>
        </w:rPr>
        <w:t>.</w:t>
      </w:r>
      <w:r w:rsidRPr="008E72B9">
        <w:rPr>
          <w:b/>
        </w:rPr>
        <w:fldChar w:fldCharType="begin"/>
      </w:r>
      <w:r w:rsidRPr="008E72B9">
        <w:rPr>
          <w:b/>
        </w:rPr>
        <w:instrText xml:space="preserve"> SEQ Table \* ARABIC \s 1 </w:instrText>
      </w:r>
      <w:r w:rsidRPr="008E72B9">
        <w:rPr>
          <w:b/>
        </w:rPr>
        <w:fldChar w:fldCharType="separate"/>
      </w:r>
      <w:r w:rsidRPr="008E72B9">
        <w:rPr>
          <w:b/>
          <w:noProof/>
        </w:rPr>
        <w:t>1</w:t>
      </w:r>
      <w:r w:rsidRPr="008E72B9">
        <w:rPr>
          <w:b/>
        </w:rPr>
        <w:fldChar w:fldCharType="end"/>
      </w:r>
      <w:r w:rsidRPr="008E72B9">
        <w:rPr>
          <w:b/>
        </w:rPr>
        <w:t xml:space="preserve"> </w:t>
      </w:r>
      <w:r w:rsidRPr="008E72B9">
        <w:rPr>
          <w:b/>
        </w:rPr>
        <w:t>不同的波特率对</w:t>
      </w:r>
      <w:r w:rsidRPr="008E72B9">
        <w:rPr>
          <w:b/>
        </w:rPr>
        <w:t>UART</w:t>
      </w:r>
      <w:r w:rsidRPr="008E72B9">
        <w:rPr>
          <w:b/>
        </w:rPr>
        <w:t>通信的影响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701"/>
        <w:gridCol w:w="1984"/>
        <w:gridCol w:w="4565"/>
      </w:tblGrid>
      <w:tr w:rsidR="007B663E" w:rsidRPr="00887282" w14:paraId="4ED5B54E" w14:textId="77777777" w:rsidTr="00431BC3">
        <w:trPr>
          <w:tblHeader/>
          <w:jc w:val="center"/>
        </w:trPr>
        <w:tc>
          <w:tcPr>
            <w:tcW w:w="846" w:type="dxa"/>
          </w:tcPr>
          <w:p w14:paraId="21E385D3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序号</w:t>
            </w:r>
          </w:p>
        </w:tc>
        <w:tc>
          <w:tcPr>
            <w:tcW w:w="1701" w:type="dxa"/>
          </w:tcPr>
          <w:p w14:paraId="3091BF27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UART波特率</w:t>
            </w:r>
          </w:p>
          <w:p w14:paraId="625F0A4A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（Baud）</w:t>
            </w:r>
          </w:p>
        </w:tc>
        <w:tc>
          <w:tcPr>
            <w:tcW w:w="1984" w:type="dxa"/>
          </w:tcPr>
          <w:p w14:paraId="731AB1E4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显示结果</w:t>
            </w:r>
          </w:p>
          <w:p w14:paraId="62275F14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是否正确</w:t>
            </w:r>
          </w:p>
        </w:tc>
        <w:tc>
          <w:tcPr>
            <w:tcW w:w="4565" w:type="dxa"/>
          </w:tcPr>
          <w:p w14:paraId="1B7767CC" w14:textId="77777777" w:rsidR="007B663E" w:rsidRPr="008E72B9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  <w:b/>
              </w:rPr>
            </w:pPr>
            <w:r w:rsidRPr="008E72B9">
              <w:rPr>
                <w:rFonts w:ascii="宋体" w:eastAsia="宋体" w:hAnsi="宋体" w:hint="eastAsia"/>
                <w:b/>
              </w:rPr>
              <w:t>原因</w:t>
            </w:r>
          </w:p>
        </w:tc>
      </w:tr>
      <w:tr w:rsidR="007B663E" w:rsidRPr="00887282" w14:paraId="33FD0EFB" w14:textId="77777777" w:rsidTr="004B3E3C">
        <w:trPr>
          <w:jc w:val="center"/>
        </w:trPr>
        <w:tc>
          <w:tcPr>
            <w:tcW w:w="846" w:type="dxa"/>
          </w:tcPr>
          <w:p w14:paraId="77995403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1701" w:type="dxa"/>
          </w:tcPr>
          <w:p w14:paraId="5038FFC2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2</w:t>
            </w:r>
            <w:r w:rsidRPr="00887282">
              <w:rPr>
                <w:rFonts w:ascii="宋体" w:eastAsia="宋体" w:hAnsi="宋体"/>
              </w:rPr>
              <w:t>30400</w:t>
            </w:r>
          </w:p>
        </w:tc>
        <w:tc>
          <w:tcPr>
            <w:tcW w:w="1984" w:type="dxa"/>
          </w:tcPr>
          <w:p w14:paraId="35B89B4E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是</w:t>
            </w:r>
          </w:p>
        </w:tc>
        <w:tc>
          <w:tcPr>
            <w:tcW w:w="4565" w:type="dxa"/>
          </w:tcPr>
          <w:p w14:paraId="062AD369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B663E" w:rsidRPr="00887282" w14:paraId="419A01BF" w14:textId="77777777" w:rsidTr="004B3E3C">
        <w:trPr>
          <w:jc w:val="center"/>
        </w:trPr>
        <w:tc>
          <w:tcPr>
            <w:tcW w:w="846" w:type="dxa"/>
          </w:tcPr>
          <w:p w14:paraId="0E3470A1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1701" w:type="dxa"/>
          </w:tcPr>
          <w:p w14:paraId="0CD181DF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15200</w:t>
            </w:r>
          </w:p>
        </w:tc>
        <w:tc>
          <w:tcPr>
            <w:tcW w:w="1984" w:type="dxa"/>
          </w:tcPr>
          <w:p w14:paraId="5C6FF006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是</w:t>
            </w:r>
          </w:p>
        </w:tc>
        <w:tc>
          <w:tcPr>
            <w:tcW w:w="4565" w:type="dxa"/>
          </w:tcPr>
          <w:p w14:paraId="4D57EFDE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B663E" w:rsidRPr="00887282" w14:paraId="64DD086C" w14:textId="77777777" w:rsidTr="004B3E3C">
        <w:trPr>
          <w:jc w:val="center"/>
        </w:trPr>
        <w:tc>
          <w:tcPr>
            <w:tcW w:w="846" w:type="dxa"/>
          </w:tcPr>
          <w:p w14:paraId="4C41DE05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1701" w:type="dxa"/>
          </w:tcPr>
          <w:p w14:paraId="15EF334C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9</w:t>
            </w:r>
            <w:r w:rsidRPr="00887282">
              <w:rPr>
                <w:rFonts w:ascii="宋体" w:eastAsia="宋体" w:hAnsi="宋体"/>
              </w:rPr>
              <w:t>600</w:t>
            </w:r>
          </w:p>
        </w:tc>
        <w:tc>
          <w:tcPr>
            <w:tcW w:w="1984" w:type="dxa"/>
          </w:tcPr>
          <w:p w14:paraId="148F970B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是</w:t>
            </w:r>
          </w:p>
        </w:tc>
        <w:tc>
          <w:tcPr>
            <w:tcW w:w="4565" w:type="dxa"/>
          </w:tcPr>
          <w:p w14:paraId="63A24FD2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</w:p>
        </w:tc>
      </w:tr>
      <w:tr w:rsidR="007B663E" w:rsidRPr="00887282" w14:paraId="5CBF7070" w14:textId="77777777" w:rsidTr="004B3E3C">
        <w:trPr>
          <w:jc w:val="center"/>
        </w:trPr>
        <w:tc>
          <w:tcPr>
            <w:tcW w:w="846" w:type="dxa"/>
          </w:tcPr>
          <w:p w14:paraId="0E990EF9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lastRenderedPageBreak/>
              <w:t>4</w:t>
            </w:r>
          </w:p>
        </w:tc>
        <w:tc>
          <w:tcPr>
            <w:tcW w:w="1701" w:type="dxa"/>
          </w:tcPr>
          <w:p w14:paraId="20E023FA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200</w:t>
            </w:r>
          </w:p>
        </w:tc>
        <w:tc>
          <w:tcPr>
            <w:tcW w:w="1984" w:type="dxa"/>
          </w:tcPr>
          <w:p w14:paraId="51D0E62A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否</w:t>
            </w:r>
          </w:p>
        </w:tc>
        <w:tc>
          <w:tcPr>
            <w:tcW w:w="4565" w:type="dxa"/>
          </w:tcPr>
          <w:p w14:paraId="561AC9E0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波特率太低，由于程序的发送机制，无法做到每秒钟返回一次时间信息。</w:t>
            </w:r>
          </w:p>
        </w:tc>
      </w:tr>
      <w:tr w:rsidR="007B663E" w:rsidRPr="00887282" w14:paraId="669404A4" w14:textId="77777777" w:rsidTr="004B3E3C">
        <w:trPr>
          <w:jc w:val="center"/>
        </w:trPr>
        <w:tc>
          <w:tcPr>
            <w:tcW w:w="846" w:type="dxa"/>
          </w:tcPr>
          <w:p w14:paraId="37495F44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1701" w:type="dxa"/>
          </w:tcPr>
          <w:p w14:paraId="14D880BB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3</w:t>
            </w:r>
            <w:r w:rsidRPr="00887282">
              <w:rPr>
                <w:rFonts w:ascii="宋体" w:eastAsia="宋体" w:hAnsi="宋体"/>
              </w:rPr>
              <w:t>00</w:t>
            </w:r>
          </w:p>
        </w:tc>
        <w:tc>
          <w:tcPr>
            <w:tcW w:w="1984" w:type="dxa"/>
          </w:tcPr>
          <w:p w14:paraId="50CF5548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否</w:t>
            </w:r>
          </w:p>
        </w:tc>
        <w:tc>
          <w:tcPr>
            <w:tcW w:w="4565" w:type="dxa"/>
          </w:tcPr>
          <w:p w14:paraId="3D0792B5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同上。</w:t>
            </w:r>
          </w:p>
        </w:tc>
      </w:tr>
      <w:tr w:rsidR="007B663E" w:rsidRPr="00887282" w14:paraId="05EE916B" w14:textId="77777777" w:rsidTr="004B3E3C">
        <w:trPr>
          <w:jc w:val="center"/>
        </w:trPr>
        <w:tc>
          <w:tcPr>
            <w:tcW w:w="846" w:type="dxa"/>
          </w:tcPr>
          <w:p w14:paraId="5782EE14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1701" w:type="dxa"/>
          </w:tcPr>
          <w:p w14:paraId="54F461B0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 w:rsidRPr="00887282">
              <w:rPr>
                <w:rFonts w:ascii="宋体" w:eastAsia="宋体" w:hAnsi="宋体" w:hint="eastAsia"/>
              </w:rPr>
              <w:t>1</w:t>
            </w:r>
            <w:r w:rsidRPr="00887282">
              <w:rPr>
                <w:rFonts w:ascii="宋体" w:eastAsia="宋体" w:hAnsi="宋体"/>
              </w:rPr>
              <w:t>10</w:t>
            </w:r>
          </w:p>
        </w:tc>
        <w:tc>
          <w:tcPr>
            <w:tcW w:w="1984" w:type="dxa"/>
          </w:tcPr>
          <w:p w14:paraId="3E547068" w14:textId="77777777" w:rsidR="007B663E" w:rsidRPr="00887282" w:rsidRDefault="007B663E" w:rsidP="004B3E3C">
            <w:pPr>
              <w:pStyle w:val="a1"/>
              <w:ind w:firstLine="0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否</w:t>
            </w:r>
          </w:p>
        </w:tc>
        <w:tc>
          <w:tcPr>
            <w:tcW w:w="4565" w:type="dxa"/>
          </w:tcPr>
          <w:p w14:paraId="48692CF5" w14:textId="77777777" w:rsidR="007B663E" w:rsidRPr="00887282" w:rsidRDefault="007B663E" w:rsidP="004B3E3C">
            <w:pPr>
              <w:pStyle w:val="a1"/>
              <w:ind w:firstLine="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同上。</w:t>
            </w:r>
          </w:p>
        </w:tc>
      </w:tr>
    </w:tbl>
    <w:p w14:paraId="4EA5C548" w14:textId="31DC2891" w:rsidR="00F766E1" w:rsidRDefault="00F766E1" w:rsidP="00884E01">
      <w:pPr>
        <w:pStyle w:val="20"/>
      </w:pPr>
      <w:bookmarkStart w:id="56" w:name="_Toc72017473"/>
      <w:r w:rsidRPr="00884E01">
        <w:rPr>
          <w:rFonts w:hint="eastAsia"/>
        </w:rPr>
        <w:t>实验结果自测记录</w:t>
      </w:r>
      <w:bookmarkEnd w:id="56"/>
    </w:p>
    <w:p w14:paraId="660D0B34" w14:textId="3930624B" w:rsidR="008B08DA" w:rsidRPr="008B08DA" w:rsidRDefault="008B08DA" w:rsidP="008B08DA">
      <w:pPr>
        <w:pStyle w:val="a1"/>
        <w:ind w:firstLine="0"/>
        <w:rPr>
          <w:rFonts w:hint="eastAsia"/>
        </w:rPr>
      </w:pPr>
      <w:r w:rsidRPr="008B08DA">
        <w:rPr>
          <w:noProof/>
        </w:rPr>
        <w:drawing>
          <wp:inline distT="0" distB="0" distL="0" distR="0" wp14:anchorId="49A58B57" wp14:editId="70446EB9">
            <wp:extent cx="5782310" cy="4337155"/>
            <wp:effectExtent l="0" t="0" r="8890" b="6350"/>
            <wp:docPr id="14" name="图片 14" descr="C:\Users\31301\AppData\Local\Temp\WeChat Files\359c3a60261c4660045fcc2c92956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31301\AppData\Local\Temp\WeChat Files\359c3a60261c4660045fcc2c9295649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310" cy="43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5D36D" w14:textId="77777777" w:rsidR="00F766E1" w:rsidRPr="00884E01" w:rsidRDefault="00F766E1" w:rsidP="00884E01">
      <w:pPr>
        <w:pStyle w:val="20"/>
      </w:pPr>
      <w:bookmarkStart w:id="57" w:name="_Toc72017474"/>
      <w:r w:rsidRPr="00884E01">
        <w:rPr>
          <w:rFonts w:hint="eastAsia"/>
        </w:rPr>
        <w:t>实验核心代码清单</w:t>
      </w:r>
      <w:bookmarkEnd w:id="57"/>
    </w:p>
    <w:p w14:paraId="4723416E" w14:textId="77777777" w:rsidR="009D1D07" w:rsidRDefault="009D1D07" w:rsidP="009D1D07">
      <w:pPr>
        <w:pStyle w:val="3"/>
      </w:pPr>
      <w:bookmarkStart w:id="58" w:name="_Toc72017475"/>
      <w:r w:rsidRPr="00884E01">
        <w:rPr>
          <w:rFonts w:hint="eastAsia"/>
        </w:rPr>
        <w:t>实验任务</w:t>
      </w:r>
      <w:r w:rsidRPr="00884E01">
        <w:t>3_1</w:t>
      </w:r>
      <w:bookmarkEnd w:id="58"/>
    </w:p>
    <w:tbl>
      <w:tblPr>
        <w:tblW w:w="0" w:type="auto"/>
        <w:tblLook w:val="04A0" w:firstRow="1" w:lastRow="0" w:firstColumn="1" w:lastColumn="0" w:noHBand="0" w:noVBand="1"/>
      </w:tblPr>
      <w:tblGrid>
        <w:gridCol w:w="441"/>
        <w:gridCol w:w="8642"/>
      </w:tblGrid>
      <w:tr w:rsidR="00DF03E8" w:rsidRPr="00DF03E8" w14:paraId="17CB1CA8" w14:textId="77777777" w:rsidTr="00DF03E8">
        <w:tc>
          <w:tcPr>
            <w:tcW w:w="397" w:type="dxa"/>
          </w:tcPr>
          <w:p w14:paraId="2E91E697" w14:textId="2E9E52C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E47E93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fndef</w:t>
            </w:r>
            <w:r w:rsidRPr="00DF03E8">
              <w:rPr>
                <w:color w:val="0000FF"/>
                <w:sz w:val="15"/>
                <w:szCs w:val="15"/>
              </w:rPr>
              <w:t> PART_TM4C1294NCPDT</w:t>
            </w:r>
          </w:p>
        </w:tc>
      </w:tr>
      <w:tr w:rsidR="00DF03E8" w:rsidRPr="00DF03E8" w14:paraId="2401AF0B" w14:textId="77777777" w:rsidTr="00DF03E8">
        <w:tc>
          <w:tcPr>
            <w:tcW w:w="397" w:type="dxa"/>
          </w:tcPr>
          <w:p w14:paraId="6617108D" w14:textId="01B50EA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DE2E1E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PART_TM4C1294NCPDT </w:t>
            </w:r>
            <w:r w:rsidRPr="00DF03E8">
              <w:rPr>
                <w:color w:val="008000"/>
                <w:sz w:val="15"/>
                <w:szCs w:val="15"/>
              </w:rPr>
              <w:t>// pin_map.h </w:t>
            </w:r>
            <w:r w:rsidRPr="00DF03E8">
              <w:rPr>
                <w:color w:val="008000"/>
                <w:sz w:val="15"/>
                <w:szCs w:val="15"/>
              </w:rPr>
              <w:t>需要</w:t>
            </w:r>
          </w:p>
        </w:tc>
      </w:tr>
      <w:tr w:rsidR="00DF03E8" w:rsidRPr="00DF03E8" w14:paraId="15D01E62" w14:textId="77777777" w:rsidTr="00DF03E8">
        <w:tc>
          <w:tcPr>
            <w:tcW w:w="397" w:type="dxa"/>
          </w:tcPr>
          <w:p w14:paraId="6FA4F516" w14:textId="15BE966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65B40C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endif</w:t>
            </w:r>
          </w:p>
        </w:tc>
      </w:tr>
      <w:tr w:rsidR="00DF03E8" w:rsidRPr="00DF03E8" w14:paraId="532E1B8B" w14:textId="77777777" w:rsidTr="00DF03E8">
        <w:tc>
          <w:tcPr>
            <w:tcW w:w="397" w:type="dxa"/>
          </w:tcPr>
          <w:p w14:paraId="6C2A4926" w14:textId="34F15B2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D4535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976DFA2" w14:textId="77777777" w:rsidTr="00DF03E8">
        <w:tc>
          <w:tcPr>
            <w:tcW w:w="397" w:type="dxa"/>
          </w:tcPr>
          <w:p w14:paraId="2AE37911" w14:textId="3B244C4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3A8454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09B13FF6" w14:textId="77777777" w:rsidTr="00DF03E8">
        <w:tc>
          <w:tcPr>
            <w:tcW w:w="397" w:type="dxa"/>
          </w:tcPr>
          <w:p w14:paraId="006E02BA" w14:textId="0CCF5C1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76B47E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084C7B5E" w14:textId="77777777" w:rsidTr="00DF03E8">
        <w:tc>
          <w:tcPr>
            <w:tcW w:w="397" w:type="dxa"/>
          </w:tcPr>
          <w:p w14:paraId="6FEF6857" w14:textId="7DEFE9E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E82BAF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头文件</w:t>
            </w:r>
          </w:p>
        </w:tc>
      </w:tr>
      <w:tr w:rsidR="00DF03E8" w:rsidRPr="00DF03E8" w14:paraId="478E2E37" w14:textId="77777777" w:rsidTr="00DF03E8">
        <w:tc>
          <w:tcPr>
            <w:tcW w:w="397" w:type="dxa"/>
          </w:tcPr>
          <w:p w14:paraId="7925777F" w14:textId="4C27A30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D6645B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6BB085BC" w14:textId="77777777" w:rsidTr="00DF03E8">
        <w:tc>
          <w:tcPr>
            <w:tcW w:w="397" w:type="dxa"/>
          </w:tcPr>
          <w:p w14:paraId="348FC38E" w14:textId="268EFA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A4DF4A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19A8CA2F" w14:textId="77777777" w:rsidTr="00DF03E8">
        <w:tc>
          <w:tcPr>
            <w:tcW w:w="397" w:type="dxa"/>
          </w:tcPr>
          <w:p w14:paraId="6E0764EC" w14:textId="61A932A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B793A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DF03E8" w:rsidRPr="00DF03E8" w14:paraId="4E5C92D7" w14:textId="77777777" w:rsidTr="00DF03E8">
        <w:tc>
          <w:tcPr>
            <w:tcW w:w="397" w:type="dxa"/>
          </w:tcPr>
          <w:p w14:paraId="7B61365A" w14:textId="24EF61B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B6F0D4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DF03E8" w:rsidRPr="00DF03E8" w14:paraId="268F0185" w14:textId="77777777" w:rsidTr="00DF03E8">
        <w:tc>
          <w:tcPr>
            <w:tcW w:w="397" w:type="dxa"/>
          </w:tcPr>
          <w:p w14:paraId="507A113B" w14:textId="17BB333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5F3D71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hw_memmap.h"</w:t>
            </w:r>
            <w:r w:rsidRPr="00DF03E8">
              <w:rPr>
                <w:color w:val="0000FF"/>
                <w:sz w:val="15"/>
                <w:szCs w:val="15"/>
              </w:rPr>
              <w:t>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DF03E8" w:rsidRPr="00DF03E8" w14:paraId="66D70034" w14:textId="77777777" w:rsidTr="00DF03E8">
        <w:tc>
          <w:tcPr>
            <w:tcW w:w="397" w:type="dxa"/>
          </w:tcPr>
          <w:p w14:paraId="573A0A7B" w14:textId="674623B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B0EF3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hw_types.h"</w:t>
            </w:r>
            <w:r w:rsidRPr="00DF03E8">
              <w:rPr>
                <w:color w:val="0000FF"/>
                <w:sz w:val="15"/>
                <w:szCs w:val="15"/>
              </w:rPr>
              <w:t>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DF03E8" w:rsidRPr="00DF03E8" w14:paraId="0C74B059" w14:textId="77777777" w:rsidTr="00DF03E8">
        <w:tc>
          <w:tcPr>
            <w:tcW w:w="397" w:type="dxa"/>
          </w:tcPr>
          <w:p w14:paraId="612FAD32" w14:textId="7B46EBD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D143CF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debug.h"</w:t>
            </w:r>
            <w:r w:rsidRPr="00DF03E8">
              <w:rPr>
                <w:color w:val="0000FF"/>
                <w:sz w:val="15"/>
                <w:szCs w:val="15"/>
              </w:rPr>
              <w:t>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DF03E8" w:rsidRPr="00DF03E8" w14:paraId="173B267D" w14:textId="77777777" w:rsidTr="00DF03E8">
        <w:tc>
          <w:tcPr>
            <w:tcW w:w="397" w:type="dxa"/>
          </w:tcPr>
          <w:p w14:paraId="739DF250" w14:textId="3E95ED8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D65D8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gpio.h"</w:t>
            </w:r>
            <w:r w:rsidRPr="00DF03E8">
              <w:rPr>
                <w:color w:val="0000FF"/>
                <w:sz w:val="15"/>
                <w:szCs w:val="15"/>
              </w:rPr>
              <w:t>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通用</w:t>
            </w:r>
            <w:r w:rsidRPr="00DF03E8">
              <w:rPr>
                <w:color w:val="008000"/>
                <w:sz w:val="15"/>
                <w:szCs w:val="15"/>
              </w:rPr>
              <w:t>IO</w:t>
            </w:r>
            <w:r w:rsidRPr="00DF03E8">
              <w:rPr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DF03E8" w:rsidRPr="00DF03E8" w14:paraId="0268BB68" w14:textId="77777777" w:rsidTr="00DF03E8">
        <w:tc>
          <w:tcPr>
            <w:tcW w:w="397" w:type="dxa"/>
          </w:tcPr>
          <w:p w14:paraId="5340401B" w14:textId="19F4614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2E83C9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pin_map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TM4C</w:t>
            </w:r>
            <w:r w:rsidRPr="00DF03E8">
              <w:rPr>
                <w:color w:val="008000"/>
                <w:sz w:val="15"/>
                <w:szCs w:val="15"/>
              </w:rPr>
              <w:t>系列</w:t>
            </w:r>
            <w:r w:rsidRPr="00DF03E8">
              <w:rPr>
                <w:color w:val="008000"/>
                <w:sz w:val="15"/>
                <w:szCs w:val="15"/>
              </w:rPr>
              <w:t>MCU</w:t>
            </w:r>
            <w:r w:rsidRPr="00DF03E8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DF03E8" w:rsidRPr="00DF03E8" w14:paraId="4B025B21" w14:textId="77777777" w:rsidTr="00DF03E8">
        <w:tc>
          <w:tcPr>
            <w:tcW w:w="397" w:type="dxa"/>
          </w:tcPr>
          <w:p w14:paraId="06EA3CC2" w14:textId="1EC37BF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32985E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sysctl.h"</w:t>
            </w:r>
            <w:r w:rsidRPr="00DF03E8">
              <w:rPr>
                <w:color w:val="0000FF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DF03E8" w:rsidRPr="00DF03E8" w14:paraId="37166D02" w14:textId="77777777" w:rsidTr="00DF03E8">
        <w:tc>
          <w:tcPr>
            <w:tcW w:w="397" w:type="dxa"/>
          </w:tcPr>
          <w:p w14:paraId="346ECD57" w14:textId="232A39C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9C85FF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systick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SysTick Driver </w:t>
            </w:r>
            <w:r w:rsidRPr="00DF03E8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DF03E8" w:rsidRPr="00DF03E8" w14:paraId="78E1302F" w14:textId="77777777" w:rsidTr="00DF03E8">
        <w:tc>
          <w:tcPr>
            <w:tcW w:w="397" w:type="dxa"/>
          </w:tcPr>
          <w:p w14:paraId="7260BD3D" w14:textId="04F5CB4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448D35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interrupt.h"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NVIC Interrupt Controller Driver </w:t>
            </w:r>
            <w:r w:rsidRPr="00DF03E8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DF03E8" w:rsidRPr="00DF03E8" w14:paraId="1219C02A" w14:textId="77777777" w:rsidTr="00DF03E8">
        <w:tc>
          <w:tcPr>
            <w:tcW w:w="397" w:type="dxa"/>
          </w:tcPr>
          <w:p w14:paraId="72026B04" w14:textId="6136A70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1D060A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driverlib/uart.h"</w:t>
            </w:r>
            <w:r w:rsidRPr="00DF03E8">
              <w:rPr>
                <w:color w:val="0000FF"/>
                <w:sz w:val="15"/>
                <w:szCs w:val="15"/>
              </w:rPr>
              <w:t>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与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DF03E8" w:rsidRPr="00DF03E8" w14:paraId="3F5181FB" w14:textId="77777777" w:rsidTr="00DF03E8">
        <w:tc>
          <w:tcPr>
            <w:tcW w:w="397" w:type="dxa"/>
          </w:tcPr>
          <w:p w14:paraId="00EDD3A5" w14:textId="2F0B30E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EDCFFE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tm1638.h"</w:t>
            </w:r>
            <w:r w:rsidRPr="00DF03E8">
              <w:rPr>
                <w:color w:val="0000FF"/>
                <w:sz w:val="15"/>
                <w:szCs w:val="15"/>
              </w:rPr>
              <w:t>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与控制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  <w:r w:rsidRPr="00DF03E8">
              <w:rPr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DF03E8" w:rsidRPr="00DF03E8" w14:paraId="00D7CD39" w14:textId="77777777" w:rsidTr="00DF03E8">
        <w:tc>
          <w:tcPr>
            <w:tcW w:w="397" w:type="dxa"/>
          </w:tcPr>
          <w:p w14:paraId="34F4494F" w14:textId="2AD20CF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AAD2E5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include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A31515"/>
                <w:sz w:val="15"/>
                <w:szCs w:val="15"/>
              </w:rPr>
              <w:t>"inc/tm4c1294ncpdt.h"</w:t>
            </w:r>
            <w:r w:rsidRPr="00DF03E8">
              <w:rPr>
                <w:color w:val="0000FF"/>
                <w:sz w:val="15"/>
                <w:szCs w:val="15"/>
              </w:rPr>
              <w:t>   </w:t>
            </w:r>
            <w:r w:rsidRPr="00DF03E8">
              <w:rPr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DF03E8" w:rsidRPr="00DF03E8" w14:paraId="0236D27B" w14:textId="77777777" w:rsidTr="00DF03E8">
        <w:tc>
          <w:tcPr>
            <w:tcW w:w="397" w:type="dxa"/>
          </w:tcPr>
          <w:p w14:paraId="71E8C2B8" w14:textId="2121CFD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8303D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2B2A554" w14:textId="77777777" w:rsidTr="00DF03E8">
        <w:tc>
          <w:tcPr>
            <w:tcW w:w="397" w:type="dxa"/>
          </w:tcPr>
          <w:p w14:paraId="0C3572D5" w14:textId="23FC623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983070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7B11C0A" w14:textId="77777777" w:rsidTr="00DF03E8">
        <w:tc>
          <w:tcPr>
            <w:tcW w:w="397" w:type="dxa"/>
          </w:tcPr>
          <w:p w14:paraId="0A7D5ED0" w14:textId="692A0AB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6AAF62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5033076E" w14:textId="77777777" w:rsidTr="00DF03E8">
        <w:tc>
          <w:tcPr>
            <w:tcW w:w="397" w:type="dxa"/>
          </w:tcPr>
          <w:p w14:paraId="108D937D" w14:textId="7822B1F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25FCC7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DF03E8" w:rsidRPr="00DF03E8" w14:paraId="72564187" w14:textId="77777777" w:rsidTr="00DF03E8">
        <w:tc>
          <w:tcPr>
            <w:tcW w:w="397" w:type="dxa"/>
          </w:tcPr>
          <w:p w14:paraId="50B0F4E1" w14:textId="755395D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AF477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1996A9CB" w14:textId="77777777" w:rsidTr="00DF03E8">
        <w:tc>
          <w:tcPr>
            <w:tcW w:w="397" w:type="dxa"/>
          </w:tcPr>
          <w:p w14:paraId="721CBDF1" w14:textId="1852A81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3AFC7F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9C6FF5E" w14:textId="77777777" w:rsidTr="00DF03E8">
        <w:tc>
          <w:tcPr>
            <w:tcW w:w="397" w:type="dxa"/>
          </w:tcPr>
          <w:p w14:paraId="43FC9588" w14:textId="2884D40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01528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B409929" w14:textId="77777777" w:rsidTr="00DF03E8">
        <w:tc>
          <w:tcPr>
            <w:tcW w:w="397" w:type="dxa"/>
          </w:tcPr>
          <w:p w14:paraId="123FB78E" w14:textId="0577AFB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71867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SYSTICK_FREQUENCY </w:t>
            </w:r>
            <w:r w:rsidRPr="00DF03E8">
              <w:rPr>
                <w:color w:val="098658"/>
                <w:sz w:val="15"/>
                <w:szCs w:val="15"/>
              </w:rPr>
              <w:t>50</w:t>
            </w:r>
            <w:r w:rsidRPr="00DF03E8">
              <w:rPr>
                <w:color w:val="0000FF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SysTick</w:t>
            </w:r>
            <w:r w:rsidRPr="00DF03E8">
              <w:rPr>
                <w:color w:val="008000"/>
                <w:sz w:val="15"/>
                <w:szCs w:val="15"/>
              </w:rPr>
              <w:t>频率为</w:t>
            </w:r>
            <w:r w:rsidRPr="00DF03E8">
              <w:rPr>
                <w:color w:val="008000"/>
                <w:sz w:val="15"/>
                <w:szCs w:val="15"/>
              </w:rPr>
              <w:t>50Hz</w:t>
            </w:r>
            <w:r w:rsidRPr="00DF03E8">
              <w:rPr>
                <w:color w:val="008000"/>
                <w:sz w:val="15"/>
                <w:szCs w:val="15"/>
              </w:rPr>
              <w:t>，即循环定时周期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1A0E5F93" w14:textId="77777777" w:rsidTr="00DF03E8">
        <w:tc>
          <w:tcPr>
            <w:tcW w:w="397" w:type="dxa"/>
          </w:tcPr>
          <w:p w14:paraId="2840A57E" w14:textId="1CC537A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319A65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AF00DB"/>
                <w:sz w:val="15"/>
                <w:szCs w:val="15"/>
              </w:rPr>
              <w:t>#define</w:t>
            </w:r>
            <w:r w:rsidRPr="00DF03E8">
              <w:rPr>
                <w:color w:val="0000FF"/>
                <w:sz w:val="15"/>
                <w:szCs w:val="15"/>
              </w:rPr>
              <w:t> V_T100ms 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FF"/>
                <w:sz w:val="15"/>
                <w:szCs w:val="15"/>
              </w:rPr>
              <w:t>           </w:t>
            </w:r>
            <w:r w:rsidRPr="00DF03E8">
              <w:rPr>
                <w:color w:val="008000"/>
                <w:sz w:val="15"/>
                <w:szCs w:val="15"/>
              </w:rPr>
              <w:t>// 0.1s</w:t>
            </w:r>
            <w:r w:rsidRPr="00DF03E8">
              <w:rPr>
                <w:color w:val="008000"/>
                <w:sz w:val="15"/>
                <w:szCs w:val="15"/>
              </w:rPr>
              <w:t>软件定时器溢出值，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个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3A16BAE1" w14:textId="77777777" w:rsidTr="00DF03E8">
        <w:tc>
          <w:tcPr>
            <w:tcW w:w="397" w:type="dxa"/>
          </w:tcPr>
          <w:p w14:paraId="34753E54" w14:textId="782A740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0E4F1A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9AB0BBE" w14:textId="77777777" w:rsidTr="00DF03E8">
        <w:tc>
          <w:tcPr>
            <w:tcW w:w="397" w:type="dxa"/>
          </w:tcPr>
          <w:p w14:paraId="150C1A37" w14:textId="3865700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C56669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2C62E9B7" w14:textId="77777777" w:rsidTr="00DF03E8">
        <w:tc>
          <w:tcPr>
            <w:tcW w:w="397" w:type="dxa"/>
          </w:tcPr>
          <w:p w14:paraId="61EE6425" w14:textId="4E3EBD5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84BD6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DF03E8" w:rsidRPr="00DF03E8" w14:paraId="4DC9CFC6" w14:textId="77777777" w:rsidTr="00DF03E8">
        <w:tc>
          <w:tcPr>
            <w:tcW w:w="397" w:type="dxa"/>
          </w:tcPr>
          <w:p w14:paraId="69ACEE64" w14:textId="10DD0DC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4255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0B5EBF16" w14:textId="77777777" w:rsidTr="00DF03E8">
        <w:tc>
          <w:tcPr>
            <w:tcW w:w="397" w:type="dxa"/>
          </w:tcPr>
          <w:p w14:paraId="5234BC84" w14:textId="45C8BB4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30E8C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EBAC0B4" w14:textId="77777777" w:rsidTr="00DF03E8">
        <w:tc>
          <w:tcPr>
            <w:tcW w:w="397" w:type="dxa"/>
          </w:tcPr>
          <w:p w14:paraId="4CD56996" w14:textId="7970D21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2407AF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GPIO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GPIO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DF03E8" w:rsidRPr="00DF03E8" w14:paraId="76BDF214" w14:textId="77777777" w:rsidTr="00DF03E8">
        <w:tc>
          <w:tcPr>
            <w:tcW w:w="397" w:type="dxa"/>
          </w:tcPr>
          <w:p w14:paraId="0D7FAB36" w14:textId="4647553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5D7E6C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SysTick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DF03E8" w:rsidRPr="00DF03E8" w14:paraId="7CB4C3C8" w14:textId="77777777" w:rsidTr="00DF03E8">
        <w:tc>
          <w:tcPr>
            <w:tcW w:w="397" w:type="dxa"/>
          </w:tcPr>
          <w:p w14:paraId="6FFCDEAD" w14:textId="5C91166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2F784F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UART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DF03E8" w:rsidRPr="00DF03E8" w14:paraId="3DF17DE2" w14:textId="77777777" w:rsidTr="00DF03E8">
        <w:tc>
          <w:tcPr>
            <w:tcW w:w="397" w:type="dxa"/>
          </w:tcPr>
          <w:p w14:paraId="3DC7B782" w14:textId="0BCF1E1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D7C6C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Devices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MCU</w:t>
            </w:r>
            <w:r w:rsidRPr="00DF03E8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DF03E8" w:rsidRPr="00DF03E8" w14:paraId="12F3B1D3" w14:textId="77777777" w:rsidTr="00DF03E8">
        <w:tc>
          <w:tcPr>
            <w:tcW w:w="397" w:type="dxa"/>
          </w:tcPr>
          <w:p w14:paraId="74772CC7" w14:textId="146D28C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AFDBAC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向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发送字符串</w:t>
            </w:r>
          </w:p>
        </w:tc>
      </w:tr>
      <w:tr w:rsidR="00DF03E8" w:rsidRPr="00DF03E8" w14:paraId="6FC1BB55" w14:textId="77777777" w:rsidTr="00DF03E8">
        <w:tc>
          <w:tcPr>
            <w:tcW w:w="397" w:type="dxa"/>
          </w:tcPr>
          <w:p w14:paraId="29F9A859" w14:textId="4B5BDFB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BC16C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CE387FE" w14:textId="77777777" w:rsidTr="00DF03E8">
        <w:tc>
          <w:tcPr>
            <w:tcW w:w="397" w:type="dxa"/>
          </w:tcPr>
          <w:p w14:paraId="763CA82F" w14:textId="6170F8D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00CFA1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025440E3" w14:textId="77777777" w:rsidTr="00DF03E8">
        <w:tc>
          <w:tcPr>
            <w:tcW w:w="397" w:type="dxa"/>
          </w:tcPr>
          <w:p w14:paraId="1FE4FF3B" w14:textId="318CC0F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2039C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DF03E8" w:rsidRPr="00DF03E8" w14:paraId="2CF78C4D" w14:textId="77777777" w:rsidTr="00DF03E8">
        <w:tc>
          <w:tcPr>
            <w:tcW w:w="397" w:type="dxa"/>
          </w:tcPr>
          <w:p w14:paraId="7549F889" w14:textId="14E0C4A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D0A93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36BC10D3" w14:textId="77777777" w:rsidTr="00DF03E8">
        <w:tc>
          <w:tcPr>
            <w:tcW w:w="397" w:type="dxa"/>
          </w:tcPr>
          <w:p w14:paraId="2FCE3519" w14:textId="3C41AB3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4D7D2B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46A68F2" w14:textId="77777777" w:rsidTr="00DF03E8">
        <w:tc>
          <w:tcPr>
            <w:tcW w:w="397" w:type="dxa"/>
          </w:tcPr>
          <w:p w14:paraId="67DE2DAA" w14:textId="743E9A4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18AC9B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8040926" w14:textId="77777777" w:rsidTr="00DF03E8">
        <w:tc>
          <w:tcPr>
            <w:tcW w:w="397" w:type="dxa"/>
          </w:tcPr>
          <w:p w14:paraId="1148ED79" w14:textId="2D4B934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5CB017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位数码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管显示</w:t>
            </w:r>
            <w:proofErr w:type="gramEnd"/>
            <w:r w:rsidRPr="00DF03E8">
              <w:rPr>
                <w:color w:val="008000"/>
                <w:sz w:val="15"/>
                <w:szCs w:val="15"/>
              </w:rPr>
              <w:t>的数字或字母符号</w:t>
            </w:r>
          </w:p>
        </w:tc>
      </w:tr>
      <w:tr w:rsidR="00DF03E8" w:rsidRPr="00DF03E8" w14:paraId="31E5500C" w14:textId="77777777" w:rsidTr="00DF03E8">
        <w:tc>
          <w:tcPr>
            <w:tcW w:w="397" w:type="dxa"/>
          </w:tcPr>
          <w:p w14:paraId="5DDFC541" w14:textId="6D150B6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C9F2F4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DF03E8">
              <w:rPr>
                <w:color w:val="008000"/>
                <w:sz w:val="15"/>
                <w:szCs w:val="15"/>
              </w:rPr>
              <w:t>从左到右序号排列为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</w:p>
        </w:tc>
      </w:tr>
      <w:tr w:rsidR="00DF03E8" w:rsidRPr="00DF03E8" w14:paraId="497DF9DF" w14:textId="77777777" w:rsidTr="00DF03E8">
        <w:tc>
          <w:tcPr>
            <w:tcW w:w="397" w:type="dxa"/>
          </w:tcPr>
          <w:p w14:paraId="453C9814" w14:textId="7BB7EBD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0A3083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] = {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_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_'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 '</w:t>
            </w:r>
            <w:r w:rsidRPr="00DF03E8">
              <w:rPr>
                <w:color w:val="000000"/>
                <w:sz w:val="15"/>
                <w:szCs w:val="15"/>
              </w:rPr>
              <w:t>};</w:t>
            </w:r>
          </w:p>
        </w:tc>
      </w:tr>
      <w:tr w:rsidR="00DF03E8" w:rsidRPr="00DF03E8" w14:paraId="257305D5" w14:textId="77777777" w:rsidTr="00DF03E8">
        <w:tc>
          <w:tcPr>
            <w:tcW w:w="397" w:type="dxa"/>
          </w:tcPr>
          <w:p w14:paraId="00E7B117" w14:textId="7B6D33E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38160F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DE3D10B" w14:textId="77777777" w:rsidTr="00DF03E8">
        <w:tc>
          <w:tcPr>
            <w:tcW w:w="397" w:type="dxa"/>
          </w:tcPr>
          <w:p w14:paraId="48B39099" w14:textId="2AAD1B1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BBF1D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位小数点</w:t>
            </w:r>
            <w:r w:rsidRPr="00DF03E8">
              <w:rPr>
                <w:color w:val="008000"/>
                <w:sz w:val="15"/>
                <w:szCs w:val="15"/>
              </w:rPr>
              <w:t> 1</w:t>
            </w:r>
            <w:r w:rsidRPr="00DF03E8">
              <w:rPr>
                <w:color w:val="008000"/>
                <w:sz w:val="15"/>
                <w:szCs w:val="15"/>
              </w:rPr>
              <w:t>亮</w:t>
            </w:r>
            <w:r w:rsidRPr="00DF03E8">
              <w:rPr>
                <w:color w:val="008000"/>
                <w:sz w:val="15"/>
                <w:szCs w:val="15"/>
              </w:rPr>
              <w:t>  0</w:t>
            </w:r>
            <w:r w:rsidRPr="00DF03E8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DF03E8" w:rsidRPr="00DF03E8" w14:paraId="2A098CDE" w14:textId="77777777" w:rsidTr="00DF03E8">
        <w:tc>
          <w:tcPr>
            <w:tcW w:w="397" w:type="dxa"/>
          </w:tcPr>
          <w:p w14:paraId="07D76B7D" w14:textId="25B51BE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E4361B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DF03E8">
              <w:rPr>
                <w:color w:val="008000"/>
                <w:sz w:val="15"/>
                <w:szCs w:val="15"/>
              </w:rPr>
              <w:t>小数点从左到右序号排列为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</w:p>
        </w:tc>
      </w:tr>
      <w:tr w:rsidR="00DF03E8" w:rsidRPr="00DF03E8" w14:paraId="7A4294B1" w14:textId="77777777" w:rsidTr="00DF03E8">
        <w:tc>
          <w:tcPr>
            <w:tcW w:w="397" w:type="dxa"/>
          </w:tcPr>
          <w:p w14:paraId="4B6DE834" w14:textId="14BC179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271FEA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pnt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x0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29EE18E" w14:textId="77777777" w:rsidTr="00DF03E8">
        <w:tc>
          <w:tcPr>
            <w:tcW w:w="397" w:type="dxa"/>
          </w:tcPr>
          <w:p w14:paraId="674F5691" w14:textId="6DA0B86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B8D3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297B9E3D" w14:textId="77777777" w:rsidTr="00DF03E8">
        <w:tc>
          <w:tcPr>
            <w:tcW w:w="397" w:type="dxa"/>
          </w:tcPr>
          <w:p w14:paraId="543FE8C4" w14:textId="588CFD2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2D17B8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8</w:t>
            </w:r>
            <w:r w:rsidRPr="00DF03E8">
              <w:rPr>
                <w:color w:val="008000"/>
                <w:sz w:val="15"/>
                <w:szCs w:val="15"/>
              </w:rPr>
              <w:t>个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指示灯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灭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DF03E8" w:rsidRPr="00DF03E8" w14:paraId="2CABD460" w14:textId="77777777" w:rsidTr="00DF03E8">
        <w:tc>
          <w:tcPr>
            <w:tcW w:w="397" w:type="dxa"/>
          </w:tcPr>
          <w:p w14:paraId="0672619B" w14:textId="3F42C64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D1729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DF03E8">
              <w:rPr>
                <w:color w:val="008000"/>
                <w:sz w:val="15"/>
                <w:szCs w:val="15"/>
              </w:rPr>
              <w:t>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3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</w:p>
        </w:tc>
      </w:tr>
      <w:tr w:rsidR="00DF03E8" w:rsidRPr="00DF03E8" w14:paraId="303095E4" w14:textId="77777777" w:rsidTr="00DF03E8">
        <w:tc>
          <w:tcPr>
            <w:tcW w:w="397" w:type="dxa"/>
          </w:tcPr>
          <w:p w14:paraId="56FF292F" w14:textId="432A4C2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DBE6C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</w:t>
            </w:r>
            <w:r w:rsidRPr="00DF03E8">
              <w:rPr>
                <w:color w:val="008000"/>
                <w:sz w:val="15"/>
                <w:szCs w:val="15"/>
              </w:rPr>
              <w:t>对应元件</w:t>
            </w:r>
            <w:r w:rsidRPr="00DF03E8">
              <w:rPr>
                <w:color w:val="008000"/>
                <w:sz w:val="15"/>
                <w:szCs w:val="15"/>
              </w:rPr>
              <w:t>LED8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7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6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5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4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3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2</w:t>
            </w:r>
            <w:r w:rsidRPr="00DF03E8">
              <w:rPr>
                <w:color w:val="008000"/>
                <w:sz w:val="15"/>
                <w:szCs w:val="15"/>
              </w:rPr>
              <w:t>、</w:t>
            </w:r>
            <w:r w:rsidRPr="00DF03E8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DF03E8" w:rsidRPr="00DF03E8" w14:paraId="012531CE" w14:textId="77777777" w:rsidTr="00DF03E8">
        <w:tc>
          <w:tcPr>
            <w:tcW w:w="397" w:type="dxa"/>
          </w:tcPr>
          <w:p w14:paraId="52F31781" w14:textId="01C9817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2D99B3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FF"/>
                <w:sz w:val="15"/>
                <w:szCs w:val="15"/>
              </w:rPr>
              <w:t>[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]</w:t>
            </w:r>
            <w:r w:rsidRPr="00DF03E8">
              <w:rPr>
                <w:color w:val="000000"/>
                <w:sz w:val="15"/>
                <w:szCs w:val="15"/>
              </w:rPr>
              <w:t> = {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};</w:t>
            </w:r>
          </w:p>
        </w:tc>
      </w:tr>
      <w:tr w:rsidR="00DF03E8" w:rsidRPr="00DF03E8" w14:paraId="49DA0E7F" w14:textId="77777777" w:rsidTr="00DF03E8">
        <w:tc>
          <w:tcPr>
            <w:tcW w:w="397" w:type="dxa"/>
          </w:tcPr>
          <w:p w14:paraId="0AF4599F" w14:textId="1550D72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B1EDB9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03006140" w14:textId="77777777" w:rsidTr="00DF03E8">
        <w:tc>
          <w:tcPr>
            <w:tcW w:w="397" w:type="dxa"/>
          </w:tcPr>
          <w:p w14:paraId="4D6B04F0" w14:textId="2DB9ACD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DA94D1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DF03E8" w:rsidRPr="00DF03E8" w14:paraId="0A866D45" w14:textId="77777777" w:rsidTr="00DF03E8">
        <w:tc>
          <w:tcPr>
            <w:tcW w:w="397" w:type="dxa"/>
          </w:tcPr>
          <w:p w14:paraId="409F9690" w14:textId="6442A74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5FE2A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6C121ED" w14:textId="77777777" w:rsidTr="00DF03E8">
        <w:tc>
          <w:tcPr>
            <w:tcW w:w="397" w:type="dxa"/>
          </w:tcPr>
          <w:p w14:paraId="621AB2AD" w14:textId="79149B6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545830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44A3BDD" w14:textId="77777777" w:rsidTr="00DF03E8">
        <w:tc>
          <w:tcPr>
            <w:tcW w:w="397" w:type="dxa"/>
          </w:tcPr>
          <w:p w14:paraId="7A3F4E45" w14:textId="1A7B60E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AAB0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用于记录前一次按键检测时的键盘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表示无键按下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有键按下</w:t>
            </w:r>
          </w:p>
        </w:tc>
      </w:tr>
      <w:tr w:rsidR="00DF03E8" w:rsidRPr="00DF03E8" w14:paraId="07B58A36" w14:textId="77777777" w:rsidTr="00DF03E8">
        <w:tc>
          <w:tcPr>
            <w:tcW w:w="397" w:type="dxa"/>
          </w:tcPr>
          <w:p w14:paraId="3EE76FE4" w14:textId="09E4473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FBC592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57CE81AF" w14:textId="77777777" w:rsidTr="00DF03E8">
        <w:tc>
          <w:tcPr>
            <w:tcW w:w="397" w:type="dxa"/>
          </w:tcPr>
          <w:p w14:paraId="5A83E6F3" w14:textId="650F77E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3FCE0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92AA5E6" w14:textId="77777777" w:rsidTr="00DF03E8">
        <w:tc>
          <w:tcPr>
            <w:tcW w:w="397" w:type="dxa"/>
          </w:tcPr>
          <w:p w14:paraId="2851EC72" w14:textId="120F054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9E88B0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记录系统运行状态</w:t>
            </w:r>
          </w:p>
        </w:tc>
      </w:tr>
      <w:tr w:rsidR="00DF03E8" w:rsidRPr="00DF03E8" w14:paraId="32A58519" w14:textId="77777777" w:rsidTr="00DF03E8">
        <w:tc>
          <w:tcPr>
            <w:tcW w:w="397" w:type="dxa"/>
          </w:tcPr>
          <w:p w14:paraId="142B22ED" w14:textId="0CB5351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5E7A4A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lat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C0AD3CE" w14:textId="77777777" w:rsidTr="00DF03E8">
        <w:tc>
          <w:tcPr>
            <w:tcW w:w="397" w:type="dxa"/>
          </w:tcPr>
          <w:p w14:paraId="12EFDA6A" w14:textId="2ECE225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69ACF2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4F8BADA" w14:textId="77777777" w:rsidTr="00DF03E8">
        <w:tc>
          <w:tcPr>
            <w:tcW w:w="397" w:type="dxa"/>
          </w:tcPr>
          <w:p w14:paraId="566C533C" w14:textId="2BF5CC1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4C216F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DF03E8" w:rsidRPr="00DF03E8" w14:paraId="783FF16F" w14:textId="77777777" w:rsidTr="00DF03E8">
        <w:tc>
          <w:tcPr>
            <w:tcW w:w="397" w:type="dxa"/>
          </w:tcPr>
          <w:p w14:paraId="05254053" w14:textId="02D9D44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1215ED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1D4207B" w14:textId="77777777" w:rsidTr="00DF03E8">
        <w:tc>
          <w:tcPr>
            <w:tcW w:w="397" w:type="dxa"/>
          </w:tcPr>
          <w:p w14:paraId="481E2A48" w14:textId="50D7539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848F4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86333BB" w14:textId="77777777" w:rsidTr="00DF03E8">
        <w:tc>
          <w:tcPr>
            <w:tcW w:w="397" w:type="dxa"/>
          </w:tcPr>
          <w:p w14:paraId="31EED019" w14:textId="29F9BD7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B2188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9266D8F" w14:textId="77777777" w:rsidTr="00DF03E8">
        <w:tc>
          <w:tcPr>
            <w:tcW w:w="397" w:type="dxa"/>
          </w:tcPr>
          <w:p w14:paraId="30C4541E" w14:textId="7A411D7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DBCBC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3C56E9B" w14:textId="77777777" w:rsidTr="00DF03E8">
        <w:tc>
          <w:tcPr>
            <w:tcW w:w="397" w:type="dxa"/>
          </w:tcPr>
          <w:p w14:paraId="0245EAFC" w14:textId="4AC869A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F54657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DF03E8" w:rsidRPr="00DF03E8" w14:paraId="1134CFAC" w14:textId="77777777" w:rsidTr="00DF03E8">
        <w:tc>
          <w:tcPr>
            <w:tcW w:w="397" w:type="dxa"/>
          </w:tcPr>
          <w:p w14:paraId="7831221F" w14:textId="35B88A3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FF6FC2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3BCB0BD1" w14:textId="77777777" w:rsidTr="00DF03E8">
        <w:tc>
          <w:tcPr>
            <w:tcW w:w="397" w:type="dxa"/>
          </w:tcPr>
          <w:p w14:paraId="320FA8FD" w14:textId="0E80398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DD2D1E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40EBE2DB" w14:textId="77777777" w:rsidTr="00DF03E8">
        <w:tc>
          <w:tcPr>
            <w:tcW w:w="397" w:type="dxa"/>
          </w:tcPr>
          <w:p w14:paraId="779131A8" w14:textId="68DA48C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2AE6F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in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main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AB92842" w14:textId="77777777" w:rsidTr="00DF03E8">
        <w:tc>
          <w:tcPr>
            <w:tcW w:w="397" w:type="dxa"/>
          </w:tcPr>
          <w:p w14:paraId="346AC3D3" w14:textId="03A1B72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E74E7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6E1C1F8C" w14:textId="77777777" w:rsidTr="00DF03E8">
        <w:tc>
          <w:tcPr>
            <w:tcW w:w="397" w:type="dxa"/>
          </w:tcPr>
          <w:p w14:paraId="7C4A3255" w14:textId="6173642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79D63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DevicesInit</w:t>
            </w:r>
            <w:r w:rsidRPr="00DF03E8">
              <w:rPr>
                <w:color w:val="000000"/>
                <w:sz w:val="15"/>
                <w:szCs w:val="15"/>
              </w:rPr>
              <w:t>(); </w:t>
            </w:r>
            <w:r w:rsidRPr="00DF03E8">
              <w:rPr>
                <w:color w:val="008000"/>
                <w:sz w:val="15"/>
                <w:szCs w:val="15"/>
              </w:rPr>
              <w:t>//  MCU</w:t>
            </w:r>
            <w:r w:rsidRPr="00DF03E8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DF03E8" w:rsidRPr="00DF03E8" w14:paraId="7D347FF6" w14:textId="77777777" w:rsidTr="00DF03E8">
        <w:tc>
          <w:tcPr>
            <w:tcW w:w="397" w:type="dxa"/>
          </w:tcPr>
          <w:p w14:paraId="47F32BB4" w14:textId="09EA72C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6E07D5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D66B05A" w14:textId="77777777" w:rsidTr="00DF03E8">
        <w:tc>
          <w:tcPr>
            <w:tcW w:w="397" w:type="dxa"/>
          </w:tcPr>
          <w:p w14:paraId="621E0404" w14:textId="51B8F1C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48CECD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Delay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98658"/>
                <w:sz w:val="15"/>
                <w:szCs w:val="15"/>
              </w:rPr>
              <w:t>60</w:t>
            </w:r>
            <w:r w:rsidRPr="00DF03E8">
              <w:rPr>
                <w:color w:val="000000"/>
                <w:sz w:val="15"/>
                <w:szCs w:val="15"/>
              </w:rPr>
              <w:t> * (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 / </w:t>
            </w:r>
            <w:r w:rsidRPr="00DF03E8">
              <w:rPr>
                <w:color w:val="098658"/>
                <w:sz w:val="15"/>
                <w:szCs w:val="15"/>
              </w:rPr>
              <w:t>3000</w:t>
            </w:r>
            <w:r w:rsidRPr="00DF03E8">
              <w:rPr>
                <w:color w:val="000000"/>
                <w:sz w:val="15"/>
                <w:szCs w:val="15"/>
              </w:rPr>
              <w:t>)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延时</w:t>
            </w:r>
            <w:r w:rsidRPr="00DF03E8">
              <w:rPr>
                <w:color w:val="008000"/>
                <w:sz w:val="15"/>
                <w:szCs w:val="15"/>
              </w:rPr>
              <w:t>&gt;60ms,</w:t>
            </w:r>
            <w:r w:rsidRPr="00DF03E8">
              <w:rPr>
                <w:color w:val="008000"/>
                <w:sz w:val="15"/>
                <w:szCs w:val="15"/>
              </w:rPr>
              <w:t>等待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  <w:r w:rsidRPr="00DF03E8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DF03E8" w:rsidRPr="00DF03E8" w14:paraId="39CA913C" w14:textId="77777777" w:rsidTr="00DF03E8">
        <w:tc>
          <w:tcPr>
            <w:tcW w:w="397" w:type="dxa"/>
          </w:tcPr>
          <w:p w14:paraId="078821AC" w14:textId="605CD35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C80871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TM1638_Init</w:t>
            </w:r>
            <w:r w:rsidRPr="00DF03E8">
              <w:rPr>
                <w:color w:val="000000"/>
                <w:sz w:val="15"/>
                <w:szCs w:val="15"/>
              </w:rPr>
              <w:t>();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初始化</w:t>
            </w:r>
            <w:r w:rsidRPr="00DF03E8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DF03E8" w:rsidRPr="00DF03E8" w14:paraId="7FE747DD" w14:textId="77777777" w:rsidTr="00DF03E8">
        <w:tc>
          <w:tcPr>
            <w:tcW w:w="397" w:type="dxa"/>
          </w:tcPr>
          <w:p w14:paraId="2B328084" w14:textId="60EA04C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B791A0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05CF3EC" w14:textId="77777777" w:rsidTr="00DF03E8">
        <w:tc>
          <w:tcPr>
            <w:tcW w:w="397" w:type="dxa"/>
          </w:tcPr>
          <w:p w14:paraId="66BCEFA1" w14:textId="28A8E01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941E78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D130F4B" w14:textId="77777777" w:rsidTr="00DF03E8">
        <w:tc>
          <w:tcPr>
            <w:tcW w:w="397" w:type="dxa"/>
          </w:tcPr>
          <w:p w14:paraId="39068D8F" w14:textId="71208BE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B7185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5EC233C0" w14:textId="77777777" w:rsidTr="00DF03E8">
        <w:tc>
          <w:tcPr>
            <w:tcW w:w="397" w:type="dxa"/>
          </w:tcPr>
          <w:p w14:paraId="3F3E9EEA" w14:textId="7041AC3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0635B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67AA9B5C" w14:textId="77777777" w:rsidTr="00DF03E8">
        <w:tc>
          <w:tcPr>
            <w:tcW w:w="397" w:type="dxa"/>
          </w:tcPr>
          <w:p w14:paraId="5B483666" w14:textId="12650B5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C5BC53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1969B80F" w14:textId="77777777" w:rsidTr="00DF03E8">
        <w:tc>
          <w:tcPr>
            <w:tcW w:w="397" w:type="dxa"/>
          </w:tcPr>
          <w:p w14:paraId="17170F56" w14:textId="3309D02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AB413D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F0AD8BA" w14:textId="77777777" w:rsidTr="00DF03E8">
        <w:tc>
          <w:tcPr>
            <w:tcW w:w="397" w:type="dxa"/>
          </w:tcPr>
          <w:p w14:paraId="07C6DD96" w14:textId="42EB00C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32F779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6F88A5C5" w14:textId="77777777" w:rsidTr="00DF03E8">
        <w:tc>
          <w:tcPr>
            <w:tcW w:w="397" w:type="dxa"/>
          </w:tcPr>
          <w:p w14:paraId="5E295CDE" w14:textId="50B2E13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3DC8FE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305EFF7" w14:textId="77777777" w:rsidTr="00DF03E8">
        <w:tc>
          <w:tcPr>
            <w:tcW w:w="397" w:type="dxa"/>
          </w:tcPr>
          <w:p w14:paraId="684C5A4B" w14:textId="4635495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430E67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UARTStringPut(</w:t>
            </w:r>
            <w:proofErr w:type="gramEnd"/>
            <w:r w:rsidRPr="00DF03E8">
              <w:rPr>
                <w:color w:val="008000"/>
                <w:sz w:val="15"/>
                <w:szCs w:val="15"/>
              </w:rPr>
              <w:t>uint32_t ui32Base, const char *cMessage)</w:t>
            </w:r>
          </w:p>
        </w:tc>
      </w:tr>
      <w:tr w:rsidR="00DF03E8" w:rsidRPr="00DF03E8" w14:paraId="611CFC2D" w14:textId="77777777" w:rsidTr="00DF03E8">
        <w:tc>
          <w:tcPr>
            <w:tcW w:w="397" w:type="dxa"/>
          </w:tcPr>
          <w:p w14:paraId="45D3D24A" w14:textId="12B9E75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A37289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向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模块发送字符串</w:t>
            </w:r>
          </w:p>
        </w:tc>
      </w:tr>
      <w:tr w:rsidR="00DF03E8" w:rsidRPr="00DF03E8" w14:paraId="57A0176F" w14:textId="77777777" w:rsidTr="00DF03E8">
        <w:tc>
          <w:tcPr>
            <w:tcW w:w="397" w:type="dxa"/>
          </w:tcPr>
          <w:p w14:paraId="30032397" w14:textId="6D7AE39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79182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</w:t>
            </w:r>
            <w:r w:rsidRPr="00DF03E8">
              <w:rPr>
                <w:color w:val="008000"/>
                <w:sz w:val="15"/>
                <w:szCs w:val="15"/>
              </w:rPr>
              <w:t>ui32Base</w:t>
            </w:r>
            <w:r w:rsidRPr="00DF03E8">
              <w:rPr>
                <w:color w:val="008000"/>
                <w:sz w:val="15"/>
                <w:szCs w:val="15"/>
              </w:rPr>
              <w:t>：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DF03E8" w:rsidRPr="00DF03E8" w14:paraId="24459E31" w14:textId="77777777" w:rsidTr="00DF03E8">
        <w:tc>
          <w:tcPr>
            <w:tcW w:w="397" w:type="dxa"/>
          </w:tcPr>
          <w:p w14:paraId="33AFEEEB" w14:textId="6499C4A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F6D6EE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     cMessage</w:t>
            </w:r>
            <w:r w:rsidRPr="00DF03E8">
              <w:rPr>
                <w:color w:val="008000"/>
                <w:sz w:val="15"/>
                <w:szCs w:val="15"/>
              </w:rPr>
              <w:t>：待发送字符串</w:t>
            </w:r>
          </w:p>
        </w:tc>
      </w:tr>
      <w:tr w:rsidR="00DF03E8" w:rsidRPr="00DF03E8" w14:paraId="44E2AC03" w14:textId="77777777" w:rsidTr="00DF03E8">
        <w:tc>
          <w:tcPr>
            <w:tcW w:w="397" w:type="dxa"/>
          </w:tcPr>
          <w:p w14:paraId="1DD28FDA" w14:textId="398DB39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E54DB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6C9B998F" w14:textId="77777777" w:rsidTr="00DF03E8">
        <w:tc>
          <w:tcPr>
            <w:tcW w:w="397" w:type="dxa"/>
          </w:tcPr>
          <w:p w14:paraId="46EDBCB7" w14:textId="731C681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96D993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0DB80777" w14:textId="77777777" w:rsidTr="00DF03E8">
        <w:tc>
          <w:tcPr>
            <w:tcW w:w="397" w:type="dxa"/>
          </w:tcPr>
          <w:p w14:paraId="285F0733" w14:textId="6792A61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0A3F9E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B57786D" w14:textId="77777777" w:rsidTr="00DF03E8">
        <w:tc>
          <w:tcPr>
            <w:tcW w:w="397" w:type="dxa"/>
          </w:tcPr>
          <w:p w14:paraId="68031833" w14:textId="264E53B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9C450A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267F99"/>
                <w:sz w:val="15"/>
                <w:szCs w:val="15"/>
              </w:rPr>
              <w:t>u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3CABCDF5" w14:textId="77777777" w:rsidTr="00DF03E8">
        <w:tc>
          <w:tcPr>
            <w:tcW w:w="397" w:type="dxa"/>
          </w:tcPr>
          <w:p w14:paraId="45B3D24D" w14:textId="54A3162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E97B29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6B4DBD20" w14:textId="77777777" w:rsidTr="00DF03E8">
        <w:tc>
          <w:tcPr>
            <w:tcW w:w="397" w:type="dxa"/>
          </w:tcPr>
          <w:p w14:paraId="26090E31" w14:textId="10B2E66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4722DA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*</w:t>
            </w:r>
            <w:proofErr w:type="gramStart"/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DF03E8">
              <w:rPr>
                <w:color w:val="000000"/>
                <w:sz w:val="15"/>
                <w:szCs w:val="15"/>
              </w:rPr>
              <w:t>=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0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26F59A4A" w14:textId="77777777" w:rsidTr="00DF03E8">
        <w:tc>
          <w:tcPr>
            <w:tcW w:w="397" w:type="dxa"/>
          </w:tcPr>
          <w:p w14:paraId="205D5895" w14:textId="5C0B476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81C0B9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Char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1080"/>
                <w:sz w:val="15"/>
                <w:szCs w:val="15"/>
              </w:rPr>
              <w:t>ui32Base</w:t>
            </w:r>
            <w:r w:rsidRPr="00DF03E8">
              <w:rPr>
                <w:color w:val="000000"/>
                <w:sz w:val="15"/>
                <w:szCs w:val="15"/>
              </w:rPr>
              <w:t>, *(</w:t>
            </w:r>
            <w:r w:rsidRPr="00DF03E8">
              <w:rPr>
                <w:color w:val="001080"/>
                <w:sz w:val="15"/>
                <w:szCs w:val="15"/>
              </w:rPr>
              <w:t>cMessage</w:t>
            </w:r>
            <w:r w:rsidRPr="00DF03E8">
              <w:rPr>
                <w:color w:val="000000"/>
                <w:sz w:val="15"/>
                <w:szCs w:val="15"/>
              </w:rPr>
              <w:t>++));</w:t>
            </w:r>
          </w:p>
        </w:tc>
      </w:tr>
      <w:tr w:rsidR="00DF03E8" w:rsidRPr="00DF03E8" w14:paraId="206DF448" w14:textId="77777777" w:rsidTr="00DF03E8">
        <w:tc>
          <w:tcPr>
            <w:tcW w:w="397" w:type="dxa"/>
          </w:tcPr>
          <w:p w14:paraId="372CDB14" w14:textId="382E3D0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EDD721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22690DD2" w14:textId="77777777" w:rsidTr="00DF03E8">
        <w:tc>
          <w:tcPr>
            <w:tcW w:w="397" w:type="dxa"/>
          </w:tcPr>
          <w:p w14:paraId="35413C88" w14:textId="29620B9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2BC071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04DEE366" w14:textId="77777777" w:rsidTr="00DF03E8">
        <w:tc>
          <w:tcPr>
            <w:tcW w:w="397" w:type="dxa"/>
          </w:tcPr>
          <w:p w14:paraId="3343EC8F" w14:textId="789B628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FD6F76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9F9DCCD" w14:textId="77777777" w:rsidTr="00DF03E8">
        <w:tc>
          <w:tcPr>
            <w:tcW w:w="397" w:type="dxa"/>
          </w:tcPr>
          <w:p w14:paraId="75C66883" w14:textId="7745A4E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A46D1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21F0AEDE" w14:textId="77777777" w:rsidTr="00DF03E8">
        <w:tc>
          <w:tcPr>
            <w:tcW w:w="397" w:type="dxa"/>
          </w:tcPr>
          <w:p w14:paraId="61988F52" w14:textId="66BEEE6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4BF176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UARTInit(void)</w:t>
            </w:r>
          </w:p>
        </w:tc>
      </w:tr>
      <w:tr w:rsidR="00DF03E8" w:rsidRPr="00DF03E8" w14:paraId="1158F8D5" w14:textId="77777777" w:rsidTr="00DF03E8">
        <w:tc>
          <w:tcPr>
            <w:tcW w:w="397" w:type="dxa"/>
          </w:tcPr>
          <w:p w14:paraId="29715131" w14:textId="36EC561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B4496C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初始化。使能</w:t>
            </w:r>
            <w:r w:rsidRPr="00DF03E8">
              <w:rPr>
                <w:color w:val="008000"/>
                <w:sz w:val="15"/>
                <w:szCs w:val="15"/>
              </w:rPr>
              <w:t>UART0</w:t>
            </w:r>
            <w:r w:rsidRPr="00DF03E8">
              <w:rPr>
                <w:color w:val="008000"/>
                <w:sz w:val="15"/>
                <w:szCs w:val="15"/>
              </w:rPr>
              <w:t>，设置</w:t>
            </w:r>
            <w:r w:rsidRPr="00DF03E8">
              <w:rPr>
                <w:color w:val="008000"/>
                <w:sz w:val="15"/>
                <w:szCs w:val="15"/>
              </w:rPr>
              <w:t>PA0,PA1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RX,TX</w:t>
            </w:r>
            <w:r w:rsidRPr="00DF03E8">
              <w:rPr>
                <w:color w:val="008000"/>
                <w:sz w:val="15"/>
                <w:szCs w:val="15"/>
              </w:rPr>
              <w:t>引脚；</w:t>
            </w:r>
          </w:p>
        </w:tc>
      </w:tr>
      <w:tr w:rsidR="00DF03E8" w:rsidRPr="00DF03E8" w14:paraId="1BFBE2BD" w14:textId="77777777" w:rsidTr="00DF03E8">
        <w:tc>
          <w:tcPr>
            <w:tcW w:w="397" w:type="dxa"/>
          </w:tcPr>
          <w:p w14:paraId="1D4EC132" w14:textId="33F8EF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566F6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         </w:t>
            </w:r>
            <w:r w:rsidRPr="00DF03E8">
              <w:rPr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DF03E8" w:rsidRPr="00DF03E8" w14:paraId="26C48CBB" w14:textId="77777777" w:rsidTr="00DF03E8">
        <w:tc>
          <w:tcPr>
            <w:tcW w:w="397" w:type="dxa"/>
          </w:tcPr>
          <w:p w14:paraId="293621F0" w14:textId="7427F13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CC0AD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DF03E8" w:rsidRPr="00DF03E8" w14:paraId="4871AF29" w14:textId="77777777" w:rsidTr="00DF03E8">
        <w:tc>
          <w:tcPr>
            <w:tcW w:w="397" w:type="dxa"/>
          </w:tcPr>
          <w:p w14:paraId="5D57B926" w14:textId="1301989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66D12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36130D96" w14:textId="77777777" w:rsidTr="00DF03E8">
        <w:tc>
          <w:tcPr>
            <w:tcW w:w="397" w:type="dxa"/>
          </w:tcPr>
          <w:p w14:paraId="4C599F5F" w14:textId="51A7161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543D36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15C98107" w14:textId="77777777" w:rsidTr="00DF03E8">
        <w:tc>
          <w:tcPr>
            <w:tcW w:w="397" w:type="dxa"/>
          </w:tcPr>
          <w:p w14:paraId="13FCF92E" w14:textId="583B94D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AF00A5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45BD6B03" w14:textId="77777777" w:rsidTr="00DF03E8">
        <w:tc>
          <w:tcPr>
            <w:tcW w:w="397" w:type="dxa"/>
          </w:tcPr>
          <w:p w14:paraId="6E679FB7" w14:textId="75229F8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6715D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Ini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DF807AB" w14:textId="77777777" w:rsidTr="00DF03E8">
        <w:tc>
          <w:tcPr>
            <w:tcW w:w="397" w:type="dxa"/>
          </w:tcPr>
          <w:p w14:paraId="0EBF3BBE" w14:textId="33A6FC8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9639FD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5EA78D99" w14:textId="77777777" w:rsidTr="00DF03E8">
        <w:tc>
          <w:tcPr>
            <w:tcW w:w="397" w:type="dxa"/>
          </w:tcPr>
          <w:p w14:paraId="0F4B2209" w14:textId="2CDEFF3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6570D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引脚配置</w:t>
            </w:r>
          </w:p>
        </w:tc>
      </w:tr>
      <w:tr w:rsidR="00DF03E8" w:rsidRPr="00DF03E8" w14:paraId="2DA59C73" w14:textId="77777777" w:rsidTr="00DF03E8">
        <w:tc>
          <w:tcPr>
            <w:tcW w:w="397" w:type="dxa"/>
          </w:tcPr>
          <w:p w14:paraId="5CF01314" w14:textId="15897F2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118C0B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Peripheral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UART0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</w:t>
            </w:r>
            <w:r w:rsidRPr="00DF03E8">
              <w:rPr>
                <w:color w:val="008000"/>
                <w:sz w:val="15"/>
                <w:szCs w:val="15"/>
              </w:rPr>
              <w:t>UART0</w:t>
            </w:r>
            <w:r w:rsidRPr="00DF03E8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DF03E8" w:rsidRPr="00DF03E8" w14:paraId="4A73F8CE" w14:textId="77777777" w:rsidTr="00DF03E8">
        <w:tc>
          <w:tcPr>
            <w:tcW w:w="397" w:type="dxa"/>
          </w:tcPr>
          <w:p w14:paraId="456FA033" w14:textId="5AFD1DF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661A14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SysCtlPeripheral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GPIOA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</w:p>
        </w:tc>
      </w:tr>
      <w:tr w:rsidR="00DF03E8" w:rsidRPr="00DF03E8" w14:paraId="0508A70D" w14:textId="77777777" w:rsidTr="00DF03E8">
        <w:tc>
          <w:tcPr>
            <w:tcW w:w="397" w:type="dxa"/>
          </w:tcPr>
          <w:p w14:paraId="5E1CC788" w14:textId="7C45FEA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1F9E4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DF03E8">
              <w:rPr>
                <w:color w:val="000000"/>
                <w:sz w:val="15"/>
                <w:szCs w:val="15"/>
              </w:rPr>
              <w:t>(!</w:t>
            </w:r>
            <w:r w:rsidRPr="00DF03E8">
              <w:rPr>
                <w:color w:val="795E26"/>
                <w:sz w:val="15"/>
                <w:szCs w:val="15"/>
              </w:rPr>
              <w:t>SysCtlPeripheralReady</w:t>
            </w:r>
            <w:proofErr w:type="gramEnd"/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SYSCTL_PERIPH_GPIOA</w:t>
            </w:r>
            <w:r w:rsidRPr="00DF03E8">
              <w:rPr>
                <w:color w:val="000000"/>
                <w:sz w:val="15"/>
                <w:szCs w:val="15"/>
              </w:rPr>
              <w:t>))</w:t>
            </w:r>
          </w:p>
        </w:tc>
      </w:tr>
      <w:tr w:rsidR="00DF03E8" w:rsidRPr="00DF03E8" w14:paraId="69224E94" w14:textId="77777777" w:rsidTr="00DF03E8">
        <w:tc>
          <w:tcPr>
            <w:tcW w:w="397" w:type="dxa"/>
          </w:tcPr>
          <w:p w14:paraId="37FD3E3E" w14:textId="5F488E2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49A3E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等待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  <w:r w:rsidRPr="00DF03E8">
              <w:rPr>
                <w:color w:val="008000"/>
                <w:sz w:val="15"/>
                <w:szCs w:val="15"/>
              </w:rPr>
              <w:t>准备完毕</w:t>
            </w:r>
          </w:p>
        </w:tc>
      </w:tr>
      <w:tr w:rsidR="00DF03E8" w:rsidRPr="00DF03E8" w14:paraId="511B75E4" w14:textId="77777777" w:rsidTr="00DF03E8">
        <w:tc>
          <w:tcPr>
            <w:tcW w:w="397" w:type="dxa"/>
          </w:tcPr>
          <w:p w14:paraId="642D664B" w14:textId="0C250E7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CBA45F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4C9C2A6" w14:textId="77777777" w:rsidTr="00DF03E8">
        <w:tc>
          <w:tcPr>
            <w:tcW w:w="397" w:type="dxa"/>
          </w:tcPr>
          <w:p w14:paraId="25867F26" w14:textId="65C9090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C8AE0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GPIOPinConfigur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GPIO_PA0_U0RX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PA0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RX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0F888B75" w14:textId="77777777" w:rsidTr="00DF03E8">
        <w:tc>
          <w:tcPr>
            <w:tcW w:w="397" w:type="dxa"/>
          </w:tcPr>
          <w:p w14:paraId="3B3D2E4D" w14:textId="0468C0C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5260B3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GPIOPinConfigur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GPIO_PA1_U0TX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</w:t>
            </w:r>
            <w:r w:rsidRPr="00DF03E8">
              <w:rPr>
                <w:color w:val="008000"/>
                <w:sz w:val="15"/>
                <w:szCs w:val="15"/>
              </w:rPr>
              <w:t>PA1</w:t>
            </w:r>
            <w:r w:rsidRPr="00DF03E8">
              <w:rPr>
                <w:color w:val="008000"/>
                <w:sz w:val="15"/>
                <w:szCs w:val="15"/>
              </w:rPr>
              <w:t>为</w:t>
            </w:r>
            <w:r w:rsidRPr="00DF03E8">
              <w:rPr>
                <w:color w:val="008000"/>
                <w:sz w:val="15"/>
                <w:szCs w:val="15"/>
              </w:rPr>
              <w:t>UART0 TX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6E4E048E" w14:textId="77777777" w:rsidTr="00DF03E8">
        <w:tc>
          <w:tcPr>
            <w:tcW w:w="397" w:type="dxa"/>
          </w:tcPr>
          <w:p w14:paraId="045AB883" w14:textId="3392ED4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765252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0319A357" w14:textId="77777777" w:rsidTr="00DF03E8">
        <w:tc>
          <w:tcPr>
            <w:tcW w:w="397" w:type="dxa"/>
          </w:tcPr>
          <w:p w14:paraId="4211A3D0" w14:textId="11F91E8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9C62F8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设置端口</w:t>
            </w:r>
            <w:r w:rsidRPr="00DF03E8">
              <w:rPr>
                <w:color w:val="008000"/>
                <w:sz w:val="15"/>
                <w:szCs w:val="15"/>
              </w:rPr>
              <w:t> A</w:t>
            </w:r>
            <w:r w:rsidRPr="00DF03E8">
              <w:rPr>
                <w:color w:val="008000"/>
                <w:sz w:val="15"/>
                <w:szCs w:val="15"/>
              </w:rPr>
              <w:t>的第</w:t>
            </w:r>
            <w:r w:rsidRPr="00DF03E8">
              <w:rPr>
                <w:color w:val="008000"/>
                <w:sz w:val="15"/>
                <w:szCs w:val="15"/>
              </w:rPr>
              <w:t>0,1</w:t>
            </w:r>
            <w:r w:rsidRPr="00DF03E8">
              <w:rPr>
                <w:color w:val="008000"/>
                <w:sz w:val="15"/>
                <w:szCs w:val="15"/>
              </w:rPr>
              <w:t>位（</w:t>
            </w:r>
            <w:r w:rsidRPr="00DF03E8">
              <w:rPr>
                <w:color w:val="008000"/>
                <w:sz w:val="15"/>
                <w:szCs w:val="15"/>
              </w:rPr>
              <w:t>PA0,PA1</w:t>
            </w:r>
            <w:r w:rsidRPr="00DF03E8">
              <w:rPr>
                <w:color w:val="008000"/>
                <w:sz w:val="15"/>
                <w:szCs w:val="15"/>
              </w:rPr>
              <w:t>）为</w:t>
            </w:r>
            <w:r w:rsidRPr="00DF03E8">
              <w:rPr>
                <w:color w:val="008000"/>
                <w:sz w:val="15"/>
                <w:szCs w:val="15"/>
              </w:rPr>
              <w:t>UART</w:t>
            </w:r>
            <w:r w:rsidRPr="00DF03E8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DF03E8" w:rsidRPr="00DF03E8" w14:paraId="01C87351" w14:textId="77777777" w:rsidTr="00DF03E8">
        <w:tc>
          <w:tcPr>
            <w:tcW w:w="397" w:type="dxa"/>
          </w:tcPr>
          <w:p w14:paraId="099BDF8E" w14:textId="478511C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BDBFEB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GPIOPinTypeUAR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GPIO_PORTA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GPIO_PIN_0</w:t>
            </w:r>
            <w:r w:rsidRPr="00DF03E8">
              <w:rPr>
                <w:color w:val="000000"/>
                <w:sz w:val="15"/>
                <w:szCs w:val="15"/>
              </w:rPr>
              <w:t> | </w:t>
            </w:r>
            <w:r w:rsidRPr="00DF03E8">
              <w:rPr>
                <w:color w:val="0000FF"/>
                <w:sz w:val="15"/>
                <w:szCs w:val="15"/>
              </w:rPr>
              <w:t>GPIO_PIN_1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028F0F99" w14:textId="77777777" w:rsidTr="00DF03E8">
        <w:tc>
          <w:tcPr>
            <w:tcW w:w="397" w:type="dxa"/>
          </w:tcPr>
          <w:p w14:paraId="01FCACBE" w14:textId="12E5D8E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57B9EF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28EBD3B9" w14:textId="77777777" w:rsidTr="00DF03E8">
        <w:tc>
          <w:tcPr>
            <w:tcW w:w="397" w:type="dxa"/>
          </w:tcPr>
          <w:p w14:paraId="45561B8D" w14:textId="0819C7D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36BC83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DF03E8" w:rsidRPr="00DF03E8" w14:paraId="726FDBEF" w14:textId="77777777" w:rsidTr="00DF03E8">
        <w:tc>
          <w:tcPr>
            <w:tcW w:w="397" w:type="dxa"/>
          </w:tcPr>
          <w:p w14:paraId="7A262477" w14:textId="7D7CBD7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451D54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ConfigSetExpClk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</w:t>
            </w:r>
          </w:p>
        </w:tc>
      </w:tr>
      <w:tr w:rsidR="00DF03E8" w:rsidRPr="00DF03E8" w14:paraId="191B9D35" w14:textId="77777777" w:rsidTr="00DF03E8">
        <w:tc>
          <w:tcPr>
            <w:tcW w:w="397" w:type="dxa"/>
          </w:tcPr>
          <w:p w14:paraId="4855432E" w14:textId="3B11FA2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FF102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ui32SysClock</w:t>
            </w:r>
            <w:r w:rsidRPr="00DF03E8">
              <w:rPr>
                <w:color w:val="000000"/>
                <w:sz w:val="15"/>
                <w:szCs w:val="15"/>
              </w:rPr>
              <w:t>,</w:t>
            </w:r>
          </w:p>
        </w:tc>
      </w:tr>
      <w:tr w:rsidR="00DF03E8" w:rsidRPr="00DF03E8" w14:paraId="3E240F3E" w14:textId="77777777" w:rsidTr="00DF03E8">
        <w:tc>
          <w:tcPr>
            <w:tcW w:w="397" w:type="dxa"/>
          </w:tcPr>
          <w:p w14:paraId="536AC974" w14:textId="628BC2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2BF40C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DF03E8">
              <w:rPr>
                <w:color w:val="098658"/>
                <w:sz w:val="15"/>
                <w:szCs w:val="15"/>
              </w:rPr>
              <w:t>115200</w:t>
            </w:r>
            <w:r w:rsidRPr="00DF03E8">
              <w:rPr>
                <w:color w:val="000000"/>
                <w:sz w:val="15"/>
                <w:szCs w:val="15"/>
              </w:rPr>
              <w:t>,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波特率：</w:t>
            </w:r>
            <w:r w:rsidRPr="00DF03E8">
              <w:rPr>
                <w:color w:val="008000"/>
                <w:sz w:val="15"/>
                <w:szCs w:val="15"/>
              </w:rPr>
              <w:t>115200</w:t>
            </w:r>
          </w:p>
        </w:tc>
      </w:tr>
      <w:tr w:rsidR="00DF03E8" w:rsidRPr="00DF03E8" w14:paraId="229AD283" w14:textId="77777777" w:rsidTr="00DF03E8">
        <w:tc>
          <w:tcPr>
            <w:tcW w:w="397" w:type="dxa"/>
          </w:tcPr>
          <w:p w14:paraId="0869A348" w14:textId="6142364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A9A7E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(</w:t>
            </w:r>
            <w:r w:rsidRPr="00DF03E8">
              <w:rPr>
                <w:color w:val="0000FF"/>
                <w:sz w:val="15"/>
                <w:szCs w:val="15"/>
              </w:rPr>
              <w:t>UART_CONFIG_WLEN_8</w:t>
            </w:r>
            <w:r w:rsidRPr="00DF03E8">
              <w:rPr>
                <w:color w:val="000000"/>
                <w:sz w:val="15"/>
                <w:szCs w:val="15"/>
              </w:rPr>
              <w:t> |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数据位：</w:t>
            </w:r>
            <w:r w:rsidRPr="00DF03E8">
              <w:rPr>
                <w:color w:val="008000"/>
                <w:sz w:val="15"/>
                <w:szCs w:val="15"/>
              </w:rPr>
              <w:t>8</w:t>
            </w:r>
          </w:p>
        </w:tc>
      </w:tr>
      <w:tr w:rsidR="00DF03E8" w:rsidRPr="00DF03E8" w14:paraId="27FEF03A" w14:textId="77777777" w:rsidTr="00DF03E8">
        <w:tc>
          <w:tcPr>
            <w:tcW w:w="397" w:type="dxa"/>
          </w:tcPr>
          <w:p w14:paraId="288AA8A8" w14:textId="0FB2F78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A75104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DF03E8">
              <w:rPr>
                <w:color w:val="0000FF"/>
                <w:sz w:val="15"/>
                <w:szCs w:val="15"/>
              </w:rPr>
              <w:t>UART_CONFIG_STOP_ONE</w:t>
            </w:r>
            <w:r w:rsidRPr="00DF03E8">
              <w:rPr>
                <w:color w:val="000000"/>
                <w:sz w:val="15"/>
                <w:szCs w:val="15"/>
              </w:rPr>
              <w:t> |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停止位：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</w:p>
        </w:tc>
      </w:tr>
      <w:tr w:rsidR="00DF03E8" w:rsidRPr="00DF03E8" w14:paraId="543127D7" w14:textId="77777777" w:rsidTr="00DF03E8">
        <w:tc>
          <w:tcPr>
            <w:tcW w:w="397" w:type="dxa"/>
          </w:tcPr>
          <w:p w14:paraId="7A52B8E2" w14:textId="3EFE302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28BB1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DF03E8">
              <w:rPr>
                <w:color w:val="0000FF"/>
                <w:sz w:val="15"/>
                <w:szCs w:val="15"/>
              </w:rPr>
              <w:t>UART_CONFIG_PAR_NONE</w:t>
            </w:r>
            <w:r w:rsidRPr="00DF03E8">
              <w:rPr>
                <w:color w:val="000000"/>
                <w:sz w:val="15"/>
                <w:szCs w:val="15"/>
              </w:rPr>
              <w:t>)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校验位：无</w:t>
            </w:r>
          </w:p>
        </w:tc>
      </w:tr>
      <w:tr w:rsidR="00DF03E8" w:rsidRPr="00DF03E8" w14:paraId="71175C83" w14:textId="77777777" w:rsidTr="00DF03E8">
        <w:tc>
          <w:tcPr>
            <w:tcW w:w="397" w:type="dxa"/>
          </w:tcPr>
          <w:p w14:paraId="7CD2548B" w14:textId="51E1223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0258D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85CBCC6" w14:textId="77777777" w:rsidTr="00DF03E8">
        <w:tc>
          <w:tcPr>
            <w:tcW w:w="397" w:type="dxa"/>
          </w:tcPr>
          <w:p w14:paraId="28450C12" w14:textId="019BF8F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BECD96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Int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INT_UART0</w:t>
            </w:r>
            <w:r w:rsidRPr="00DF03E8">
              <w:rPr>
                <w:color w:val="000000"/>
                <w:sz w:val="15"/>
                <w:szCs w:val="15"/>
              </w:rPr>
              <w:t>);               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UART0</w:t>
            </w:r>
            <w:r w:rsidRPr="00DF03E8">
              <w:rPr>
                <w:color w:val="008000"/>
                <w:sz w:val="15"/>
                <w:szCs w:val="15"/>
              </w:rPr>
              <w:t>中断允许</w:t>
            </w:r>
          </w:p>
        </w:tc>
      </w:tr>
      <w:tr w:rsidR="00DF03E8" w:rsidRPr="00DF03E8" w14:paraId="21C19EE0" w14:textId="77777777" w:rsidTr="00DF03E8">
        <w:tc>
          <w:tcPr>
            <w:tcW w:w="397" w:type="dxa"/>
          </w:tcPr>
          <w:p w14:paraId="28C2E40E" w14:textId="6CABBE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B3A4A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IntEnable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UART_INT_RX</w:t>
            </w:r>
            <w:r w:rsidRPr="00DF03E8">
              <w:rPr>
                <w:color w:val="000000"/>
                <w:sz w:val="15"/>
                <w:szCs w:val="15"/>
              </w:rPr>
              <w:t> | </w:t>
            </w:r>
            <w:r w:rsidRPr="00DF03E8">
              <w:rPr>
                <w:color w:val="0000FF"/>
                <w:sz w:val="15"/>
                <w:szCs w:val="15"/>
              </w:rPr>
              <w:t>UART_INT_RT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使能</w:t>
            </w:r>
            <w:r w:rsidRPr="00DF03E8">
              <w:rPr>
                <w:color w:val="008000"/>
                <w:sz w:val="15"/>
                <w:szCs w:val="15"/>
              </w:rPr>
              <w:t>UART0 RX,RT</w:t>
            </w:r>
            <w:r w:rsidRPr="00DF03E8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DF03E8" w:rsidRPr="00DF03E8" w14:paraId="4622998E" w14:textId="77777777" w:rsidTr="00DF03E8">
        <w:tc>
          <w:tcPr>
            <w:tcW w:w="397" w:type="dxa"/>
          </w:tcPr>
          <w:p w14:paraId="1BF8ADED" w14:textId="793F464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E35199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7296EFFC" w14:textId="77777777" w:rsidTr="00DF03E8">
        <w:tc>
          <w:tcPr>
            <w:tcW w:w="397" w:type="dxa"/>
          </w:tcPr>
          <w:p w14:paraId="3869BA2C" w14:textId="0520F29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B17FEC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初始化完成后向</w:t>
            </w:r>
            <w:r w:rsidRPr="00DF03E8">
              <w:rPr>
                <w:color w:val="008000"/>
                <w:sz w:val="15"/>
                <w:szCs w:val="15"/>
              </w:rPr>
              <w:t>PC</w:t>
            </w:r>
            <w:r w:rsidRPr="00DF03E8">
              <w:rPr>
                <w:color w:val="008000"/>
                <w:sz w:val="15"/>
                <w:szCs w:val="15"/>
              </w:rPr>
              <w:t>端发送</w:t>
            </w:r>
            <w:r w:rsidRPr="00DF03E8">
              <w:rPr>
                <w:color w:val="008000"/>
                <w:sz w:val="15"/>
                <w:szCs w:val="15"/>
              </w:rPr>
              <w:t>"Hello, 2A!"</w:t>
            </w:r>
            <w:r w:rsidRPr="00DF03E8">
              <w:rPr>
                <w:color w:val="008000"/>
                <w:sz w:val="15"/>
                <w:szCs w:val="15"/>
              </w:rPr>
              <w:t>字符串</w:t>
            </w:r>
          </w:p>
        </w:tc>
      </w:tr>
      <w:tr w:rsidR="00DF03E8" w:rsidRPr="00DF03E8" w14:paraId="0846B4FB" w14:textId="77777777" w:rsidTr="00DF03E8">
        <w:tc>
          <w:tcPr>
            <w:tcW w:w="397" w:type="dxa"/>
          </w:tcPr>
          <w:p w14:paraId="23819DDF" w14:textId="1BB5C2A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E92294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StringPut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(</w:t>
            </w:r>
            <w:r w:rsidRPr="00DF03E8">
              <w:rPr>
                <w:color w:val="0000FF"/>
                <w:sz w:val="15"/>
                <w:szCs w:val="15"/>
              </w:rPr>
              <w:t>cons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00FF"/>
                <w:sz w:val="15"/>
                <w:szCs w:val="15"/>
              </w:rPr>
              <w:t>char</w:t>
            </w:r>
            <w:r w:rsidRPr="00DF03E8">
              <w:rPr>
                <w:color w:val="000000"/>
                <w:sz w:val="15"/>
                <w:szCs w:val="15"/>
              </w:rPr>
              <w:t> *)</w:t>
            </w:r>
            <w:r w:rsidRPr="00DF03E8">
              <w:rPr>
                <w:color w:val="A31515"/>
                <w:sz w:val="15"/>
                <w:szCs w:val="15"/>
              </w:rPr>
              <w:t>"</w:t>
            </w:r>
            <w:r w:rsidRPr="00DF03E8">
              <w:rPr>
                <w:color w:val="EE0000"/>
                <w:sz w:val="15"/>
                <w:szCs w:val="15"/>
              </w:rPr>
              <w:t>\r\n</w:t>
            </w:r>
            <w:r w:rsidRPr="00DF03E8">
              <w:rPr>
                <w:color w:val="A31515"/>
                <w:sz w:val="15"/>
                <w:szCs w:val="15"/>
              </w:rPr>
              <w:t>Hello, 2A!</w:t>
            </w:r>
            <w:r w:rsidRPr="00DF03E8">
              <w:rPr>
                <w:color w:val="EE0000"/>
                <w:sz w:val="15"/>
                <w:szCs w:val="15"/>
              </w:rPr>
              <w:t>\r\n</w:t>
            </w:r>
            <w:r w:rsidRPr="00DF03E8">
              <w:rPr>
                <w:color w:val="A31515"/>
                <w:sz w:val="15"/>
                <w:szCs w:val="15"/>
              </w:rPr>
              <w:t>"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08BE079C" w14:textId="77777777" w:rsidTr="00DF03E8">
        <w:tc>
          <w:tcPr>
            <w:tcW w:w="397" w:type="dxa"/>
          </w:tcPr>
          <w:p w14:paraId="1B99C466" w14:textId="3F94B52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5102DE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515B9DDB" w14:textId="77777777" w:rsidTr="00DF03E8">
        <w:tc>
          <w:tcPr>
            <w:tcW w:w="397" w:type="dxa"/>
          </w:tcPr>
          <w:p w14:paraId="7D36958E" w14:textId="011298E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214570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0B185F92" w14:textId="77777777" w:rsidTr="00DF03E8">
        <w:tc>
          <w:tcPr>
            <w:tcW w:w="397" w:type="dxa"/>
          </w:tcPr>
          <w:p w14:paraId="42C3AD21" w14:textId="7497E4C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7D5AB4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79998582" w14:textId="77777777" w:rsidTr="00DF03E8">
        <w:tc>
          <w:tcPr>
            <w:tcW w:w="397" w:type="dxa"/>
          </w:tcPr>
          <w:p w14:paraId="41170DED" w14:textId="0232F8A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7E052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6198362E" w14:textId="77777777" w:rsidTr="00DF03E8">
        <w:tc>
          <w:tcPr>
            <w:tcW w:w="397" w:type="dxa"/>
          </w:tcPr>
          <w:p w14:paraId="11A3B73A" w14:textId="73E764F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B8EE3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原型：</w:t>
            </w:r>
            <w:r w:rsidRPr="00DF03E8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DF03E8" w:rsidRPr="00DF03E8" w14:paraId="53D90851" w14:textId="77777777" w:rsidTr="00DF03E8">
        <w:tc>
          <w:tcPr>
            <w:tcW w:w="397" w:type="dxa"/>
          </w:tcPr>
          <w:p w14:paraId="2763805E" w14:textId="55FF6F3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40611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功能：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DF03E8" w:rsidRPr="00DF03E8" w14:paraId="30171CD2" w14:textId="77777777" w:rsidTr="00DF03E8">
        <w:tc>
          <w:tcPr>
            <w:tcW w:w="397" w:type="dxa"/>
          </w:tcPr>
          <w:p w14:paraId="4820F347" w14:textId="1829C74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21BB3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DF03E8" w:rsidRPr="00DF03E8" w14:paraId="47190477" w14:textId="77777777" w:rsidTr="00DF03E8">
        <w:tc>
          <w:tcPr>
            <w:tcW w:w="397" w:type="dxa"/>
          </w:tcPr>
          <w:p w14:paraId="01B96BDA" w14:textId="55145C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16B293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DF03E8" w:rsidRPr="00DF03E8" w14:paraId="071D2CD2" w14:textId="77777777" w:rsidTr="00DF03E8">
        <w:tc>
          <w:tcPr>
            <w:tcW w:w="397" w:type="dxa"/>
          </w:tcPr>
          <w:p w14:paraId="25CD1FC6" w14:textId="0B3882B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48C0E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</w:t>
            </w:r>
          </w:p>
        </w:tc>
      </w:tr>
      <w:tr w:rsidR="00DF03E8" w:rsidRPr="00DF03E8" w14:paraId="78AF24C8" w14:textId="77777777" w:rsidTr="00DF03E8">
        <w:tc>
          <w:tcPr>
            <w:tcW w:w="397" w:type="dxa"/>
          </w:tcPr>
          <w:p w14:paraId="054D3209" w14:textId="59E35B9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D852A2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DF03E8" w:rsidRPr="00DF03E8" w14:paraId="557F375E" w14:textId="77777777" w:rsidTr="00DF03E8">
        <w:tc>
          <w:tcPr>
            <w:tcW w:w="397" w:type="dxa"/>
          </w:tcPr>
          <w:p w14:paraId="72230E5B" w14:textId="3333B51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EAA31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SysTick_Handle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定时周期为</w:t>
            </w:r>
            <w:r w:rsidRPr="00DF03E8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DF03E8" w:rsidRPr="00DF03E8" w14:paraId="10B2CE61" w14:textId="77777777" w:rsidTr="00DF03E8">
        <w:tc>
          <w:tcPr>
            <w:tcW w:w="397" w:type="dxa"/>
          </w:tcPr>
          <w:p w14:paraId="0C7BE9B8" w14:textId="277065A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8C1DFC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12D1DBD2" w14:textId="77777777" w:rsidTr="00DF03E8">
        <w:tc>
          <w:tcPr>
            <w:tcW w:w="397" w:type="dxa"/>
          </w:tcPr>
          <w:p w14:paraId="36A42718" w14:textId="11DFA8F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27CA4F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D08C2FA" w14:textId="77777777" w:rsidTr="00DF03E8">
        <w:tc>
          <w:tcPr>
            <w:tcW w:w="397" w:type="dxa"/>
          </w:tcPr>
          <w:p w14:paraId="17EAC854" w14:textId="5515007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5140B7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48581A86" w14:textId="77777777" w:rsidTr="00DF03E8">
        <w:tc>
          <w:tcPr>
            <w:tcW w:w="397" w:type="dxa"/>
          </w:tcPr>
          <w:p w14:paraId="242CB622" w14:textId="417B11B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253EA8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刷新全部数码管和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r w:rsidRPr="00DF03E8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DF03E8" w:rsidRPr="00DF03E8" w14:paraId="6A12132B" w14:textId="77777777" w:rsidTr="00DF03E8">
        <w:tc>
          <w:tcPr>
            <w:tcW w:w="397" w:type="dxa"/>
          </w:tcPr>
          <w:p w14:paraId="76FE6157" w14:textId="4FABF29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7E93E9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RefreshDIGIandLED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pnt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54D42C4E" w14:textId="77777777" w:rsidTr="00DF03E8">
        <w:tc>
          <w:tcPr>
            <w:tcW w:w="397" w:type="dxa"/>
          </w:tcPr>
          <w:p w14:paraId="5276584C" w14:textId="2099619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126493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15C55001" w14:textId="77777777" w:rsidTr="00DF03E8">
        <w:tc>
          <w:tcPr>
            <w:tcW w:w="397" w:type="dxa"/>
          </w:tcPr>
          <w:p w14:paraId="6AB49E4D" w14:textId="62640CC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E29D46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检查当前键盘输入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代表无键操作，</w:t>
            </w:r>
            <w:r w:rsidRPr="00DF03E8">
              <w:rPr>
                <w:color w:val="008000"/>
                <w:sz w:val="15"/>
                <w:szCs w:val="15"/>
              </w:rPr>
              <w:t>1-9</w:t>
            </w:r>
            <w:r w:rsidRPr="00DF03E8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DF03E8" w:rsidRPr="00DF03E8" w14:paraId="693B6089" w14:textId="77777777" w:rsidTr="00DF03E8">
        <w:tc>
          <w:tcPr>
            <w:tcW w:w="397" w:type="dxa"/>
          </w:tcPr>
          <w:p w14:paraId="4D9AE3C5" w14:textId="51D9BAE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A20D94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DF03E8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DF03E8" w:rsidRPr="00DF03E8" w14:paraId="184729A1" w14:textId="77777777" w:rsidTr="00DF03E8">
        <w:tc>
          <w:tcPr>
            <w:tcW w:w="397" w:type="dxa"/>
          </w:tcPr>
          <w:p w14:paraId="25F36461" w14:textId="6DB3CB7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55E935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Readkeyboard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111F8718" w14:textId="77777777" w:rsidTr="00DF03E8">
        <w:tc>
          <w:tcPr>
            <w:tcW w:w="397" w:type="dxa"/>
          </w:tcPr>
          <w:p w14:paraId="7D14C1BA" w14:textId="433620B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58FE4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6A4B79EE" w14:textId="77777777" w:rsidTr="00DF03E8">
        <w:tc>
          <w:tcPr>
            <w:tcW w:w="397" w:type="dxa"/>
          </w:tcPr>
          <w:p w14:paraId="018E5806" w14:textId="39E8928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D3896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按键操作在</w:t>
            </w:r>
            <w:r w:rsidRPr="00DF03E8">
              <w:rPr>
                <w:color w:val="008000"/>
                <w:sz w:val="15"/>
                <w:szCs w:val="15"/>
              </w:rPr>
              <w:t>SysTick</w:t>
            </w:r>
            <w:r w:rsidRPr="00DF03E8">
              <w:rPr>
                <w:color w:val="008000"/>
                <w:sz w:val="15"/>
                <w:szCs w:val="15"/>
              </w:rPr>
              <w:t>中断服务程序中的状态转移处理程序</w:t>
            </w:r>
          </w:p>
        </w:tc>
      </w:tr>
      <w:tr w:rsidR="00DF03E8" w:rsidRPr="00DF03E8" w14:paraId="50A18F9C" w14:textId="77777777" w:rsidTr="00DF03E8">
        <w:tc>
          <w:tcPr>
            <w:tcW w:w="397" w:type="dxa"/>
          </w:tcPr>
          <w:p w14:paraId="6C917D45" w14:textId="62DB2FC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47FA9C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34EBF789" w14:textId="77777777" w:rsidTr="00DF03E8">
        <w:tc>
          <w:tcPr>
            <w:tcW w:w="397" w:type="dxa"/>
          </w:tcPr>
          <w:p w14:paraId="610F3CB8" w14:textId="36CCCE1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099520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8000"/>
                <w:sz w:val="15"/>
                <w:szCs w:val="15"/>
              </w:rPr>
              <w:t>// key_state</w:t>
            </w:r>
            <w:r w:rsidRPr="00DF03E8">
              <w:rPr>
                <w:color w:val="008000"/>
                <w:sz w:val="15"/>
                <w:szCs w:val="15"/>
              </w:rPr>
              <w:t>用于记录前一次按键检测时的键盘状态，</w:t>
            </w:r>
            <w:r w:rsidRPr="00DF03E8">
              <w:rPr>
                <w:color w:val="008000"/>
                <w:sz w:val="15"/>
                <w:szCs w:val="15"/>
              </w:rPr>
              <w:t>0</w:t>
            </w:r>
            <w:r w:rsidRPr="00DF03E8">
              <w:rPr>
                <w:color w:val="008000"/>
                <w:sz w:val="15"/>
                <w:szCs w:val="15"/>
              </w:rPr>
              <w:t>表示无键按下，</w:t>
            </w:r>
            <w:r w:rsidRPr="00DF03E8">
              <w:rPr>
                <w:color w:val="008000"/>
                <w:sz w:val="15"/>
                <w:szCs w:val="15"/>
              </w:rPr>
              <w:t>1</w:t>
            </w:r>
            <w:r w:rsidRPr="00DF03E8">
              <w:rPr>
                <w:color w:val="008000"/>
                <w:sz w:val="15"/>
                <w:szCs w:val="15"/>
              </w:rPr>
              <w:t>有键按下</w:t>
            </w:r>
          </w:p>
        </w:tc>
      </w:tr>
      <w:tr w:rsidR="00DF03E8" w:rsidRPr="00DF03E8" w14:paraId="78F65949" w14:textId="77777777" w:rsidTr="00DF03E8">
        <w:tc>
          <w:tcPr>
            <w:tcW w:w="397" w:type="dxa"/>
          </w:tcPr>
          <w:p w14:paraId="5B841052" w14:textId="261D521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472F38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switch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367B6E88" w14:textId="77777777" w:rsidTr="00DF03E8">
        <w:tc>
          <w:tcPr>
            <w:tcW w:w="397" w:type="dxa"/>
          </w:tcPr>
          <w:p w14:paraId="1DCC4978" w14:textId="0F2FBF9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12B557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7E0445F6" w14:textId="77777777" w:rsidTr="00DF03E8">
        <w:tc>
          <w:tcPr>
            <w:tcW w:w="397" w:type="dxa"/>
          </w:tcPr>
          <w:p w14:paraId="384C343E" w14:textId="6334A60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E7D0A6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: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前一次按键检测时无键按下</w:t>
            </w:r>
          </w:p>
        </w:tc>
      </w:tr>
      <w:tr w:rsidR="00DF03E8" w:rsidRPr="00DF03E8" w14:paraId="37DC4496" w14:textId="77777777" w:rsidTr="00DF03E8">
        <w:tc>
          <w:tcPr>
            <w:tcW w:w="397" w:type="dxa"/>
          </w:tcPr>
          <w:p w14:paraId="04FCF1F2" w14:textId="4AAFADB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DA82E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gt;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本次按键检测有键按下</w:t>
            </w:r>
          </w:p>
        </w:tc>
      </w:tr>
      <w:tr w:rsidR="00DF03E8" w:rsidRPr="00DF03E8" w14:paraId="0A7AA0BE" w14:textId="77777777" w:rsidTr="00DF03E8">
        <w:tc>
          <w:tcPr>
            <w:tcW w:w="397" w:type="dxa"/>
          </w:tcPr>
          <w:p w14:paraId="18400DBB" w14:textId="7A6B090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C5B6D3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609152D9" w14:textId="77777777" w:rsidTr="00DF03E8">
        <w:tc>
          <w:tcPr>
            <w:tcW w:w="397" w:type="dxa"/>
          </w:tcPr>
          <w:p w14:paraId="1D755BF0" w14:textId="6D7EFF9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A54C18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086B9E3C" w14:textId="77777777" w:rsidTr="00DF03E8">
        <w:tc>
          <w:tcPr>
            <w:tcW w:w="397" w:type="dxa"/>
          </w:tcPr>
          <w:p w14:paraId="422443DF" w14:textId="28986EC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44C913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209CCB47" w14:textId="77777777" w:rsidTr="00DF03E8">
        <w:tc>
          <w:tcPr>
            <w:tcW w:w="397" w:type="dxa"/>
          </w:tcPr>
          <w:p w14:paraId="23A22091" w14:textId="2E3FE39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DC81A1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098658"/>
                <w:sz w:val="15"/>
                <w:szCs w:val="15"/>
              </w:rPr>
              <w:t>3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编号</w:t>
            </w:r>
            <w:r w:rsidRPr="00DF03E8">
              <w:rPr>
                <w:color w:val="008000"/>
                <w:sz w:val="15"/>
                <w:szCs w:val="15"/>
              </w:rPr>
              <w:t>1-3</w:t>
            </w:r>
            <w:r w:rsidRPr="00DF03E8">
              <w:rPr>
                <w:color w:val="008000"/>
                <w:sz w:val="15"/>
                <w:szCs w:val="15"/>
              </w:rPr>
              <w:t>按键按下</w:t>
            </w:r>
          </w:p>
        </w:tc>
      </w:tr>
      <w:tr w:rsidR="00DF03E8" w:rsidRPr="00DF03E8" w14:paraId="0C9F5136" w14:textId="77777777" w:rsidTr="00DF03E8">
        <w:tc>
          <w:tcPr>
            <w:tcW w:w="397" w:type="dxa"/>
          </w:tcPr>
          <w:p w14:paraId="3A2F391C" w14:textId="0F9FB11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0AECA9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78F3C660" w14:textId="77777777" w:rsidTr="00DF03E8">
        <w:tc>
          <w:tcPr>
            <w:tcW w:w="397" w:type="dxa"/>
          </w:tcPr>
          <w:p w14:paraId="56FB413C" w14:textId="21E188D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002729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系统运行状态</w:t>
            </w:r>
          </w:p>
        </w:tc>
      </w:tr>
      <w:tr w:rsidR="00DF03E8" w:rsidRPr="00DF03E8" w14:paraId="1C430DC2" w14:textId="77777777" w:rsidTr="00DF03E8">
        <w:tc>
          <w:tcPr>
            <w:tcW w:w="397" w:type="dxa"/>
          </w:tcPr>
          <w:p w14:paraId="3B0E4CCF" w14:textId="69541E1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EA5733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for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&lt; </w:t>
            </w:r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; ++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6ED7497C" w14:textId="77777777" w:rsidTr="00DF03E8">
        <w:tc>
          <w:tcPr>
            <w:tcW w:w="397" w:type="dxa"/>
          </w:tcPr>
          <w:p w14:paraId="53738518" w14:textId="2C8AB17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C5DD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灯显示</w:t>
            </w:r>
            <w:proofErr w:type="gramEnd"/>
          </w:p>
        </w:tc>
      </w:tr>
      <w:tr w:rsidR="00DF03E8" w:rsidRPr="00DF03E8" w14:paraId="5F22DAF7" w14:textId="77777777" w:rsidTr="00DF03E8">
        <w:tc>
          <w:tcPr>
            <w:tcW w:w="397" w:type="dxa"/>
          </w:tcPr>
          <w:p w14:paraId="542B06FE" w14:textId="6A68CDC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B81C5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DF03E8">
              <w:rPr>
                <w:color w:val="098658"/>
                <w:sz w:val="15"/>
                <w:szCs w:val="15"/>
              </w:rPr>
              <w:t>7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66A2C609" w14:textId="77777777" w:rsidTr="00DF03E8">
        <w:tc>
          <w:tcPr>
            <w:tcW w:w="397" w:type="dxa"/>
          </w:tcPr>
          <w:p w14:paraId="57370E85" w14:textId="22EF177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634E78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显示键号</w:t>
            </w:r>
            <w:proofErr w:type="gramEnd"/>
          </w:p>
        </w:tc>
      </w:tr>
      <w:tr w:rsidR="00DF03E8" w:rsidRPr="00DF03E8" w14:paraId="2AAF585F" w14:textId="77777777" w:rsidTr="00DF03E8">
        <w:tc>
          <w:tcPr>
            <w:tcW w:w="397" w:type="dxa"/>
          </w:tcPr>
          <w:p w14:paraId="0D9436B1" w14:textId="71C8223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A02DB9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47E270FB" w14:textId="77777777" w:rsidTr="00DF03E8">
        <w:tc>
          <w:tcPr>
            <w:tcW w:w="397" w:type="dxa"/>
          </w:tcPr>
          <w:p w14:paraId="23DDFB8C" w14:textId="76E6E18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607E4D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el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编号</w:t>
            </w:r>
            <w:r w:rsidRPr="00DF03E8">
              <w:rPr>
                <w:color w:val="008000"/>
                <w:sz w:val="15"/>
                <w:szCs w:val="15"/>
              </w:rPr>
              <w:t>4-9</w:t>
            </w:r>
            <w:r w:rsidRPr="00DF03E8">
              <w:rPr>
                <w:color w:val="008000"/>
                <w:sz w:val="15"/>
                <w:szCs w:val="15"/>
              </w:rPr>
              <w:t>按键按下</w:t>
            </w:r>
          </w:p>
        </w:tc>
      </w:tr>
      <w:tr w:rsidR="00DF03E8" w:rsidRPr="00DF03E8" w14:paraId="4361BCCF" w14:textId="77777777" w:rsidTr="00DF03E8">
        <w:tc>
          <w:tcPr>
            <w:tcW w:w="397" w:type="dxa"/>
          </w:tcPr>
          <w:p w14:paraId="55153076" w14:textId="3DCE511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8F1128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59026BC5" w14:textId="77777777" w:rsidTr="00DF03E8">
        <w:tc>
          <w:tcPr>
            <w:tcW w:w="397" w:type="dxa"/>
          </w:tcPr>
          <w:p w14:paraId="17952845" w14:textId="775C1C4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036951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系统运行状态</w:t>
            </w:r>
          </w:p>
        </w:tc>
      </w:tr>
      <w:tr w:rsidR="00DF03E8" w:rsidRPr="00DF03E8" w14:paraId="121479BA" w14:textId="77777777" w:rsidTr="00DF03E8">
        <w:tc>
          <w:tcPr>
            <w:tcW w:w="397" w:type="dxa"/>
          </w:tcPr>
          <w:p w14:paraId="4CED4B4B" w14:textId="2EC3443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66E573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for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 &lt; </w:t>
            </w:r>
            <w:r w:rsidRPr="00DF03E8">
              <w:rPr>
                <w:color w:val="098658"/>
                <w:sz w:val="15"/>
                <w:szCs w:val="15"/>
              </w:rPr>
              <w:t>8</w:t>
            </w:r>
            <w:r w:rsidRPr="00DF03E8">
              <w:rPr>
                <w:color w:val="000000"/>
                <w:sz w:val="15"/>
                <w:szCs w:val="15"/>
              </w:rPr>
              <w:t>; ++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46380F32" w14:textId="77777777" w:rsidTr="00DF03E8">
        <w:tc>
          <w:tcPr>
            <w:tcW w:w="397" w:type="dxa"/>
          </w:tcPr>
          <w:p w14:paraId="368E9682" w14:textId="2441AD8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730CD1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01080"/>
                <w:sz w:val="15"/>
                <w:szCs w:val="15"/>
              </w:rPr>
              <w:t>i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r w:rsidRPr="00DF03E8">
              <w:rPr>
                <w:color w:val="008000"/>
                <w:sz w:val="15"/>
                <w:szCs w:val="15"/>
              </w:rPr>
              <w:t>LED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灯显示</w:t>
            </w:r>
            <w:proofErr w:type="gramEnd"/>
          </w:p>
        </w:tc>
      </w:tr>
      <w:tr w:rsidR="00DF03E8" w:rsidRPr="00DF03E8" w14:paraId="2479290F" w14:textId="77777777" w:rsidTr="00DF03E8">
        <w:tc>
          <w:tcPr>
            <w:tcW w:w="397" w:type="dxa"/>
          </w:tcPr>
          <w:p w14:paraId="6FABBAF7" w14:textId="5B8226D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A3092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DF03E8">
              <w:rPr>
                <w:color w:val="001080"/>
                <w:sz w:val="15"/>
                <w:szCs w:val="15"/>
              </w:rPr>
              <w:t>led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DF03E8">
              <w:rPr>
                <w:color w:val="098658"/>
                <w:sz w:val="15"/>
                <w:szCs w:val="15"/>
              </w:rPr>
              <w:t>7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1EADB2F4" w14:textId="77777777" w:rsidTr="00DF03E8">
        <w:tc>
          <w:tcPr>
            <w:tcW w:w="397" w:type="dxa"/>
          </w:tcPr>
          <w:p w14:paraId="5728EF3A" w14:textId="1AFCFB5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86E688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digit</w:t>
            </w:r>
            <w:r w:rsidRPr="00DF03E8">
              <w:rPr>
                <w:color w:val="000000"/>
                <w:sz w:val="15"/>
                <w:szCs w:val="15"/>
              </w:rPr>
              <w:t>[</w:t>
            </w:r>
            <w:r w:rsidRPr="00DF03E8">
              <w:rPr>
                <w:color w:val="098658"/>
                <w:sz w:val="15"/>
                <w:szCs w:val="15"/>
              </w:rPr>
              <w:t>5</w:t>
            </w:r>
            <w:r w:rsidRPr="00DF03E8">
              <w:rPr>
                <w:color w:val="000000"/>
                <w:sz w:val="15"/>
                <w:szCs w:val="15"/>
              </w:rPr>
              <w:t>]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修改</w:t>
            </w:r>
            <w:proofErr w:type="gramStart"/>
            <w:r w:rsidRPr="00DF03E8">
              <w:rPr>
                <w:color w:val="008000"/>
                <w:sz w:val="15"/>
                <w:szCs w:val="15"/>
              </w:rPr>
              <w:t>显示键号</w:t>
            </w:r>
            <w:proofErr w:type="gramEnd"/>
          </w:p>
        </w:tc>
      </w:tr>
      <w:tr w:rsidR="00DF03E8" w:rsidRPr="00DF03E8" w14:paraId="710F2F51" w14:textId="77777777" w:rsidTr="00DF03E8">
        <w:tc>
          <w:tcPr>
            <w:tcW w:w="397" w:type="dxa"/>
          </w:tcPr>
          <w:p w14:paraId="08B70A4B" w14:textId="646F557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1295F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0073FD71" w14:textId="77777777" w:rsidTr="00DF03E8">
        <w:tc>
          <w:tcPr>
            <w:tcW w:w="397" w:type="dxa"/>
          </w:tcPr>
          <w:p w14:paraId="6E971E80" w14:textId="67ADB6C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679F9E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4732CF5E" w14:textId="77777777" w:rsidTr="00DF03E8">
        <w:tc>
          <w:tcPr>
            <w:tcW w:w="397" w:type="dxa"/>
          </w:tcPr>
          <w:p w14:paraId="7CCE7D36" w14:textId="523538B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8A6846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EB4E94A" w14:textId="77777777" w:rsidTr="00DF03E8">
        <w:tc>
          <w:tcPr>
            <w:tcW w:w="397" w:type="dxa"/>
          </w:tcPr>
          <w:p w14:paraId="034A2278" w14:textId="02A6A99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E18F67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: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前一次按键检测时有键按下</w:t>
            </w:r>
          </w:p>
        </w:tc>
      </w:tr>
      <w:tr w:rsidR="00DF03E8" w:rsidRPr="00DF03E8" w14:paraId="234B4D65" w14:textId="77777777" w:rsidTr="00DF03E8">
        <w:tc>
          <w:tcPr>
            <w:tcW w:w="397" w:type="dxa"/>
          </w:tcPr>
          <w:p w14:paraId="6D66781F" w14:textId="69F01B9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F1B3EF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key_code</w:t>
            </w:r>
            <w:r w:rsidRPr="00DF03E8">
              <w:rPr>
                <w:color w:val="000000"/>
                <w:sz w:val="15"/>
                <w:szCs w:val="15"/>
              </w:rPr>
              <w:t> =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本次按键检测时无键按下</w:t>
            </w:r>
          </w:p>
        </w:tc>
      </w:tr>
      <w:tr w:rsidR="00DF03E8" w:rsidRPr="00DF03E8" w14:paraId="05898170" w14:textId="77777777" w:rsidTr="00DF03E8">
        <w:tc>
          <w:tcPr>
            <w:tcW w:w="397" w:type="dxa"/>
          </w:tcPr>
          <w:p w14:paraId="1AE4CFFE" w14:textId="6BDE74D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0C14D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21F233C9" w14:textId="77777777" w:rsidTr="00DF03E8">
        <w:tc>
          <w:tcPr>
            <w:tcW w:w="397" w:type="dxa"/>
          </w:tcPr>
          <w:p w14:paraId="073751AD" w14:textId="2893865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044FED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1BF4A023" w14:textId="77777777" w:rsidTr="00DF03E8">
        <w:tc>
          <w:tcPr>
            <w:tcW w:w="397" w:type="dxa"/>
          </w:tcPr>
          <w:p w14:paraId="63B97538" w14:textId="160334F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CD2BEF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04CBC6F7" w14:textId="77777777" w:rsidTr="00DF03E8">
        <w:tc>
          <w:tcPr>
            <w:tcW w:w="397" w:type="dxa"/>
          </w:tcPr>
          <w:p w14:paraId="12B01E1B" w14:textId="4BB81A2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97FBEE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3D8A567E" w14:textId="77777777" w:rsidTr="00DF03E8">
        <w:tc>
          <w:tcPr>
            <w:tcW w:w="397" w:type="dxa"/>
          </w:tcPr>
          <w:p w14:paraId="189CAECD" w14:textId="72CA3C9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DEAA35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default</w:t>
            </w:r>
            <w:r w:rsidRPr="00DF03E8">
              <w:rPr>
                <w:color w:val="000000"/>
                <w:sz w:val="15"/>
                <w:szCs w:val="15"/>
              </w:rPr>
              <w:t>:</w:t>
            </w:r>
          </w:p>
        </w:tc>
      </w:tr>
      <w:tr w:rsidR="00DF03E8" w:rsidRPr="00DF03E8" w14:paraId="21DB472C" w14:textId="77777777" w:rsidTr="00DF03E8">
        <w:tc>
          <w:tcPr>
            <w:tcW w:w="397" w:type="dxa"/>
          </w:tcPr>
          <w:p w14:paraId="7F24F796" w14:textId="584B291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83B313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1080"/>
                <w:sz w:val="15"/>
                <w:szCs w:val="15"/>
              </w:rPr>
              <w:t>key_state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98658"/>
                <w:sz w:val="15"/>
                <w:szCs w:val="15"/>
              </w:rPr>
              <w:t>0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01F9929" w14:textId="77777777" w:rsidTr="00DF03E8">
        <w:tc>
          <w:tcPr>
            <w:tcW w:w="397" w:type="dxa"/>
          </w:tcPr>
          <w:p w14:paraId="74462E0F" w14:textId="6578EAC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361F5C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E120C0E" w14:textId="77777777" w:rsidTr="00DF03E8">
        <w:tc>
          <w:tcPr>
            <w:tcW w:w="397" w:type="dxa"/>
          </w:tcPr>
          <w:p w14:paraId="77436BA5" w14:textId="3EE147F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0858A2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310EB133" w14:textId="77777777" w:rsidTr="00DF03E8">
        <w:tc>
          <w:tcPr>
            <w:tcW w:w="397" w:type="dxa"/>
          </w:tcPr>
          <w:p w14:paraId="256541BD" w14:textId="1EF7A44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897C28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6DE412E1" w14:textId="77777777" w:rsidTr="00DF03E8">
        <w:tc>
          <w:tcPr>
            <w:tcW w:w="397" w:type="dxa"/>
          </w:tcPr>
          <w:p w14:paraId="1BB0CA8B" w14:textId="005206A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857083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DF03E8" w:rsidRPr="00DF03E8" w14:paraId="50E342ED" w14:textId="77777777" w:rsidTr="00DF03E8">
        <w:tc>
          <w:tcPr>
            <w:tcW w:w="397" w:type="dxa"/>
          </w:tcPr>
          <w:p w14:paraId="61B53234" w14:textId="4B768F0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F53E77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DF03E8" w:rsidRPr="00DF03E8" w14:paraId="1422F223" w14:textId="77777777" w:rsidTr="00DF03E8">
        <w:tc>
          <w:tcPr>
            <w:tcW w:w="397" w:type="dxa"/>
          </w:tcPr>
          <w:p w14:paraId="398B6C9E" w14:textId="17AAE90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4D2C02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 </w:t>
            </w:r>
            <w:r w:rsidRPr="00DF03E8">
              <w:rPr>
                <w:color w:val="0000FF"/>
                <w:sz w:val="15"/>
                <w:szCs w:val="15"/>
              </w:rPr>
              <w:t>@brief</w:t>
            </w:r>
            <w:r w:rsidRPr="00DF03E8">
              <w:rPr>
                <w:color w:val="008000"/>
                <w:sz w:val="15"/>
                <w:szCs w:val="15"/>
              </w:rPr>
              <w:t> UART0 </w:t>
            </w:r>
            <w:r w:rsidRPr="00DF03E8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DF03E8" w:rsidRPr="00DF03E8" w14:paraId="3B50C05F" w14:textId="77777777" w:rsidTr="00DF03E8">
        <w:tc>
          <w:tcPr>
            <w:tcW w:w="397" w:type="dxa"/>
          </w:tcPr>
          <w:p w14:paraId="1BAFEB41" w14:textId="455DC72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6E0DB7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DF03E8" w:rsidRPr="00DF03E8" w14:paraId="17775291" w14:textId="77777777" w:rsidTr="00DF03E8">
        <w:tc>
          <w:tcPr>
            <w:tcW w:w="397" w:type="dxa"/>
          </w:tcPr>
          <w:p w14:paraId="23F0C951" w14:textId="3CDC3C8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767E2D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DF03E8" w:rsidRPr="00DF03E8" w14:paraId="5667049A" w14:textId="77777777" w:rsidTr="00DF03E8">
        <w:tc>
          <w:tcPr>
            <w:tcW w:w="397" w:type="dxa"/>
          </w:tcPr>
          <w:p w14:paraId="57A73813" w14:textId="794FCF4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51F21F8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795E26"/>
                <w:sz w:val="15"/>
                <w:szCs w:val="15"/>
              </w:rPr>
              <w:t>UART0_Handle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void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19835235" w14:textId="77777777" w:rsidTr="00DF03E8">
        <w:tc>
          <w:tcPr>
            <w:tcW w:w="397" w:type="dxa"/>
          </w:tcPr>
          <w:p w14:paraId="49287C29" w14:textId="1C6D482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130002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{</w:t>
            </w:r>
          </w:p>
        </w:tc>
      </w:tr>
      <w:tr w:rsidR="00DF03E8" w:rsidRPr="00DF03E8" w14:paraId="4BC81727" w14:textId="77777777" w:rsidTr="00DF03E8">
        <w:tc>
          <w:tcPr>
            <w:tcW w:w="397" w:type="dxa"/>
          </w:tcPr>
          <w:p w14:paraId="5DF573E6" w14:textId="7C98D65E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C6C24A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int32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588ED4AB" w14:textId="77777777" w:rsidTr="00DF03E8">
        <w:tc>
          <w:tcPr>
            <w:tcW w:w="397" w:type="dxa"/>
          </w:tcPr>
          <w:p w14:paraId="562D1B3E" w14:textId="4D7B2F2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B7AFED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267F99"/>
                <w:sz w:val="15"/>
                <w:szCs w:val="15"/>
              </w:rPr>
              <w:t>uint8_t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FE02027" w14:textId="77777777" w:rsidTr="00DF03E8">
        <w:tc>
          <w:tcPr>
            <w:tcW w:w="397" w:type="dxa"/>
          </w:tcPr>
          <w:p w14:paraId="7A819329" w14:textId="74AD866D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F7937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UARTIntStatus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00FF"/>
                <w:sz w:val="15"/>
                <w:szCs w:val="15"/>
              </w:rPr>
              <w:t>tru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取中断状态</w:t>
            </w:r>
          </w:p>
        </w:tc>
      </w:tr>
      <w:tr w:rsidR="00DF03E8" w:rsidRPr="00DF03E8" w14:paraId="7F4A8078" w14:textId="77777777" w:rsidTr="00DF03E8">
        <w:tc>
          <w:tcPr>
            <w:tcW w:w="397" w:type="dxa"/>
          </w:tcPr>
          <w:p w14:paraId="643E6AA8" w14:textId="7DCF2CF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98E9DD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795E26"/>
                <w:sz w:val="15"/>
                <w:szCs w:val="15"/>
              </w:rPr>
              <w:t>UARTIntClear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uart0_int_status</w:t>
            </w:r>
            <w:r w:rsidRPr="00DF03E8">
              <w:rPr>
                <w:color w:val="000000"/>
                <w:sz w:val="15"/>
                <w:szCs w:val="15"/>
              </w:rPr>
              <w:t>);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清中断标志</w:t>
            </w:r>
          </w:p>
        </w:tc>
      </w:tr>
      <w:tr w:rsidR="00DF03E8" w:rsidRPr="00DF03E8" w14:paraId="3A1234F2" w14:textId="77777777" w:rsidTr="00DF03E8">
        <w:tc>
          <w:tcPr>
            <w:tcW w:w="397" w:type="dxa"/>
          </w:tcPr>
          <w:p w14:paraId="682F7859" w14:textId="1145420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028D8C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</w:t>
            </w:r>
            <w:r w:rsidRPr="00DF03E8">
              <w:rPr>
                <w:color w:val="AF00DB"/>
                <w:sz w:val="15"/>
                <w:szCs w:val="15"/>
              </w:rPr>
              <w:t>while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795E26"/>
                <w:sz w:val="15"/>
                <w:szCs w:val="15"/>
              </w:rPr>
              <w:t>UARTCharsAvail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))          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重复从接收</w:t>
            </w:r>
            <w:r w:rsidRPr="00DF03E8">
              <w:rPr>
                <w:color w:val="008000"/>
                <w:sz w:val="15"/>
                <w:szCs w:val="15"/>
              </w:rPr>
              <w:t> FIFO </w:t>
            </w:r>
            <w:r w:rsidRPr="00DF03E8">
              <w:rPr>
                <w:color w:val="008000"/>
                <w:sz w:val="15"/>
                <w:szCs w:val="15"/>
              </w:rPr>
              <w:t>读取字符</w:t>
            </w:r>
          </w:p>
        </w:tc>
      </w:tr>
      <w:tr w:rsidR="00DF03E8" w:rsidRPr="00DF03E8" w14:paraId="274C19B5" w14:textId="77777777" w:rsidTr="00DF03E8">
        <w:tc>
          <w:tcPr>
            <w:tcW w:w="397" w:type="dxa"/>
          </w:tcPr>
          <w:p w14:paraId="67860726" w14:textId="5DD1404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BCD1FD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DF03E8" w:rsidRPr="00DF03E8" w14:paraId="2547A8CB" w14:textId="77777777" w:rsidTr="00DF03E8">
        <w:tc>
          <w:tcPr>
            <w:tcW w:w="397" w:type="dxa"/>
          </w:tcPr>
          <w:p w14:paraId="2D8305FA" w14:textId="6403720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6891DC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795E26"/>
                <w:sz w:val="15"/>
                <w:szCs w:val="15"/>
              </w:rPr>
              <w:t>UARTCharGe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);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读入一个字符</w:t>
            </w:r>
          </w:p>
        </w:tc>
      </w:tr>
      <w:tr w:rsidR="00DF03E8" w:rsidRPr="00DF03E8" w14:paraId="3BC8097C" w14:textId="77777777" w:rsidTr="00DF03E8">
        <w:tc>
          <w:tcPr>
            <w:tcW w:w="397" w:type="dxa"/>
          </w:tcPr>
          <w:p w14:paraId="49233D40" w14:textId="2069A2E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7F1A15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switch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run_state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2AE3F745" w14:textId="77777777" w:rsidTr="00DF03E8">
        <w:tc>
          <w:tcPr>
            <w:tcW w:w="397" w:type="dxa"/>
          </w:tcPr>
          <w:p w14:paraId="0420A355" w14:textId="6BFD03E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32699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1ABF6FD6" w14:textId="77777777" w:rsidTr="00DF03E8">
        <w:tc>
          <w:tcPr>
            <w:tcW w:w="397" w:type="dxa"/>
          </w:tcPr>
          <w:p w14:paraId="0691DA3A" w14:textId="499FAAA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46D937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1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小写转大写</w:t>
            </w:r>
          </w:p>
        </w:tc>
      </w:tr>
      <w:tr w:rsidR="00DF03E8" w:rsidRPr="00DF03E8" w14:paraId="1D1C0CDE" w14:textId="77777777" w:rsidTr="00DF03E8">
        <w:tc>
          <w:tcPr>
            <w:tcW w:w="397" w:type="dxa"/>
          </w:tcPr>
          <w:p w14:paraId="3D322747" w14:textId="71FFAAB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819B40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4E0090B" w14:textId="77777777" w:rsidTr="00DF03E8">
        <w:tc>
          <w:tcPr>
            <w:tcW w:w="397" w:type="dxa"/>
          </w:tcPr>
          <w:p w14:paraId="58266D73" w14:textId="7F05F19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541B595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0363AD03" w14:textId="77777777" w:rsidTr="00DF03E8">
        <w:tc>
          <w:tcPr>
            <w:tcW w:w="397" w:type="dxa"/>
          </w:tcPr>
          <w:p w14:paraId="31C7C4C3" w14:textId="2903064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7D4378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EE81436" w14:textId="77777777" w:rsidTr="00DF03E8">
        <w:tc>
          <w:tcPr>
            <w:tcW w:w="397" w:type="dxa"/>
          </w:tcPr>
          <w:p w14:paraId="21F0F394" w14:textId="03AE60D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BD440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0ACB3937" w14:textId="77777777" w:rsidTr="00DF03E8">
        <w:tc>
          <w:tcPr>
            <w:tcW w:w="397" w:type="dxa"/>
          </w:tcPr>
          <w:p w14:paraId="285C60FE" w14:textId="62E9C9C9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B01B00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29240ABF" w14:textId="77777777" w:rsidTr="00DF03E8">
        <w:tc>
          <w:tcPr>
            <w:tcW w:w="397" w:type="dxa"/>
          </w:tcPr>
          <w:p w14:paraId="315EB4D8" w14:textId="18A4038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94C8F5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2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大写转小写</w:t>
            </w:r>
          </w:p>
        </w:tc>
      </w:tr>
      <w:tr w:rsidR="00DF03E8" w:rsidRPr="00DF03E8" w14:paraId="3972295C" w14:textId="77777777" w:rsidTr="00DF03E8">
        <w:tc>
          <w:tcPr>
            <w:tcW w:w="397" w:type="dxa"/>
          </w:tcPr>
          <w:p w14:paraId="66BD0AD0" w14:textId="7F021AB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D54CE1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2EA5920" w14:textId="77777777" w:rsidTr="00DF03E8">
        <w:tc>
          <w:tcPr>
            <w:tcW w:w="397" w:type="dxa"/>
          </w:tcPr>
          <w:p w14:paraId="6BA9777A" w14:textId="0EF9ABB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F5960F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57087B66" w14:textId="77777777" w:rsidTr="00DF03E8">
        <w:tc>
          <w:tcPr>
            <w:tcW w:w="397" w:type="dxa"/>
          </w:tcPr>
          <w:p w14:paraId="7369CF3A" w14:textId="01722E5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D3FE38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4519A7B" w14:textId="77777777" w:rsidTr="00DF03E8">
        <w:tc>
          <w:tcPr>
            <w:tcW w:w="397" w:type="dxa"/>
          </w:tcPr>
          <w:p w14:paraId="7B72CB39" w14:textId="1F267D8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DEB3B5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0D77E96F" w14:textId="77777777" w:rsidTr="00DF03E8">
        <w:tc>
          <w:tcPr>
            <w:tcW w:w="397" w:type="dxa"/>
          </w:tcPr>
          <w:p w14:paraId="09A03AFA" w14:textId="72CFB3E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3033793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1261C7F" w14:textId="77777777" w:rsidTr="00DF03E8">
        <w:tc>
          <w:tcPr>
            <w:tcW w:w="397" w:type="dxa"/>
          </w:tcPr>
          <w:p w14:paraId="4C42F16F" w14:textId="42179CB1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F350C5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case</w:t>
            </w:r>
            <w:r w:rsidRPr="00DF03E8">
              <w:rPr>
                <w:color w:val="000000"/>
                <w:sz w:val="15"/>
                <w:szCs w:val="15"/>
              </w:rPr>
              <w:t> </w:t>
            </w:r>
            <w:r w:rsidRPr="00DF03E8">
              <w:rPr>
                <w:color w:val="098658"/>
                <w:sz w:val="15"/>
                <w:szCs w:val="15"/>
              </w:rPr>
              <w:t>3</w:t>
            </w:r>
            <w:r w:rsidRPr="00DF03E8">
              <w:rPr>
                <w:color w:val="000000"/>
                <w:sz w:val="15"/>
                <w:szCs w:val="15"/>
              </w:rPr>
              <w:t>: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大小写互换</w:t>
            </w:r>
          </w:p>
        </w:tc>
      </w:tr>
      <w:tr w:rsidR="00DF03E8" w:rsidRPr="00DF03E8" w14:paraId="51F6E55B" w14:textId="77777777" w:rsidTr="00DF03E8">
        <w:tc>
          <w:tcPr>
            <w:tcW w:w="397" w:type="dxa"/>
          </w:tcPr>
          <w:p w14:paraId="5E202042" w14:textId="05B4C58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182620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0D5119FE" w14:textId="77777777" w:rsidTr="00DF03E8">
        <w:tc>
          <w:tcPr>
            <w:tcW w:w="397" w:type="dxa"/>
          </w:tcPr>
          <w:p w14:paraId="07C9ACDA" w14:textId="258B2AE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EF8E40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51833251" w14:textId="77777777" w:rsidTr="00DF03E8">
        <w:tc>
          <w:tcPr>
            <w:tcW w:w="397" w:type="dxa"/>
          </w:tcPr>
          <w:p w14:paraId="7B5EEE40" w14:textId="1504D3E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E70A4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7BC8F11A" w14:textId="77777777" w:rsidTr="00DF03E8">
        <w:tc>
          <w:tcPr>
            <w:tcW w:w="397" w:type="dxa"/>
          </w:tcPr>
          <w:p w14:paraId="312E416A" w14:textId="03DF52F2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5690603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7190552C" w14:textId="77777777" w:rsidTr="00DF03E8">
        <w:tc>
          <w:tcPr>
            <w:tcW w:w="397" w:type="dxa"/>
          </w:tcPr>
          <w:p w14:paraId="66D676B1" w14:textId="5A25D757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C945511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DF03E8" w:rsidRPr="00DF03E8" w14:paraId="6D1FD4DF" w14:textId="77777777" w:rsidTr="00DF03E8">
        <w:tc>
          <w:tcPr>
            <w:tcW w:w="397" w:type="dxa"/>
          </w:tcPr>
          <w:p w14:paraId="49207DAF" w14:textId="6F73C15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E82706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DF03E8" w:rsidRPr="00DF03E8" w14:paraId="53339FEC" w14:textId="77777777" w:rsidTr="00DF03E8">
        <w:tc>
          <w:tcPr>
            <w:tcW w:w="397" w:type="dxa"/>
          </w:tcPr>
          <w:p w14:paraId="79364FBE" w14:textId="737D286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39E190C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gt;=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&amp;&amp;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&lt;= </w:t>
            </w:r>
            <w:r w:rsidRPr="00DF03E8">
              <w:rPr>
                <w:color w:val="A31515"/>
                <w:sz w:val="15"/>
                <w:szCs w:val="15"/>
              </w:rPr>
              <w:t>'Z'</w:t>
            </w:r>
            <w:r w:rsidRPr="00DF03E8">
              <w:rPr>
                <w:color w:val="000000"/>
                <w:sz w:val="15"/>
                <w:szCs w:val="15"/>
              </w:rPr>
              <w:t>)</w:t>
            </w:r>
          </w:p>
        </w:tc>
      </w:tr>
      <w:tr w:rsidR="00DF03E8" w:rsidRPr="00DF03E8" w14:paraId="5EF6B1DD" w14:textId="77777777" w:rsidTr="00DF03E8">
        <w:tc>
          <w:tcPr>
            <w:tcW w:w="397" w:type="dxa"/>
          </w:tcPr>
          <w:p w14:paraId="7E8B1445" w14:textId="4583FCF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8959EB7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DF03E8" w:rsidRPr="00DF03E8" w14:paraId="3B43D835" w14:textId="77777777" w:rsidTr="00DF03E8">
        <w:tc>
          <w:tcPr>
            <w:tcW w:w="397" w:type="dxa"/>
          </w:tcPr>
          <w:p w14:paraId="39124DE4" w14:textId="675435E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E42FF2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   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-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 + </w:t>
            </w:r>
            <w:r w:rsidRPr="00DF03E8">
              <w:rPr>
                <w:color w:val="A31515"/>
                <w:sz w:val="15"/>
                <w:szCs w:val="15"/>
              </w:rPr>
              <w:t>'a'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508607AF" w14:textId="77777777" w:rsidTr="00DF03E8">
        <w:tc>
          <w:tcPr>
            <w:tcW w:w="397" w:type="dxa"/>
          </w:tcPr>
          <w:p w14:paraId="34CA3CF3" w14:textId="735B89C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4D910BF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DF03E8" w:rsidRPr="00DF03E8" w14:paraId="477043E5" w14:textId="77777777" w:rsidTr="00DF03E8">
        <w:tc>
          <w:tcPr>
            <w:tcW w:w="397" w:type="dxa"/>
          </w:tcPr>
          <w:p w14:paraId="40E19A71" w14:textId="42458373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9EEC109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DF03E8" w:rsidRPr="00DF03E8" w14:paraId="37719B19" w14:textId="77777777" w:rsidTr="00DF03E8">
        <w:tc>
          <w:tcPr>
            <w:tcW w:w="397" w:type="dxa"/>
          </w:tcPr>
          <w:p w14:paraId="38E988ED" w14:textId="0241A92C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236B2AD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657DABB1" w14:textId="77777777" w:rsidTr="00DF03E8">
        <w:tc>
          <w:tcPr>
            <w:tcW w:w="397" w:type="dxa"/>
          </w:tcPr>
          <w:p w14:paraId="1C57D87D" w14:textId="22DAC476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118F50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default</w:t>
            </w:r>
            <w:r w:rsidRPr="00DF03E8">
              <w:rPr>
                <w:color w:val="000000"/>
                <w:sz w:val="15"/>
                <w:szCs w:val="15"/>
              </w:rPr>
              <w:t>:</w:t>
            </w:r>
          </w:p>
        </w:tc>
      </w:tr>
      <w:tr w:rsidR="00DF03E8" w:rsidRPr="00DF03E8" w14:paraId="63738DA7" w14:textId="77777777" w:rsidTr="00DF03E8">
        <w:tc>
          <w:tcPr>
            <w:tcW w:w="397" w:type="dxa"/>
          </w:tcPr>
          <w:p w14:paraId="21309984" w14:textId="14E816FB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07E2C3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r w:rsidRPr="00DF03E8">
              <w:rPr>
                <w:color w:val="AF00DB"/>
                <w:sz w:val="15"/>
                <w:szCs w:val="15"/>
              </w:rPr>
              <w:t>break</w:t>
            </w:r>
            <w:r w:rsidRPr="00DF03E8">
              <w:rPr>
                <w:color w:val="000000"/>
                <w:sz w:val="15"/>
                <w:szCs w:val="15"/>
              </w:rPr>
              <w:t>;</w:t>
            </w:r>
          </w:p>
        </w:tc>
      </w:tr>
      <w:tr w:rsidR="00DF03E8" w:rsidRPr="00DF03E8" w14:paraId="4FB41866" w14:textId="77777777" w:rsidTr="00DF03E8">
        <w:tc>
          <w:tcPr>
            <w:tcW w:w="397" w:type="dxa"/>
          </w:tcPr>
          <w:p w14:paraId="630E1EAD" w14:textId="1F90E8E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FBBB8FA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481112E7" w14:textId="77777777" w:rsidTr="00DF03E8">
        <w:tc>
          <w:tcPr>
            <w:tcW w:w="397" w:type="dxa"/>
          </w:tcPr>
          <w:p w14:paraId="4B18E921" w14:textId="65E6473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15B47C4B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发送转换好的字符</w:t>
            </w:r>
          </w:p>
        </w:tc>
      </w:tr>
      <w:tr w:rsidR="00DF03E8" w:rsidRPr="00DF03E8" w14:paraId="4CAA6F3B" w14:textId="77777777" w:rsidTr="00DF03E8">
        <w:tc>
          <w:tcPr>
            <w:tcW w:w="397" w:type="dxa"/>
          </w:tcPr>
          <w:p w14:paraId="520EF099" w14:textId="01D6EC7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2230FEC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CharPu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0AED3409" w14:textId="77777777" w:rsidTr="00DF03E8">
        <w:tc>
          <w:tcPr>
            <w:tcW w:w="397" w:type="dxa"/>
          </w:tcPr>
          <w:p w14:paraId="417A15F5" w14:textId="406D8180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3A9249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</w:t>
            </w:r>
            <w:r w:rsidRPr="00DF03E8">
              <w:rPr>
                <w:color w:val="AF00DB"/>
                <w:sz w:val="15"/>
                <w:szCs w:val="15"/>
              </w:rPr>
              <w:t>if</w:t>
            </w:r>
            <w:r w:rsidRPr="00DF03E8">
              <w:rPr>
                <w:color w:val="000000"/>
                <w:sz w:val="15"/>
                <w:szCs w:val="15"/>
              </w:rPr>
              <w:t> (</w:t>
            </w:r>
            <w:r w:rsidRPr="00DF03E8">
              <w:rPr>
                <w:color w:val="001080"/>
                <w:sz w:val="15"/>
                <w:szCs w:val="15"/>
              </w:rPr>
              <w:t>uart_receive_char</w:t>
            </w:r>
            <w:r w:rsidRPr="00DF03E8">
              <w:rPr>
                <w:color w:val="000000"/>
                <w:sz w:val="15"/>
                <w:szCs w:val="15"/>
              </w:rPr>
              <w:t> ==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r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 </w:t>
            </w:r>
            <w:r w:rsidRPr="00DF03E8">
              <w:rPr>
                <w:color w:val="008000"/>
                <w:sz w:val="15"/>
                <w:szCs w:val="15"/>
              </w:rPr>
              <w:t>// </w:t>
            </w:r>
            <w:r w:rsidRPr="00DF03E8">
              <w:rPr>
                <w:color w:val="008000"/>
                <w:sz w:val="15"/>
                <w:szCs w:val="15"/>
              </w:rPr>
              <w:t>如果发现</w:t>
            </w:r>
            <w:r w:rsidRPr="00DF03E8">
              <w:rPr>
                <w:color w:val="008000"/>
                <w:sz w:val="15"/>
                <w:szCs w:val="15"/>
              </w:rPr>
              <w:t>'\r'</w:t>
            </w:r>
            <w:r w:rsidRPr="00DF03E8">
              <w:rPr>
                <w:color w:val="008000"/>
                <w:sz w:val="15"/>
                <w:szCs w:val="15"/>
              </w:rPr>
              <w:t>补发一个回车</w:t>
            </w:r>
          </w:p>
        </w:tc>
      </w:tr>
      <w:tr w:rsidR="00DF03E8" w:rsidRPr="00DF03E8" w14:paraId="024EFFBC" w14:textId="77777777" w:rsidTr="00DF03E8">
        <w:tc>
          <w:tcPr>
            <w:tcW w:w="397" w:type="dxa"/>
          </w:tcPr>
          <w:p w14:paraId="48F1F0D2" w14:textId="633E169F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04B080EF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DF03E8" w:rsidRPr="00DF03E8" w14:paraId="7B5C73BC" w14:textId="77777777" w:rsidTr="00DF03E8">
        <w:tc>
          <w:tcPr>
            <w:tcW w:w="397" w:type="dxa"/>
          </w:tcPr>
          <w:p w14:paraId="2BB57789" w14:textId="187A9E1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6BB78B00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DF03E8">
              <w:rPr>
                <w:color w:val="795E26"/>
                <w:sz w:val="15"/>
                <w:szCs w:val="15"/>
              </w:rPr>
              <w:t>UARTCharPutNonBlocking</w:t>
            </w:r>
            <w:r w:rsidRPr="00DF03E8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DF03E8">
              <w:rPr>
                <w:color w:val="0000FF"/>
                <w:sz w:val="15"/>
                <w:szCs w:val="15"/>
              </w:rPr>
              <w:t>UART0_BASE</w:t>
            </w:r>
            <w:r w:rsidRPr="00DF03E8">
              <w:rPr>
                <w:color w:val="000000"/>
                <w:sz w:val="15"/>
                <w:szCs w:val="15"/>
              </w:rPr>
              <w:t>, 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EE0000"/>
                <w:sz w:val="15"/>
                <w:szCs w:val="15"/>
              </w:rPr>
              <w:t>\n</w:t>
            </w:r>
            <w:r w:rsidRPr="00DF03E8">
              <w:rPr>
                <w:color w:val="A31515"/>
                <w:sz w:val="15"/>
                <w:szCs w:val="15"/>
              </w:rPr>
              <w:t>'</w:t>
            </w:r>
            <w:r w:rsidRPr="00DF03E8">
              <w:rPr>
                <w:color w:val="000000"/>
                <w:sz w:val="15"/>
                <w:szCs w:val="15"/>
              </w:rPr>
              <w:t>);</w:t>
            </w:r>
          </w:p>
        </w:tc>
      </w:tr>
      <w:tr w:rsidR="00DF03E8" w:rsidRPr="00DF03E8" w14:paraId="2E2C1C3F" w14:textId="77777777" w:rsidTr="00DF03E8">
        <w:tc>
          <w:tcPr>
            <w:tcW w:w="397" w:type="dxa"/>
          </w:tcPr>
          <w:p w14:paraId="24D0F380" w14:textId="6AD24208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F1A473E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DF03E8" w:rsidRPr="00DF03E8" w14:paraId="49CD0DCE" w14:textId="77777777" w:rsidTr="00DF03E8">
        <w:tc>
          <w:tcPr>
            <w:tcW w:w="397" w:type="dxa"/>
          </w:tcPr>
          <w:p w14:paraId="6D446723" w14:textId="5E73CCC5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435AA24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DF03E8" w:rsidRPr="00DF03E8" w14:paraId="5B2324F5" w14:textId="77777777" w:rsidTr="00DF03E8">
        <w:tc>
          <w:tcPr>
            <w:tcW w:w="397" w:type="dxa"/>
          </w:tcPr>
          <w:p w14:paraId="5A9772DF" w14:textId="1DA67C04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7F1EC972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DF03E8">
              <w:rPr>
                <w:color w:val="000000"/>
                <w:sz w:val="15"/>
                <w:szCs w:val="15"/>
              </w:rPr>
              <w:t>}</w:t>
            </w:r>
          </w:p>
        </w:tc>
      </w:tr>
      <w:tr w:rsidR="00DF03E8" w:rsidRPr="00DF03E8" w14:paraId="184BD690" w14:textId="77777777" w:rsidTr="00DF03E8">
        <w:tc>
          <w:tcPr>
            <w:tcW w:w="397" w:type="dxa"/>
          </w:tcPr>
          <w:p w14:paraId="6E4D9F4C" w14:textId="210E6BEA" w:rsidR="00DF03E8" w:rsidRPr="00001FF2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1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42" w:type="dxa"/>
          </w:tcPr>
          <w:p w14:paraId="32E50DB6" w14:textId="77777777" w:rsidR="00DF03E8" w:rsidRPr="00DF03E8" w:rsidRDefault="00DF03E8" w:rsidP="00DF03E8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307304D1" w14:textId="77777777" w:rsidR="009D1D07" w:rsidRDefault="009D1D07" w:rsidP="009D1D07">
      <w:pPr>
        <w:pStyle w:val="3"/>
      </w:pPr>
      <w:bookmarkStart w:id="59" w:name="_Toc72017476"/>
      <w:r w:rsidRPr="00884E01">
        <w:rPr>
          <w:rFonts w:hint="eastAsia"/>
        </w:rPr>
        <w:t>实验任务</w:t>
      </w:r>
      <w:r w:rsidRPr="00884E01">
        <w:t>3_</w:t>
      </w:r>
      <w:r>
        <w:t>2</w:t>
      </w:r>
      <w:bookmarkEnd w:id="59"/>
    </w:p>
    <w:tbl>
      <w:tblPr>
        <w:tblW w:w="9072" w:type="dxa"/>
        <w:tblLayout w:type="fixed"/>
        <w:tblLook w:val="04A0" w:firstRow="1" w:lastRow="0" w:firstColumn="1" w:lastColumn="0" w:noHBand="0" w:noVBand="1"/>
      </w:tblPr>
      <w:tblGrid>
        <w:gridCol w:w="441"/>
        <w:gridCol w:w="8631"/>
      </w:tblGrid>
      <w:tr w:rsidR="00001FF2" w:rsidRPr="00001FF2" w14:paraId="379015E9" w14:textId="77777777" w:rsidTr="009F61F5">
        <w:tc>
          <w:tcPr>
            <w:tcW w:w="441" w:type="dxa"/>
          </w:tcPr>
          <w:p w14:paraId="478C89BC" w14:textId="0438575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8CD9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fndef</w:t>
            </w:r>
            <w:r w:rsidRPr="00001FF2">
              <w:rPr>
                <w:color w:val="0000FF"/>
                <w:sz w:val="15"/>
                <w:szCs w:val="15"/>
              </w:rPr>
              <w:t> PART_TM4C1294NCPDT</w:t>
            </w:r>
          </w:p>
        </w:tc>
      </w:tr>
      <w:tr w:rsidR="00001FF2" w:rsidRPr="00001FF2" w14:paraId="03ED60DC" w14:textId="77777777" w:rsidTr="009F61F5">
        <w:tc>
          <w:tcPr>
            <w:tcW w:w="441" w:type="dxa"/>
          </w:tcPr>
          <w:p w14:paraId="2DA55EE4" w14:textId="6F2C593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36231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PART_TM4C1294NCPDT </w:t>
            </w:r>
            <w:r w:rsidRPr="00001FF2">
              <w:rPr>
                <w:color w:val="008000"/>
                <w:sz w:val="15"/>
                <w:szCs w:val="15"/>
              </w:rPr>
              <w:t>// pin_map.h </w:t>
            </w:r>
            <w:r w:rsidRPr="00001FF2">
              <w:rPr>
                <w:color w:val="008000"/>
                <w:sz w:val="15"/>
                <w:szCs w:val="15"/>
              </w:rPr>
              <w:t>需要</w:t>
            </w:r>
          </w:p>
        </w:tc>
      </w:tr>
      <w:tr w:rsidR="00001FF2" w:rsidRPr="00001FF2" w14:paraId="2922F909" w14:textId="77777777" w:rsidTr="009F61F5">
        <w:tc>
          <w:tcPr>
            <w:tcW w:w="441" w:type="dxa"/>
          </w:tcPr>
          <w:p w14:paraId="44A9852E" w14:textId="2C2409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67047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endif</w:t>
            </w:r>
          </w:p>
        </w:tc>
      </w:tr>
      <w:tr w:rsidR="00001FF2" w:rsidRPr="00001FF2" w14:paraId="1CDD3934" w14:textId="77777777" w:rsidTr="009F61F5">
        <w:tc>
          <w:tcPr>
            <w:tcW w:w="441" w:type="dxa"/>
          </w:tcPr>
          <w:p w14:paraId="3DB8A3C3" w14:textId="7F622B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6F535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2E76866" w14:textId="77777777" w:rsidTr="009F61F5">
        <w:tc>
          <w:tcPr>
            <w:tcW w:w="441" w:type="dxa"/>
          </w:tcPr>
          <w:p w14:paraId="6DE83876" w14:textId="18AE703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CAE60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2E6C163A" w14:textId="77777777" w:rsidTr="009F61F5">
        <w:tc>
          <w:tcPr>
            <w:tcW w:w="441" w:type="dxa"/>
          </w:tcPr>
          <w:p w14:paraId="029CB9F9" w14:textId="2919B1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9724D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6C7C9EC8" w14:textId="77777777" w:rsidTr="009F61F5">
        <w:tc>
          <w:tcPr>
            <w:tcW w:w="441" w:type="dxa"/>
          </w:tcPr>
          <w:p w14:paraId="039D8791" w14:textId="15712C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6666A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头文件</w:t>
            </w:r>
          </w:p>
        </w:tc>
      </w:tr>
      <w:tr w:rsidR="00001FF2" w:rsidRPr="00001FF2" w14:paraId="06F1DC24" w14:textId="77777777" w:rsidTr="009F61F5">
        <w:tc>
          <w:tcPr>
            <w:tcW w:w="441" w:type="dxa"/>
          </w:tcPr>
          <w:p w14:paraId="03E44C81" w14:textId="3145991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57AF6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465CFD56" w14:textId="77777777" w:rsidTr="009F61F5">
        <w:tc>
          <w:tcPr>
            <w:tcW w:w="441" w:type="dxa"/>
          </w:tcPr>
          <w:p w14:paraId="07970801" w14:textId="15D076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1AC74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4677A3C" w14:textId="77777777" w:rsidTr="009F61F5">
        <w:tc>
          <w:tcPr>
            <w:tcW w:w="441" w:type="dxa"/>
          </w:tcPr>
          <w:p w14:paraId="786FABB3" w14:textId="4FE294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1ADB9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int.h&gt;</w:t>
            </w:r>
          </w:p>
        </w:tc>
      </w:tr>
      <w:tr w:rsidR="00001FF2" w:rsidRPr="00001FF2" w14:paraId="39815665" w14:textId="77777777" w:rsidTr="009F61F5">
        <w:tc>
          <w:tcPr>
            <w:tcW w:w="441" w:type="dxa"/>
          </w:tcPr>
          <w:p w14:paraId="40C9412A" w14:textId="5D341C3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D5BB5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bool.h&gt;</w:t>
            </w:r>
          </w:p>
        </w:tc>
      </w:tr>
      <w:tr w:rsidR="00001FF2" w:rsidRPr="00001FF2" w14:paraId="16041CE7" w14:textId="77777777" w:rsidTr="009F61F5">
        <w:tc>
          <w:tcPr>
            <w:tcW w:w="441" w:type="dxa"/>
          </w:tcPr>
          <w:p w14:paraId="31DC2D58" w14:textId="0A2F43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C45B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hw_memmap.h"</w:t>
            </w:r>
            <w:r w:rsidRPr="00001FF2">
              <w:rPr>
                <w:color w:val="0000FF"/>
                <w:sz w:val="15"/>
                <w:szCs w:val="15"/>
              </w:rPr>
              <w:t>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址宏定义</w:t>
            </w:r>
          </w:p>
        </w:tc>
      </w:tr>
      <w:tr w:rsidR="00001FF2" w:rsidRPr="00001FF2" w14:paraId="4B5C0560" w14:textId="77777777" w:rsidTr="009F61F5">
        <w:tc>
          <w:tcPr>
            <w:tcW w:w="441" w:type="dxa"/>
          </w:tcPr>
          <w:p w14:paraId="36D57C92" w14:textId="556B5BD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18BEC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hw_types.h"</w:t>
            </w:r>
            <w:r w:rsidRPr="00001FF2">
              <w:rPr>
                <w:color w:val="0000FF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001FF2" w:rsidRPr="00001FF2" w14:paraId="2C58578A" w14:textId="77777777" w:rsidTr="009F61F5">
        <w:tc>
          <w:tcPr>
            <w:tcW w:w="441" w:type="dxa"/>
          </w:tcPr>
          <w:p w14:paraId="24472458" w14:textId="01E6982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4A101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debug.h"</w:t>
            </w:r>
            <w:r w:rsidRPr="00001FF2">
              <w:rPr>
                <w:color w:val="0000FF"/>
                <w:sz w:val="15"/>
                <w:szCs w:val="15"/>
              </w:rPr>
              <w:t>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调试用</w:t>
            </w:r>
          </w:p>
        </w:tc>
      </w:tr>
      <w:tr w:rsidR="00001FF2" w:rsidRPr="00001FF2" w14:paraId="533AF92B" w14:textId="77777777" w:rsidTr="009F61F5">
        <w:tc>
          <w:tcPr>
            <w:tcW w:w="441" w:type="dxa"/>
          </w:tcPr>
          <w:p w14:paraId="54231569" w14:textId="5442743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F9338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gpio.h"</w:t>
            </w:r>
            <w:r w:rsidRPr="00001FF2">
              <w:rPr>
                <w:color w:val="0000FF"/>
                <w:sz w:val="15"/>
                <w:szCs w:val="15"/>
              </w:rPr>
              <w:t>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通用</w:t>
            </w:r>
            <w:r w:rsidRPr="00001FF2">
              <w:rPr>
                <w:color w:val="008000"/>
                <w:sz w:val="15"/>
                <w:szCs w:val="15"/>
              </w:rPr>
              <w:t>IO</w:t>
            </w:r>
            <w:r w:rsidRPr="00001FF2">
              <w:rPr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001FF2" w:rsidRPr="00001FF2" w14:paraId="5D82E375" w14:textId="77777777" w:rsidTr="009F61F5">
        <w:tc>
          <w:tcPr>
            <w:tcW w:w="441" w:type="dxa"/>
          </w:tcPr>
          <w:p w14:paraId="1875BDC4" w14:textId="46F3768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FDC5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pin_map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TM4C</w:t>
            </w:r>
            <w:r w:rsidRPr="00001FF2">
              <w:rPr>
                <w:color w:val="008000"/>
                <w:sz w:val="15"/>
                <w:szCs w:val="15"/>
              </w:rPr>
              <w:t>系列</w:t>
            </w:r>
            <w:r w:rsidRPr="00001FF2">
              <w:rPr>
                <w:color w:val="008000"/>
                <w:sz w:val="15"/>
                <w:szCs w:val="15"/>
              </w:rPr>
              <w:t>MCU</w:t>
            </w:r>
            <w:r w:rsidRPr="00001FF2">
              <w:rPr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001FF2" w:rsidRPr="00001FF2" w14:paraId="01CECB83" w14:textId="77777777" w:rsidTr="009F61F5">
        <w:tc>
          <w:tcPr>
            <w:tcW w:w="441" w:type="dxa"/>
          </w:tcPr>
          <w:p w14:paraId="015CE6AF" w14:textId="62ABF1F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0A7F9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sysctl.h"</w:t>
            </w:r>
            <w:r w:rsidRPr="00001FF2">
              <w:rPr>
                <w:color w:val="0000FF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系统控制定义</w:t>
            </w:r>
          </w:p>
        </w:tc>
      </w:tr>
      <w:tr w:rsidR="00001FF2" w:rsidRPr="00001FF2" w14:paraId="20EDB12C" w14:textId="77777777" w:rsidTr="009F61F5">
        <w:tc>
          <w:tcPr>
            <w:tcW w:w="441" w:type="dxa"/>
          </w:tcPr>
          <w:p w14:paraId="756209DF" w14:textId="4C186A8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21B37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systick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SysTick Driver </w:t>
            </w:r>
            <w:r w:rsidRPr="00001FF2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01FF2" w:rsidRPr="00001FF2" w14:paraId="05EFF7EC" w14:textId="77777777" w:rsidTr="009F61F5">
        <w:tc>
          <w:tcPr>
            <w:tcW w:w="441" w:type="dxa"/>
          </w:tcPr>
          <w:p w14:paraId="59B2A486" w14:textId="5B4AB52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5E83B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interrupt.h"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// NVIC Interrupt Controller Driver </w:t>
            </w:r>
            <w:r w:rsidRPr="00001FF2">
              <w:rPr>
                <w:color w:val="008000"/>
                <w:sz w:val="15"/>
                <w:szCs w:val="15"/>
              </w:rPr>
              <w:t>原型</w:t>
            </w:r>
          </w:p>
        </w:tc>
      </w:tr>
      <w:tr w:rsidR="00001FF2" w:rsidRPr="00001FF2" w14:paraId="2E2DD62F" w14:textId="77777777" w:rsidTr="009F61F5">
        <w:tc>
          <w:tcPr>
            <w:tcW w:w="441" w:type="dxa"/>
          </w:tcPr>
          <w:p w14:paraId="6206D68C" w14:textId="3B0E0C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61B37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driverlib/uart.h"</w:t>
            </w:r>
            <w:r w:rsidRPr="00001FF2">
              <w:rPr>
                <w:color w:val="0000FF"/>
                <w:sz w:val="15"/>
                <w:szCs w:val="15"/>
              </w:rPr>
              <w:t>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与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001FF2" w:rsidRPr="00001FF2" w14:paraId="2572BC16" w14:textId="77777777" w:rsidTr="009F61F5">
        <w:tc>
          <w:tcPr>
            <w:tcW w:w="441" w:type="dxa"/>
          </w:tcPr>
          <w:p w14:paraId="2F7EA4A3" w14:textId="3BA9AB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7ED9B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tm1638.h"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与控制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  <w:r w:rsidRPr="00001FF2">
              <w:rPr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001FF2" w:rsidRPr="00001FF2" w14:paraId="7B78A27B" w14:textId="77777777" w:rsidTr="009F61F5">
        <w:tc>
          <w:tcPr>
            <w:tcW w:w="441" w:type="dxa"/>
          </w:tcPr>
          <w:p w14:paraId="3DA66ED6" w14:textId="0D324C0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F6CF3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"inc/tm4c1294ncpdt.h"</w:t>
            </w:r>
            <w:r w:rsidRPr="00001FF2">
              <w:rPr>
                <w:color w:val="0000FF"/>
                <w:sz w:val="15"/>
                <w:szCs w:val="15"/>
              </w:rPr>
              <w:t>   </w:t>
            </w:r>
            <w:r w:rsidRPr="00001FF2">
              <w:rPr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001FF2" w:rsidRPr="00001FF2" w14:paraId="4FD74EF0" w14:textId="77777777" w:rsidTr="009F61F5">
        <w:tc>
          <w:tcPr>
            <w:tcW w:w="441" w:type="dxa"/>
          </w:tcPr>
          <w:p w14:paraId="5DFE54A6" w14:textId="29B9196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0249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ctype.h&gt;</w:t>
            </w:r>
            <w:r w:rsidRPr="00001FF2">
              <w:rPr>
                <w:color w:val="0000FF"/>
                <w:sz w:val="15"/>
                <w:szCs w:val="15"/>
              </w:rPr>
              <w:t>               </w:t>
            </w:r>
            <w:r w:rsidRPr="00001FF2">
              <w:rPr>
                <w:color w:val="008000"/>
                <w:sz w:val="15"/>
                <w:szCs w:val="15"/>
              </w:rPr>
              <w:t>// Character handling functions</w:t>
            </w:r>
          </w:p>
        </w:tc>
      </w:tr>
      <w:tr w:rsidR="00001FF2" w:rsidRPr="00001FF2" w14:paraId="3504F7AF" w14:textId="77777777" w:rsidTr="009F61F5">
        <w:tc>
          <w:tcPr>
            <w:tcW w:w="441" w:type="dxa"/>
          </w:tcPr>
          <w:p w14:paraId="11FC2FDF" w14:textId="55D543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C5456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ring.h&gt;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C Strings</w:t>
            </w:r>
          </w:p>
        </w:tc>
      </w:tr>
      <w:tr w:rsidR="00001FF2" w:rsidRPr="00001FF2" w14:paraId="537AC8E7" w14:textId="77777777" w:rsidTr="009F61F5">
        <w:tc>
          <w:tcPr>
            <w:tcW w:w="441" w:type="dxa"/>
          </w:tcPr>
          <w:p w14:paraId="1A9EB7F0" w14:textId="57E15DD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0330F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io.h&gt;</w:t>
            </w:r>
            <w:r w:rsidRPr="00001FF2">
              <w:rPr>
                <w:color w:val="0000FF"/>
                <w:sz w:val="15"/>
                <w:szCs w:val="15"/>
              </w:rPr>
              <w:t>               </w:t>
            </w:r>
            <w:r w:rsidRPr="00001FF2">
              <w:rPr>
                <w:color w:val="008000"/>
                <w:sz w:val="15"/>
                <w:szCs w:val="15"/>
              </w:rPr>
              <w:t>// C library to perform Input/Output operations</w:t>
            </w:r>
          </w:p>
        </w:tc>
      </w:tr>
      <w:tr w:rsidR="00001FF2" w:rsidRPr="00001FF2" w14:paraId="002C7D36" w14:textId="77777777" w:rsidTr="009F61F5">
        <w:tc>
          <w:tcPr>
            <w:tcW w:w="441" w:type="dxa"/>
          </w:tcPr>
          <w:p w14:paraId="287A16D8" w14:textId="73601D2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CB168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include</w:t>
            </w:r>
            <w:r w:rsidRPr="00001FF2">
              <w:rPr>
                <w:color w:val="0000FF"/>
                <w:sz w:val="15"/>
                <w:szCs w:val="15"/>
              </w:rPr>
              <w:t> </w:t>
            </w:r>
            <w:r w:rsidRPr="00001FF2">
              <w:rPr>
                <w:color w:val="A31515"/>
                <w:sz w:val="15"/>
                <w:szCs w:val="15"/>
              </w:rPr>
              <w:t>&lt;stdlib.h&gt;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C Standard General Utilities Library</w:t>
            </w:r>
          </w:p>
        </w:tc>
      </w:tr>
      <w:tr w:rsidR="00001FF2" w:rsidRPr="00001FF2" w14:paraId="129D9BE9" w14:textId="77777777" w:rsidTr="009F61F5">
        <w:tc>
          <w:tcPr>
            <w:tcW w:w="441" w:type="dxa"/>
          </w:tcPr>
          <w:p w14:paraId="45CC2269" w14:textId="7BBE14A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50EC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CF0483C" w14:textId="77777777" w:rsidTr="009F61F5">
        <w:tc>
          <w:tcPr>
            <w:tcW w:w="441" w:type="dxa"/>
          </w:tcPr>
          <w:p w14:paraId="4372F763" w14:textId="7D3622C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895E3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DB00CE2" w14:textId="77777777" w:rsidTr="009F61F5">
        <w:tc>
          <w:tcPr>
            <w:tcW w:w="441" w:type="dxa"/>
          </w:tcPr>
          <w:p w14:paraId="191000FD" w14:textId="186F912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029F9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0BE7C6F8" w14:textId="77777777" w:rsidTr="009F61F5">
        <w:tc>
          <w:tcPr>
            <w:tcW w:w="441" w:type="dxa"/>
          </w:tcPr>
          <w:p w14:paraId="65EB356E" w14:textId="6E04854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6DBC9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宏定义</w:t>
            </w:r>
          </w:p>
        </w:tc>
      </w:tr>
      <w:tr w:rsidR="00001FF2" w:rsidRPr="00001FF2" w14:paraId="1140E90A" w14:textId="77777777" w:rsidTr="009F61F5">
        <w:tc>
          <w:tcPr>
            <w:tcW w:w="441" w:type="dxa"/>
          </w:tcPr>
          <w:p w14:paraId="55C8C5B9" w14:textId="7B2E2C2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563BC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DD34079" w14:textId="77777777" w:rsidTr="009F61F5">
        <w:tc>
          <w:tcPr>
            <w:tcW w:w="441" w:type="dxa"/>
          </w:tcPr>
          <w:p w14:paraId="0238D5A4" w14:textId="0BBE2C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68A01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12FAF373" w14:textId="77777777" w:rsidTr="009F61F5">
        <w:tc>
          <w:tcPr>
            <w:tcW w:w="441" w:type="dxa"/>
          </w:tcPr>
          <w:p w14:paraId="4C5D1475" w14:textId="0150C9B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E6B6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SYSTICK_FREQUENCY </w:t>
            </w:r>
            <w:r w:rsidRPr="00001FF2">
              <w:rPr>
                <w:color w:val="098658"/>
                <w:sz w:val="15"/>
                <w:szCs w:val="15"/>
              </w:rPr>
              <w:t>50</w:t>
            </w:r>
            <w:r w:rsidRPr="00001FF2">
              <w:rPr>
                <w:color w:val="0000FF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SysTick</w:t>
            </w:r>
            <w:r w:rsidRPr="00001FF2">
              <w:rPr>
                <w:color w:val="008000"/>
                <w:sz w:val="15"/>
                <w:szCs w:val="15"/>
              </w:rPr>
              <w:t>频率为</w:t>
            </w:r>
            <w:r w:rsidRPr="00001FF2">
              <w:rPr>
                <w:color w:val="008000"/>
                <w:sz w:val="15"/>
                <w:szCs w:val="15"/>
              </w:rPr>
              <w:t>50Hz</w:t>
            </w:r>
            <w:r w:rsidRPr="00001FF2">
              <w:rPr>
                <w:color w:val="008000"/>
                <w:sz w:val="15"/>
                <w:szCs w:val="15"/>
              </w:rPr>
              <w:t>，即循环定时周期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7E86EAFB" w14:textId="77777777" w:rsidTr="009F61F5">
        <w:tc>
          <w:tcPr>
            <w:tcW w:w="441" w:type="dxa"/>
          </w:tcPr>
          <w:p w14:paraId="405A4C22" w14:textId="216B41C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27878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V_T1000ms </w:t>
            </w:r>
            <w:r w:rsidRPr="00001FF2">
              <w:rPr>
                <w:color w:val="098658"/>
                <w:sz w:val="15"/>
                <w:szCs w:val="15"/>
              </w:rPr>
              <w:t>50</w:t>
            </w:r>
            <w:r w:rsidRPr="00001FF2">
              <w:rPr>
                <w:color w:val="0000FF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1.0s</w:t>
            </w:r>
            <w:r w:rsidRPr="00001FF2">
              <w:rPr>
                <w:color w:val="008000"/>
                <w:sz w:val="15"/>
                <w:szCs w:val="15"/>
              </w:rPr>
              <w:t>软件定时器溢出值，</w:t>
            </w:r>
            <w:r w:rsidRPr="00001FF2">
              <w:rPr>
                <w:color w:val="008000"/>
                <w:sz w:val="15"/>
                <w:szCs w:val="15"/>
              </w:rPr>
              <w:t>50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268A3BDD" w14:textId="77777777" w:rsidTr="009F61F5">
        <w:tc>
          <w:tcPr>
            <w:tcW w:w="441" w:type="dxa"/>
          </w:tcPr>
          <w:p w14:paraId="18F18E15" w14:textId="5D294D8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E4688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缓存区最大容量</w:t>
            </w:r>
          </w:p>
        </w:tc>
      </w:tr>
      <w:tr w:rsidR="00001FF2" w:rsidRPr="00001FF2" w14:paraId="0A1CD846" w14:textId="77777777" w:rsidTr="009F61F5">
        <w:tc>
          <w:tcPr>
            <w:tcW w:w="441" w:type="dxa"/>
          </w:tcPr>
          <w:p w14:paraId="202751B2" w14:textId="7B2CD6B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75ED4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CMD_TX_BUF_MAX_SIZE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FF"/>
                <w:sz w:val="15"/>
                <w:szCs w:val="15"/>
              </w:rPr>
              <w:t>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发送缓存区最大容量</w:t>
            </w:r>
          </w:p>
        </w:tc>
      </w:tr>
      <w:tr w:rsidR="00001FF2" w:rsidRPr="00001FF2" w14:paraId="67132E63" w14:textId="77777777" w:rsidTr="009F61F5">
        <w:tc>
          <w:tcPr>
            <w:tcW w:w="441" w:type="dxa"/>
          </w:tcPr>
          <w:p w14:paraId="0FA1A53D" w14:textId="6DA6CBA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4CC44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AF00DB"/>
                <w:sz w:val="15"/>
                <w:szCs w:val="15"/>
              </w:rPr>
              <w:t>#define</w:t>
            </w:r>
            <w:r w:rsidRPr="00001FF2">
              <w:rPr>
                <w:color w:val="0000FF"/>
                <w:sz w:val="15"/>
                <w:szCs w:val="15"/>
              </w:rPr>
              <w:t> V_CMD_RX_TIMEOUT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FF"/>
                <w:sz w:val="15"/>
                <w:szCs w:val="15"/>
              </w:rPr>
              <w:t>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超时阈值，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682CE55E" w14:textId="77777777" w:rsidTr="009F61F5">
        <w:tc>
          <w:tcPr>
            <w:tcW w:w="441" w:type="dxa"/>
          </w:tcPr>
          <w:p w14:paraId="65E76E32" w14:textId="4D6948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7B530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E602C21" w14:textId="77777777" w:rsidTr="009F61F5">
        <w:tc>
          <w:tcPr>
            <w:tcW w:w="441" w:type="dxa"/>
          </w:tcPr>
          <w:p w14:paraId="1D683F69" w14:textId="059A41C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55671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0A20673F" w14:textId="77777777" w:rsidTr="009F61F5">
        <w:tc>
          <w:tcPr>
            <w:tcW w:w="441" w:type="dxa"/>
          </w:tcPr>
          <w:p w14:paraId="0A89BADE" w14:textId="3F21F7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D298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06A66D76" w14:textId="77777777" w:rsidTr="009F61F5">
        <w:tc>
          <w:tcPr>
            <w:tcW w:w="441" w:type="dxa"/>
          </w:tcPr>
          <w:p w14:paraId="18258FAA" w14:textId="652B2C5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0533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声明</w:t>
            </w:r>
          </w:p>
        </w:tc>
      </w:tr>
      <w:tr w:rsidR="00001FF2" w:rsidRPr="00001FF2" w14:paraId="6B7F6F9E" w14:textId="77777777" w:rsidTr="009F61F5">
        <w:tc>
          <w:tcPr>
            <w:tcW w:w="441" w:type="dxa"/>
          </w:tcPr>
          <w:p w14:paraId="39C1F14E" w14:textId="794943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5301F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2D4FFC1" w14:textId="77777777" w:rsidTr="009F61F5">
        <w:tc>
          <w:tcPr>
            <w:tcW w:w="441" w:type="dxa"/>
          </w:tcPr>
          <w:p w14:paraId="12E9E927" w14:textId="469ACC0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A22E3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43557C99" w14:textId="77777777" w:rsidTr="009F61F5">
        <w:tc>
          <w:tcPr>
            <w:tcW w:w="441" w:type="dxa"/>
          </w:tcPr>
          <w:p w14:paraId="106452ED" w14:textId="16316EE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CE105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GPIO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GPIO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01FF2" w:rsidRPr="00001FF2" w14:paraId="5A11E24B" w14:textId="77777777" w:rsidTr="009F61F5">
        <w:tc>
          <w:tcPr>
            <w:tcW w:w="441" w:type="dxa"/>
          </w:tcPr>
          <w:p w14:paraId="4199CCD4" w14:textId="2C868B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53B34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SysTick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SysTick</w:t>
            </w:r>
            <w:r w:rsidRPr="00001FF2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01FF2" w:rsidRPr="00001FF2" w14:paraId="4C49004C" w14:textId="77777777" w:rsidTr="009F61F5">
        <w:tc>
          <w:tcPr>
            <w:tcW w:w="441" w:type="dxa"/>
          </w:tcPr>
          <w:p w14:paraId="7B232ADD" w14:textId="66A1260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30556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UART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</w:p>
        </w:tc>
      </w:tr>
      <w:tr w:rsidR="00001FF2" w:rsidRPr="00001FF2" w14:paraId="32152D57" w14:textId="77777777" w:rsidTr="009F61F5">
        <w:tc>
          <w:tcPr>
            <w:tcW w:w="441" w:type="dxa"/>
          </w:tcPr>
          <w:p w14:paraId="279D4013" w14:textId="0BFD19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AFD1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Devices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MCU</w:t>
            </w:r>
            <w:r w:rsidRPr="00001FF2">
              <w:rPr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001FF2" w:rsidRPr="00001FF2" w14:paraId="60337258" w14:textId="77777777" w:rsidTr="009F61F5">
        <w:tc>
          <w:tcPr>
            <w:tcW w:w="441" w:type="dxa"/>
          </w:tcPr>
          <w:p w14:paraId="71793DF1" w14:textId="2846BFA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4A308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String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向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发送字符串</w:t>
            </w:r>
          </w:p>
        </w:tc>
      </w:tr>
      <w:tr w:rsidR="00001FF2" w:rsidRPr="00001FF2" w14:paraId="290E7D14" w14:textId="77777777" w:rsidTr="009F61F5">
        <w:tc>
          <w:tcPr>
            <w:tcW w:w="441" w:type="dxa"/>
          </w:tcPr>
          <w:p w14:paraId="30B67DA0" w14:textId="79D8B18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FE2CE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45576C63" w14:textId="77777777" w:rsidTr="009F61F5">
        <w:tc>
          <w:tcPr>
            <w:tcW w:w="441" w:type="dxa"/>
          </w:tcPr>
          <w:p w14:paraId="2BE14135" w14:textId="05F4AE7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8F590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C474304" w14:textId="77777777" w:rsidTr="009F61F5">
        <w:tc>
          <w:tcPr>
            <w:tcW w:w="441" w:type="dxa"/>
          </w:tcPr>
          <w:p w14:paraId="45E5DBC5" w14:textId="12C23B8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2CEB3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AEA9CBC" w14:textId="77777777" w:rsidTr="009F61F5">
        <w:tc>
          <w:tcPr>
            <w:tcW w:w="441" w:type="dxa"/>
          </w:tcPr>
          <w:p w14:paraId="14E2BB3C" w14:textId="173CCB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35AAE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7192A81D" w14:textId="77777777" w:rsidTr="009F61F5">
        <w:tc>
          <w:tcPr>
            <w:tcW w:w="441" w:type="dxa"/>
          </w:tcPr>
          <w:p w14:paraId="158BCE50" w14:textId="2A66C64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7689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变量定义</w:t>
            </w:r>
          </w:p>
        </w:tc>
      </w:tr>
      <w:tr w:rsidR="00001FF2" w:rsidRPr="00001FF2" w14:paraId="3A218F78" w14:textId="77777777" w:rsidTr="009F61F5">
        <w:tc>
          <w:tcPr>
            <w:tcW w:w="441" w:type="dxa"/>
          </w:tcPr>
          <w:p w14:paraId="2248446B" w14:textId="721E7D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75754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E805CB7" w14:textId="77777777" w:rsidTr="009F61F5">
        <w:tc>
          <w:tcPr>
            <w:tcW w:w="441" w:type="dxa"/>
          </w:tcPr>
          <w:p w14:paraId="3489C48A" w14:textId="03B253E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45A2B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65C870A1" w14:textId="77777777" w:rsidTr="009F61F5">
        <w:tc>
          <w:tcPr>
            <w:tcW w:w="441" w:type="dxa"/>
          </w:tcPr>
          <w:p w14:paraId="3D71933A" w14:textId="0BB0FEA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29DB2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687CCBE" w14:textId="77777777" w:rsidTr="009F61F5">
        <w:tc>
          <w:tcPr>
            <w:tcW w:w="441" w:type="dxa"/>
          </w:tcPr>
          <w:p w14:paraId="5595C30D" w14:textId="19461DC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68BF8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软件定时器计数</w:t>
            </w:r>
          </w:p>
        </w:tc>
      </w:tr>
      <w:tr w:rsidR="00001FF2" w:rsidRPr="00001FF2" w14:paraId="5D30FDCA" w14:textId="77777777" w:rsidTr="009F61F5">
        <w:tc>
          <w:tcPr>
            <w:tcW w:w="441" w:type="dxa"/>
          </w:tcPr>
          <w:p w14:paraId="02C6923C" w14:textId="7235E60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E4A8E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AAD3BE0" w14:textId="77777777" w:rsidTr="009F61F5">
        <w:tc>
          <w:tcPr>
            <w:tcW w:w="441" w:type="dxa"/>
          </w:tcPr>
          <w:p w14:paraId="3B8504A0" w14:textId="4240A76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0F4A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4664C29" w14:textId="77777777" w:rsidTr="009F61F5">
        <w:tc>
          <w:tcPr>
            <w:tcW w:w="441" w:type="dxa"/>
          </w:tcPr>
          <w:p w14:paraId="42DEE30E" w14:textId="7CFCDF4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B972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001FF2" w:rsidRPr="00001FF2" w14:paraId="03B79EC7" w14:textId="77777777" w:rsidTr="009F61F5">
        <w:tc>
          <w:tcPr>
            <w:tcW w:w="441" w:type="dxa"/>
          </w:tcPr>
          <w:p w14:paraId="33846EAD" w14:textId="2A96660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96BC0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BEE01F4" w14:textId="77777777" w:rsidTr="009F61F5">
        <w:tc>
          <w:tcPr>
            <w:tcW w:w="441" w:type="dxa"/>
          </w:tcPr>
          <w:p w14:paraId="3652EA1F" w14:textId="1C83541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EC79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966E643" w14:textId="77777777" w:rsidTr="009F61F5">
        <w:tc>
          <w:tcPr>
            <w:tcW w:w="441" w:type="dxa"/>
          </w:tcPr>
          <w:p w14:paraId="74CDD9FC" w14:textId="01DEB2F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308B9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时分秒计数器</w:t>
            </w:r>
          </w:p>
        </w:tc>
      </w:tr>
      <w:tr w:rsidR="00001FF2" w:rsidRPr="00001FF2" w14:paraId="5A2E82B5" w14:textId="77777777" w:rsidTr="009F61F5">
        <w:tc>
          <w:tcPr>
            <w:tcW w:w="441" w:type="dxa"/>
          </w:tcPr>
          <w:p w14:paraId="1B9C4EBE" w14:textId="661FBAB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857D8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bookmarkStart w:id="60" w:name="_Hlk72002752"/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  <w:bookmarkEnd w:id="60"/>
          </w:p>
        </w:tc>
      </w:tr>
      <w:tr w:rsidR="00001FF2" w:rsidRPr="00001FF2" w14:paraId="555DD2D8" w14:textId="77777777" w:rsidTr="009F61F5">
        <w:tc>
          <w:tcPr>
            <w:tcW w:w="441" w:type="dxa"/>
          </w:tcPr>
          <w:p w14:paraId="45593697" w14:textId="79254B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901AB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C1ECCFC" w14:textId="77777777" w:rsidTr="009F61F5">
        <w:tc>
          <w:tcPr>
            <w:tcW w:w="441" w:type="dxa"/>
          </w:tcPr>
          <w:p w14:paraId="0B6E85AF" w14:textId="3E182DD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0B3C8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位数码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管显示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的数字或字母符号</w:t>
            </w:r>
          </w:p>
        </w:tc>
      </w:tr>
      <w:tr w:rsidR="00001FF2" w:rsidRPr="00001FF2" w14:paraId="75085EEE" w14:textId="77777777" w:rsidTr="009F61F5">
        <w:tc>
          <w:tcPr>
            <w:tcW w:w="441" w:type="dxa"/>
          </w:tcPr>
          <w:p w14:paraId="14AA9845" w14:textId="36D1B91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A055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从左到右序号排列为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</w:p>
        </w:tc>
      </w:tr>
      <w:tr w:rsidR="00001FF2" w:rsidRPr="00001FF2" w14:paraId="71920EC5" w14:textId="77777777" w:rsidTr="009F61F5">
        <w:tc>
          <w:tcPr>
            <w:tcW w:w="441" w:type="dxa"/>
          </w:tcPr>
          <w:p w14:paraId="5D2EB8FC" w14:textId="5ABF75E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7B845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8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_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_'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' 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28E51B32" w14:textId="77777777" w:rsidTr="009F61F5">
        <w:tc>
          <w:tcPr>
            <w:tcW w:w="441" w:type="dxa"/>
          </w:tcPr>
          <w:p w14:paraId="0B4D88BE" w14:textId="4AE296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83872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8AA4BAA" w14:textId="77777777" w:rsidTr="009F61F5">
        <w:tc>
          <w:tcPr>
            <w:tcW w:w="441" w:type="dxa"/>
          </w:tcPr>
          <w:p w14:paraId="785104D5" w14:textId="42D2E55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335E0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位小数点</w:t>
            </w:r>
            <w:r w:rsidRPr="00001FF2">
              <w:rPr>
                <w:color w:val="008000"/>
                <w:sz w:val="15"/>
                <w:szCs w:val="15"/>
              </w:rPr>
              <w:t> 1</w:t>
            </w:r>
            <w:r w:rsidRPr="00001FF2">
              <w:rPr>
                <w:color w:val="008000"/>
                <w:sz w:val="15"/>
                <w:szCs w:val="15"/>
              </w:rPr>
              <w:t>亮</w:t>
            </w:r>
            <w:r w:rsidRPr="00001FF2">
              <w:rPr>
                <w:color w:val="008000"/>
                <w:sz w:val="15"/>
                <w:szCs w:val="15"/>
              </w:rPr>
              <w:t>  0</w:t>
            </w:r>
            <w:r w:rsidRPr="00001FF2">
              <w:rPr>
                <w:color w:val="008000"/>
                <w:sz w:val="15"/>
                <w:szCs w:val="15"/>
              </w:rPr>
              <w:t>灭</w:t>
            </w:r>
          </w:p>
        </w:tc>
      </w:tr>
      <w:tr w:rsidR="00001FF2" w:rsidRPr="00001FF2" w14:paraId="2D414000" w14:textId="77777777" w:rsidTr="009F61F5">
        <w:tc>
          <w:tcPr>
            <w:tcW w:w="441" w:type="dxa"/>
          </w:tcPr>
          <w:p w14:paraId="6825A9E6" w14:textId="6A2787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F3C10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数码位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小数点从左到右序号排列为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</w:p>
        </w:tc>
      </w:tr>
      <w:tr w:rsidR="00001FF2" w:rsidRPr="00001FF2" w14:paraId="5106508D" w14:textId="77777777" w:rsidTr="009F61F5">
        <w:tc>
          <w:tcPr>
            <w:tcW w:w="441" w:type="dxa"/>
          </w:tcPr>
          <w:p w14:paraId="3B410FA6" w14:textId="71F73A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02305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pnt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xA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86939D9" w14:textId="77777777" w:rsidTr="009F61F5">
        <w:tc>
          <w:tcPr>
            <w:tcW w:w="441" w:type="dxa"/>
          </w:tcPr>
          <w:p w14:paraId="7A4D1938" w14:textId="3E142B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CD7E0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4C1123B" w14:textId="77777777" w:rsidTr="009F61F5">
        <w:tc>
          <w:tcPr>
            <w:tcW w:w="441" w:type="dxa"/>
          </w:tcPr>
          <w:p w14:paraId="37DD092F" w14:textId="5C45A17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B6114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8</w:t>
            </w:r>
            <w:r w:rsidRPr="00001FF2">
              <w:rPr>
                <w:color w:val="008000"/>
                <w:sz w:val="15"/>
                <w:szCs w:val="15"/>
              </w:rPr>
              <w:t>个</w:t>
            </w:r>
            <w:r w:rsidRPr="00001FF2">
              <w:rPr>
                <w:color w:val="008000"/>
                <w:sz w:val="15"/>
                <w:szCs w:val="15"/>
              </w:rPr>
              <w:t>LED</w:t>
            </w:r>
            <w:r w:rsidRPr="00001FF2">
              <w:rPr>
                <w:color w:val="008000"/>
                <w:sz w:val="15"/>
                <w:szCs w:val="15"/>
              </w:rPr>
              <w:t>指示灯状态，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灭，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亮</w:t>
            </w:r>
          </w:p>
        </w:tc>
      </w:tr>
      <w:tr w:rsidR="00001FF2" w:rsidRPr="00001FF2" w14:paraId="6274E456" w14:textId="77777777" w:rsidTr="009F61F5">
        <w:tc>
          <w:tcPr>
            <w:tcW w:w="441" w:type="dxa"/>
          </w:tcPr>
          <w:p w14:paraId="1DE52193" w14:textId="0E3E965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45CA7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注：板上指示灯从左到右序号排列为</w:t>
            </w:r>
            <w:r w:rsidRPr="00001FF2">
              <w:rPr>
                <w:color w:val="008000"/>
                <w:sz w:val="15"/>
                <w:szCs w:val="15"/>
              </w:rPr>
              <w:t>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3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</w:p>
        </w:tc>
      </w:tr>
      <w:tr w:rsidR="00001FF2" w:rsidRPr="00001FF2" w14:paraId="4D386BAE" w14:textId="77777777" w:rsidTr="009F61F5">
        <w:tc>
          <w:tcPr>
            <w:tcW w:w="441" w:type="dxa"/>
          </w:tcPr>
          <w:p w14:paraId="39689E92" w14:textId="0F5A14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80D0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</w:t>
            </w:r>
            <w:r w:rsidRPr="00001FF2">
              <w:rPr>
                <w:color w:val="008000"/>
                <w:sz w:val="15"/>
                <w:szCs w:val="15"/>
              </w:rPr>
              <w:t>对应元件</w:t>
            </w:r>
            <w:r w:rsidRPr="00001FF2">
              <w:rPr>
                <w:color w:val="008000"/>
                <w:sz w:val="15"/>
                <w:szCs w:val="15"/>
              </w:rPr>
              <w:t>LED8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7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6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5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4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3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2</w:t>
            </w:r>
            <w:r w:rsidRPr="00001FF2">
              <w:rPr>
                <w:color w:val="008000"/>
                <w:sz w:val="15"/>
                <w:szCs w:val="15"/>
              </w:rPr>
              <w:t>、</w:t>
            </w:r>
            <w:r w:rsidRPr="00001FF2">
              <w:rPr>
                <w:color w:val="008000"/>
                <w:sz w:val="15"/>
                <w:szCs w:val="15"/>
              </w:rPr>
              <w:t>LED1</w:t>
            </w:r>
          </w:p>
        </w:tc>
      </w:tr>
      <w:tr w:rsidR="00001FF2" w:rsidRPr="00001FF2" w14:paraId="15292680" w14:textId="77777777" w:rsidTr="009F61F5">
        <w:tc>
          <w:tcPr>
            <w:tcW w:w="441" w:type="dxa"/>
          </w:tcPr>
          <w:p w14:paraId="0887DD96" w14:textId="470842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4C822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led</w:t>
            </w:r>
            <w:r w:rsidRPr="00001FF2">
              <w:rPr>
                <w:color w:val="0000FF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]</w:t>
            </w:r>
            <w:r w:rsidRPr="00001FF2">
              <w:rPr>
                <w:color w:val="000000"/>
                <w:sz w:val="15"/>
                <w:szCs w:val="15"/>
              </w:rPr>
              <w:t> = 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283C9126" w14:textId="77777777" w:rsidTr="009F61F5">
        <w:tc>
          <w:tcPr>
            <w:tcW w:w="441" w:type="dxa"/>
          </w:tcPr>
          <w:p w14:paraId="66B6AF4D" w14:textId="321908C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6FFCA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80C1D4B" w14:textId="77777777" w:rsidTr="009F61F5">
        <w:tc>
          <w:tcPr>
            <w:tcW w:w="441" w:type="dxa"/>
          </w:tcPr>
          <w:p w14:paraId="369929A9" w14:textId="740608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DFFD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按键值</w:t>
            </w:r>
          </w:p>
        </w:tc>
      </w:tr>
      <w:tr w:rsidR="00001FF2" w:rsidRPr="00001FF2" w14:paraId="44104C8C" w14:textId="77777777" w:rsidTr="009F61F5">
        <w:tc>
          <w:tcPr>
            <w:tcW w:w="441" w:type="dxa"/>
          </w:tcPr>
          <w:p w14:paraId="73CC9644" w14:textId="41004CC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ADAE9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key_cod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34864D5" w14:textId="77777777" w:rsidTr="009F61F5">
        <w:tc>
          <w:tcPr>
            <w:tcW w:w="441" w:type="dxa"/>
          </w:tcPr>
          <w:p w14:paraId="40556157" w14:textId="28B8F1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840F3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DFF2B0D" w14:textId="77777777" w:rsidTr="009F61F5">
        <w:tc>
          <w:tcPr>
            <w:tcW w:w="441" w:type="dxa"/>
          </w:tcPr>
          <w:p w14:paraId="7B510D87" w14:textId="0D53AFA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80DF3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系统时钟频率</w:t>
            </w:r>
          </w:p>
        </w:tc>
      </w:tr>
      <w:tr w:rsidR="00001FF2" w:rsidRPr="00001FF2" w14:paraId="4893B2BE" w14:textId="77777777" w:rsidTr="009F61F5">
        <w:tc>
          <w:tcPr>
            <w:tcW w:w="441" w:type="dxa"/>
          </w:tcPr>
          <w:p w14:paraId="012359E2" w14:textId="4BE66C7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3BE38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3D3E4AB" w14:textId="77777777" w:rsidTr="009F61F5">
        <w:tc>
          <w:tcPr>
            <w:tcW w:w="441" w:type="dxa"/>
          </w:tcPr>
          <w:p w14:paraId="653CF106" w14:textId="61AFD30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F750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AE37847" w14:textId="77777777" w:rsidTr="009F61F5">
        <w:tc>
          <w:tcPr>
            <w:tcW w:w="441" w:type="dxa"/>
          </w:tcPr>
          <w:p w14:paraId="32F853F5" w14:textId="1386AB7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B99DB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67EC1C27" w14:textId="77777777" w:rsidTr="009F61F5">
        <w:tc>
          <w:tcPr>
            <w:tcW w:w="441" w:type="dxa"/>
          </w:tcPr>
          <w:p w14:paraId="238A01B4" w14:textId="7C9D21E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701BE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收发缓存区</w:t>
            </w:r>
          </w:p>
        </w:tc>
      </w:tr>
      <w:tr w:rsidR="00001FF2" w:rsidRPr="00001FF2" w14:paraId="49A73B15" w14:textId="77777777" w:rsidTr="009F61F5">
        <w:tc>
          <w:tcPr>
            <w:tcW w:w="441" w:type="dxa"/>
          </w:tcPr>
          <w:p w14:paraId="6800E1D4" w14:textId="263A62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E4694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130F008B" w14:textId="77777777" w:rsidTr="009F61F5">
        <w:tc>
          <w:tcPr>
            <w:tcW w:w="441" w:type="dxa"/>
          </w:tcPr>
          <w:p w14:paraId="2F926541" w14:textId="6D4BDF1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43332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357A349B" w14:textId="77777777" w:rsidTr="009F61F5">
        <w:tc>
          <w:tcPr>
            <w:tcW w:w="441" w:type="dxa"/>
          </w:tcPr>
          <w:p w14:paraId="41949B01" w14:textId="0705CFD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0B4C4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buf_t</w:t>
            </w:r>
          </w:p>
        </w:tc>
      </w:tr>
      <w:tr w:rsidR="00001FF2" w:rsidRPr="00001FF2" w14:paraId="0FB37EA7" w14:textId="77777777" w:rsidTr="009F61F5">
        <w:tc>
          <w:tcPr>
            <w:tcW w:w="441" w:type="dxa"/>
          </w:tcPr>
          <w:p w14:paraId="2C40FF0B" w14:textId="0399BCA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850F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6051A3A6" w14:textId="77777777" w:rsidTr="009F61F5">
        <w:tc>
          <w:tcPr>
            <w:tcW w:w="441" w:type="dxa"/>
          </w:tcPr>
          <w:p w14:paraId="740E96FE" w14:textId="233DAC2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C395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267233D1" w14:textId="77777777" w:rsidTr="009F61F5">
        <w:tc>
          <w:tcPr>
            <w:tcW w:w="441" w:type="dxa"/>
          </w:tcPr>
          <w:p w14:paraId="3700121D" w14:textId="500AAC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C3B13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接收缓存区结构体</w:t>
            </w:r>
          </w:p>
        </w:tc>
      </w:tr>
      <w:tr w:rsidR="00001FF2" w:rsidRPr="00001FF2" w14:paraId="794E5F17" w14:textId="77777777" w:rsidTr="009F61F5">
        <w:tc>
          <w:tcPr>
            <w:tcW w:w="441" w:type="dxa"/>
          </w:tcPr>
          <w:p w14:paraId="063AB28B" w14:textId="4BF85B5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E03B4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</w:p>
        </w:tc>
      </w:tr>
      <w:tr w:rsidR="00001FF2" w:rsidRPr="00001FF2" w14:paraId="29037B9C" w14:textId="77777777" w:rsidTr="009F61F5">
        <w:tc>
          <w:tcPr>
            <w:tcW w:w="441" w:type="dxa"/>
          </w:tcPr>
          <w:p w14:paraId="4EA2E8D2" w14:textId="127C552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CA96A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7F78B7A9" w14:textId="77777777" w:rsidTr="009F61F5">
        <w:tc>
          <w:tcPr>
            <w:tcW w:w="441" w:type="dxa"/>
          </w:tcPr>
          <w:p w14:paraId="05A9E6D1" w14:textId="410A899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089C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Rx_buf_t</w:t>
            </w:r>
          </w:p>
        </w:tc>
      </w:tr>
      <w:tr w:rsidR="00001FF2" w:rsidRPr="00001FF2" w14:paraId="2ECDEEA7" w14:textId="77777777" w:rsidTr="009F61F5">
        <w:tc>
          <w:tcPr>
            <w:tcW w:w="441" w:type="dxa"/>
          </w:tcPr>
          <w:p w14:paraId="552ADBDC" w14:textId="69529F1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415E5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7967D716" w14:textId="77777777" w:rsidTr="009F61F5">
        <w:tc>
          <w:tcPr>
            <w:tcW w:w="441" w:type="dxa"/>
          </w:tcPr>
          <w:p w14:paraId="2D49407B" w14:textId="4EA6A5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3B70E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缓存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区内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长度</w:t>
            </w:r>
          </w:p>
        </w:tc>
      </w:tr>
      <w:tr w:rsidR="00001FF2" w:rsidRPr="00001FF2" w14:paraId="3CFCF6A0" w14:textId="77777777" w:rsidTr="009F61F5">
        <w:tc>
          <w:tcPr>
            <w:tcW w:w="441" w:type="dxa"/>
          </w:tcPr>
          <w:p w14:paraId="1FB3609A" w14:textId="56C07D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8DC64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区最大容量</w:t>
            </w:r>
          </w:p>
        </w:tc>
      </w:tr>
      <w:tr w:rsidR="00001FF2" w:rsidRPr="00001FF2" w14:paraId="6FB10DE5" w14:textId="77777777" w:rsidTr="009F61F5">
        <w:tc>
          <w:tcPr>
            <w:tcW w:w="441" w:type="dxa"/>
          </w:tcPr>
          <w:p w14:paraId="4F8E27A0" w14:textId="66A5796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92F44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nsigne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 +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区数据</w:t>
            </w:r>
            <w:proofErr w:type="gramEnd"/>
          </w:p>
        </w:tc>
      </w:tr>
      <w:tr w:rsidR="00001FF2" w:rsidRPr="00001FF2" w14:paraId="16794967" w14:textId="77777777" w:rsidTr="009F61F5">
        <w:tc>
          <w:tcPr>
            <w:tcW w:w="441" w:type="dxa"/>
          </w:tcPr>
          <w:p w14:paraId="766EF171" w14:textId="1A7AD8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3161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bool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True-</w:t>
            </w:r>
            <w:r w:rsidRPr="00001FF2">
              <w:rPr>
                <w:color w:val="008000"/>
                <w:sz w:val="15"/>
                <w:szCs w:val="15"/>
              </w:rPr>
              <w:t>写允许；</w:t>
            </w:r>
            <w:r w:rsidRPr="00001FF2">
              <w:rPr>
                <w:color w:val="008000"/>
                <w:sz w:val="15"/>
                <w:szCs w:val="15"/>
              </w:rPr>
              <w:t>False-</w:t>
            </w:r>
            <w:r w:rsidRPr="00001FF2">
              <w:rPr>
                <w:color w:val="008000"/>
                <w:sz w:val="15"/>
                <w:szCs w:val="15"/>
              </w:rPr>
              <w:t>提示缓存区中有一个待处理的命令</w:t>
            </w:r>
          </w:p>
        </w:tc>
      </w:tr>
      <w:tr w:rsidR="00001FF2" w:rsidRPr="00001FF2" w14:paraId="26F9B79B" w14:textId="77777777" w:rsidTr="009F61F5">
        <w:tc>
          <w:tcPr>
            <w:tcW w:w="441" w:type="dxa"/>
          </w:tcPr>
          <w:p w14:paraId="4601B7B4" w14:textId="3AC4C5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F1529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;   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  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* = {0, CMD_RX_BUF_MAX_SIZE, {'\0'}, true}; */</w:t>
            </w:r>
          </w:p>
        </w:tc>
      </w:tr>
      <w:tr w:rsidR="00001FF2" w:rsidRPr="00001FF2" w14:paraId="531FB544" w14:textId="77777777" w:rsidTr="009F61F5">
        <w:tc>
          <w:tcPr>
            <w:tcW w:w="441" w:type="dxa"/>
          </w:tcPr>
          <w:p w14:paraId="550585DB" w14:textId="2C3BE8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ED068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8ECFACB" w14:textId="77777777" w:rsidTr="009F61F5">
        <w:tc>
          <w:tcPr>
            <w:tcW w:w="441" w:type="dxa"/>
          </w:tcPr>
          <w:p w14:paraId="0279DE34" w14:textId="3797FF3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4E24F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66F988D3" w14:textId="77777777" w:rsidTr="009F61F5">
        <w:tc>
          <w:tcPr>
            <w:tcW w:w="441" w:type="dxa"/>
          </w:tcPr>
          <w:p w14:paraId="065DE6D0" w14:textId="2F4A79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B6C5B5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命令发送缓存区结构体</w:t>
            </w:r>
          </w:p>
        </w:tc>
      </w:tr>
      <w:tr w:rsidR="00001FF2" w:rsidRPr="00001FF2" w14:paraId="5DB1CEC7" w14:textId="77777777" w:rsidTr="009F61F5">
        <w:tc>
          <w:tcPr>
            <w:tcW w:w="441" w:type="dxa"/>
          </w:tcPr>
          <w:p w14:paraId="0E02ED88" w14:textId="4D0183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5F3CF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</w:t>
            </w:r>
          </w:p>
        </w:tc>
      </w:tr>
      <w:tr w:rsidR="00001FF2" w:rsidRPr="00001FF2" w14:paraId="3C07CB60" w14:textId="77777777" w:rsidTr="009F61F5">
        <w:tc>
          <w:tcPr>
            <w:tcW w:w="441" w:type="dxa"/>
          </w:tcPr>
          <w:p w14:paraId="09569159" w14:textId="5D118AC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12A9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0836747E" w14:textId="77777777" w:rsidTr="009F61F5">
        <w:tc>
          <w:tcPr>
            <w:tcW w:w="441" w:type="dxa"/>
          </w:tcPr>
          <w:p w14:paraId="1211EF6E" w14:textId="22CE4C2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1B025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struc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cmd_Tx_buf_t</w:t>
            </w:r>
          </w:p>
        </w:tc>
      </w:tr>
      <w:tr w:rsidR="00001FF2" w:rsidRPr="00001FF2" w14:paraId="78BB84C3" w14:textId="77777777" w:rsidTr="009F61F5">
        <w:tc>
          <w:tcPr>
            <w:tcW w:w="441" w:type="dxa"/>
          </w:tcPr>
          <w:p w14:paraId="2C1FBCEC" w14:textId="1FB820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9F77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07DB238B" w14:textId="77777777" w:rsidTr="009F61F5">
        <w:tc>
          <w:tcPr>
            <w:tcW w:w="441" w:type="dxa"/>
          </w:tcPr>
          <w:p w14:paraId="4CE133C9" w14:textId="46F2DD5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8C851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缓存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区内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长度</w:t>
            </w:r>
          </w:p>
        </w:tc>
      </w:tr>
      <w:tr w:rsidR="00001FF2" w:rsidRPr="00001FF2" w14:paraId="49F51949" w14:textId="77777777" w:rsidTr="009F61F5">
        <w:tc>
          <w:tcPr>
            <w:tcW w:w="441" w:type="dxa"/>
          </w:tcPr>
          <w:p w14:paraId="7CEF50F4" w14:textId="552937C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01891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缓存区最大容量</w:t>
            </w:r>
          </w:p>
        </w:tc>
      </w:tr>
      <w:tr w:rsidR="00001FF2" w:rsidRPr="00001FF2" w14:paraId="25CD777A" w14:textId="77777777" w:rsidTr="009F61F5">
        <w:tc>
          <w:tcPr>
            <w:tcW w:w="441" w:type="dxa"/>
          </w:tcPr>
          <w:p w14:paraId="5AD7EEDE" w14:textId="3A78078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F3A3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nsigne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00FF"/>
                <w:sz w:val="15"/>
                <w:szCs w:val="15"/>
              </w:rPr>
              <w:t>CMD_TX_BUF_MAX_SIZE</w:t>
            </w:r>
            <w:r w:rsidRPr="00001FF2">
              <w:rPr>
                <w:color w:val="000000"/>
                <w:sz w:val="15"/>
                <w:szCs w:val="15"/>
              </w:rPr>
              <w:t> +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</w:t>
            </w:r>
          </w:p>
        </w:tc>
      </w:tr>
      <w:tr w:rsidR="00001FF2" w:rsidRPr="00001FF2" w14:paraId="367566D0" w14:textId="77777777" w:rsidTr="009F61F5">
        <w:tc>
          <w:tcPr>
            <w:tcW w:w="441" w:type="dxa"/>
          </w:tcPr>
          <w:p w14:paraId="566D525E" w14:textId="0186F5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FDD2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下一次将发送的数据的下标</w:t>
            </w:r>
            <w:r w:rsidRPr="00001FF2">
              <w:rPr>
                <w:color w:val="008000"/>
                <w:sz w:val="15"/>
                <w:szCs w:val="15"/>
              </w:rPr>
              <w:t>. </w:t>
            </w:r>
            <w:r w:rsidRPr="00001FF2">
              <w:rPr>
                <w:color w:val="008000"/>
                <w:sz w:val="15"/>
                <w:szCs w:val="15"/>
              </w:rPr>
              <w:t>当达到</w:t>
            </w:r>
            <w:r w:rsidRPr="00001FF2">
              <w:rPr>
                <w:color w:val="008000"/>
                <w:sz w:val="15"/>
                <w:szCs w:val="15"/>
              </w:rPr>
              <w:t>size</w:t>
            </w:r>
            <w:r w:rsidRPr="00001FF2">
              <w:rPr>
                <w:color w:val="008000"/>
                <w:sz w:val="15"/>
                <w:szCs w:val="15"/>
              </w:rPr>
              <w:t>时，表示已发送完成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tr w:rsidR="00001FF2" w:rsidRPr="00001FF2" w14:paraId="325DAD6F" w14:textId="77777777" w:rsidTr="009F61F5">
        <w:tc>
          <w:tcPr>
            <w:tcW w:w="441" w:type="dxa"/>
          </w:tcPr>
          <w:p w14:paraId="50F5F834" w14:textId="3C91508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3FB70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bool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;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True-</w:t>
            </w:r>
            <w:r w:rsidRPr="00001FF2">
              <w:rPr>
                <w:color w:val="008000"/>
                <w:sz w:val="15"/>
                <w:szCs w:val="15"/>
              </w:rPr>
              <w:t>写允许；</w:t>
            </w:r>
            <w:r w:rsidRPr="00001FF2">
              <w:rPr>
                <w:color w:val="008000"/>
                <w:sz w:val="15"/>
                <w:szCs w:val="15"/>
              </w:rPr>
              <w:t>False-</w:t>
            </w:r>
            <w:r w:rsidRPr="00001FF2">
              <w:rPr>
                <w:color w:val="008000"/>
                <w:sz w:val="15"/>
                <w:szCs w:val="15"/>
              </w:rPr>
              <w:t>提示缓存区中有未发送完毕的数据</w:t>
            </w:r>
          </w:p>
        </w:tc>
      </w:tr>
      <w:tr w:rsidR="00001FF2" w:rsidRPr="00001FF2" w14:paraId="356CB053" w14:textId="77777777" w:rsidTr="009F61F5">
        <w:tc>
          <w:tcPr>
            <w:tcW w:w="441" w:type="dxa"/>
          </w:tcPr>
          <w:p w14:paraId="4ED35B02" w14:textId="4437512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5733D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;   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  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* = {0, cmd_buf.Tx_MAX_SIZE, {'\0'}, 0, true}; */</w:t>
            </w:r>
          </w:p>
        </w:tc>
      </w:tr>
      <w:tr w:rsidR="00001FF2" w:rsidRPr="00001FF2" w14:paraId="25410797" w14:textId="77777777" w:rsidTr="009F61F5">
        <w:tc>
          <w:tcPr>
            <w:tcW w:w="441" w:type="dxa"/>
          </w:tcPr>
          <w:p w14:paraId="25B5253D" w14:textId="68ECFB1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625AC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EB6C811" w14:textId="77777777" w:rsidTr="009F61F5">
        <w:tc>
          <w:tcPr>
            <w:tcW w:w="441" w:type="dxa"/>
          </w:tcPr>
          <w:p w14:paraId="4ACD0565" w14:textId="0AA1E44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54CF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/**</w:t>
            </w:r>
          </w:p>
        </w:tc>
      </w:tr>
      <w:tr w:rsidR="00001FF2" w:rsidRPr="00001FF2" w14:paraId="1CBBE73F" w14:textId="77777777" w:rsidTr="009F61F5">
        <w:tc>
          <w:tcPr>
            <w:tcW w:w="441" w:type="dxa"/>
          </w:tcPr>
          <w:p w14:paraId="75262743" w14:textId="667B2A4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BD35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FSM </w:t>
            </w:r>
            <w:r w:rsidRPr="00001FF2">
              <w:rPr>
                <w:color w:val="008000"/>
                <w:sz w:val="15"/>
                <w:szCs w:val="15"/>
              </w:rPr>
              <w:t>规则：</w:t>
            </w:r>
          </w:p>
        </w:tc>
      </w:tr>
      <w:bookmarkStart w:id="61" w:name="_Hlk72002044"/>
      <w:tr w:rsidR="00001FF2" w:rsidRPr="00001FF2" w14:paraId="20844275" w14:textId="77777777" w:rsidTr="009F61F5">
        <w:tc>
          <w:tcPr>
            <w:tcW w:w="441" w:type="dxa"/>
          </w:tcPr>
          <w:p w14:paraId="6FA315E1" w14:textId="049329E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8B493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1. </w:t>
            </w:r>
            <w:r w:rsidRPr="00001FF2">
              <w:rPr>
                <w:color w:val="008000"/>
                <w:sz w:val="15"/>
                <w:szCs w:val="15"/>
              </w:rPr>
              <w:t>状态定义</w:t>
            </w:r>
            <w:r w:rsidRPr="00001FF2">
              <w:rPr>
                <w:color w:val="008000"/>
                <w:sz w:val="15"/>
                <w:szCs w:val="15"/>
              </w:rPr>
              <w:t>. 0-IDLE</w:t>
            </w:r>
            <w:r w:rsidRPr="00001FF2">
              <w:rPr>
                <w:color w:val="008000"/>
                <w:sz w:val="15"/>
                <w:szCs w:val="15"/>
              </w:rPr>
              <w:t>（空闲）；</w:t>
            </w:r>
            <w:r w:rsidRPr="00001FF2">
              <w:rPr>
                <w:color w:val="008000"/>
                <w:sz w:val="15"/>
                <w:szCs w:val="15"/>
              </w:rPr>
              <w:t>1-BUSY_RX</w:t>
            </w:r>
            <w:r w:rsidRPr="00001FF2">
              <w:rPr>
                <w:color w:val="008000"/>
                <w:sz w:val="15"/>
                <w:szCs w:val="15"/>
              </w:rPr>
              <w:t>（接收忙）；</w:t>
            </w:r>
            <w:r w:rsidRPr="00001FF2">
              <w:rPr>
                <w:color w:val="008000"/>
                <w:sz w:val="15"/>
                <w:szCs w:val="15"/>
              </w:rPr>
              <w:t>2-BUSY_TX</w:t>
            </w:r>
            <w:r w:rsidRPr="00001FF2">
              <w:rPr>
                <w:color w:val="008000"/>
                <w:sz w:val="15"/>
                <w:szCs w:val="15"/>
              </w:rPr>
              <w:t>（处理或发送忙）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tr w:rsidR="00001FF2" w:rsidRPr="00001FF2" w14:paraId="22DC872B" w14:textId="77777777" w:rsidTr="009F61F5">
        <w:tc>
          <w:tcPr>
            <w:tcW w:w="441" w:type="dxa"/>
          </w:tcPr>
          <w:p w14:paraId="0CF651EE" w14:textId="74AFE6F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B1DF9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2. </w:t>
            </w:r>
            <w:r w:rsidRPr="00001FF2">
              <w:rPr>
                <w:color w:val="008000"/>
                <w:sz w:val="15"/>
                <w:szCs w:val="15"/>
              </w:rPr>
              <w:t>状态动作</w:t>
            </w:r>
            <w:r w:rsidRPr="00001FF2">
              <w:rPr>
                <w:color w:val="008000"/>
                <w:sz w:val="15"/>
                <w:szCs w:val="15"/>
              </w:rPr>
              <w:t>. 0-</w:t>
            </w:r>
            <w:r w:rsidRPr="00001FF2">
              <w:rPr>
                <w:color w:val="008000"/>
                <w:sz w:val="15"/>
                <w:szCs w:val="15"/>
              </w:rPr>
              <w:t>无；</w:t>
            </w:r>
            <w:r w:rsidRPr="00001FF2">
              <w:rPr>
                <w:color w:val="008000"/>
                <w:sz w:val="15"/>
                <w:szCs w:val="15"/>
              </w:rPr>
              <w:t>1-</w:t>
            </w:r>
            <w:r w:rsidRPr="00001FF2">
              <w:rPr>
                <w:color w:val="008000"/>
                <w:sz w:val="15"/>
                <w:szCs w:val="15"/>
              </w:rPr>
              <w:t>接收时间窗计数进行，把进入</w:t>
            </w:r>
            <w:r w:rsidRPr="00001FF2">
              <w:rPr>
                <w:color w:val="008000"/>
                <w:sz w:val="15"/>
                <w:szCs w:val="15"/>
              </w:rPr>
              <w:t> UART Rx FIFO </w:t>
            </w:r>
            <w:r w:rsidRPr="00001FF2">
              <w:rPr>
                <w:color w:val="008000"/>
                <w:sz w:val="15"/>
                <w:szCs w:val="15"/>
              </w:rPr>
              <w:t>的数据全部存入命令接收缓存区（直至缓存区满）；</w:t>
            </w:r>
            <w:r w:rsidRPr="00001FF2">
              <w:rPr>
                <w:color w:val="008000"/>
                <w:sz w:val="15"/>
                <w:szCs w:val="15"/>
              </w:rPr>
              <w:t>2-</w:t>
            </w:r>
            <w:r w:rsidRPr="00001FF2">
              <w:rPr>
                <w:color w:val="008000"/>
                <w:sz w:val="15"/>
                <w:szCs w:val="15"/>
              </w:rPr>
              <w:t>执行命令（若合法）、决定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回传内容、将回传内容（若有）写入命令发送缓存区、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置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相关标志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并关写允许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（若有写入）、以</w:t>
            </w:r>
            <w:r w:rsidRPr="00001FF2">
              <w:rPr>
                <w:color w:val="008000"/>
                <w:sz w:val="15"/>
                <w:szCs w:val="15"/>
              </w:rPr>
              <w:t>**</w:t>
            </w:r>
            <w:r w:rsidRPr="00001FF2">
              <w:rPr>
                <w:color w:val="008000"/>
                <w:sz w:val="15"/>
                <w:szCs w:val="15"/>
              </w:rPr>
              <w:t>非阻塞方式</w:t>
            </w:r>
            <w:r w:rsidRPr="00001FF2">
              <w:rPr>
                <w:color w:val="008000"/>
                <w:sz w:val="15"/>
                <w:szCs w:val="15"/>
              </w:rPr>
              <w:t>**</w:t>
            </w:r>
            <w:r w:rsidRPr="00001FF2">
              <w:rPr>
                <w:color w:val="008000"/>
                <w:sz w:val="15"/>
                <w:szCs w:val="15"/>
              </w:rPr>
              <w:t>将命令发送缓存区的数据（若有）送到</w:t>
            </w:r>
            <w:r w:rsidRPr="00001FF2">
              <w:rPr>
                <w:color w:val="008000"/>
                <w:sz w:val="15"/>
                <w:szCs w:val="15"/>
              </w:rPr>
              <w:t> UART Tx FIFO.</w:t>
            </w:r>
          </w:p>
        </w:tc>
      </w:tr>
      <w:tr w:rsidR="00001FF2" w:rsidRPr="00001FF2" w14:paraId="1589BE7B" w14:textId="77777777" w:rsidTr="009F61F5">
        <w:tc>
          <w:tcPr>
            <w:tcW w:w="441" w:type="dxa"/>
          </w:tcPr>
          <w:p w14:paraId="013A3D23" w14:textId="6D3B8D6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482A4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3. </w:t>
            </w:r>
            <w:r w:rsidRPr="00001FF2">
              <w:rPr>
                <w:color w:val="008000"/>
                <w:sz w:val="15"/>
                <w:szCs w:val="15"/>
              </w:rPr>
              <w:t>状态转移条件</w:t>
            </w:r>
            <w:r w:rsidRPr="00001FF2">
              <w:rPr>
                <w:color w:val="008000"/>
                <w:sz w:val="15"/>
                <w:szCs w:val="15"/>
              </w:rPr>
              <w:t>. </w:t>
            </w:r>
            <w:r w:rsidRPr="00001FF2">
              <w:rPr>
                <w:color w:val="008000"/>
                <w:sz w:val="15"/>
                <w:szCs w:val="15"/>
              </w:rPr>
              <w:t>状态转移条件</w:t>
            </w:r>
            <w:r w:rsidRPr="00001FF2">
              <w:rPr>
                <w:color w:val="008000"/>
                <w:sz w:val="15"/>
                <w:szCs w:val="15"/>
              </w:rPr>
              <w:t>. C01-</w:t>
            </w:r>
            <w:r w:rsidRPr="00001FF2">
              <w:rPr>
                <w:color w:val="008000"/>
                <w:sz w:val="15"/>
                <w:szCs w:val="15"/>
              </w:rPr>
              <w:t>发生</w:t>
            </w:r>
            <w:r w:rsidRPr="00001FF2">
              <w:rPr>
                <w:color w:val="008000"/>
                <w:sz w:val="15"/>
                <w:szCs w:val="15"/>
              </w:rPr>
              <w:t> `UART_RX` </w:t>
            </w:r>
            <w:r w:rsidRPr="00001FF2">
              <w:rPr>
                <w:color w:val="008000"/>
                <w:sz w:val="15"/>
                <w:szCs w:val="15"/>
              </w:rPr>
              <w:t>或</w:t>
            </w:r>
            <w:r w:rsidRPr="00001FF2">
              <w:rPr>
                <w:color w:val="008000"/>
                <w:sz w:val="15"/>
                <w:szCs w:val="15"/>
              </w:rPr>
              <w:t> `UART_RT` </w:t>
            </w:r>
            <w:r w:rsidRPr="00001FF2">
              <w:rPr>
                <w:color w:val="008000"/>
                <w:sz w:val="15"/>
                <w:szCs w:val="15"/>
              </w:rPr>
              <w:t>中断；</w:t>
            </w:r>
            <w:r w:rsidRPr="00001FF2">
              <w:rPr>
                <w:color w:val="008000"/>
                <w:sz w:val="15"/>
                <w:szCs w:val="15"/>
              </w:rPr>
              <w:t>C12-</w:t>
            </w:r>
            <w:r w:rsidRPr="00001FF2">
              <w:rPr>
                <w:color w:val="008000"/>
                <w:sz w:val="15"/>
                <w:szCs w:val="15"/>
              </w:rPr>
              <w:t>接收计时结束；</w:t>
            </w:r>
            <w:r w:rsidRPr="00001FF2">
              <w:rPr>
                <w:color w:val="008000"/>
                <w:sz w:val="15"/>
                <w:szCs w:val="15"/>
              </w:rPr>
              <w:t>C20-</w:t>
            </w:r>
            <w:r w:rsidRPr="00001FF2">
              <w:rPr>
                <w:color w:val="008000"/>
                <w:sz w:val="15"/>
                <w:szCs w:val="15"/>
              </w:rPr>
              <w:t>命令（若合法）执行完毕，且回传内容（若有）已全部送到</w:t>
            </w:r>
            <w:r w:rsidRPr="00001FF2">
              <w:rPr>
                <w:color w:val="008000"/>
                <w:sz w:val="15"/>
                <w:szCs w:val="15"/>
              </w:rPr>
              <w:t> UART Tx FIFO.</w:t>
            </w:r>
          </w:p>
        </w:tc>
      </w:tr>
      <w:tr w:rsidR="00001FF2" w:rsidRPr="00001FF2" w14:paraId="1A44D020" w14:textId="77777777" w:rsidTr="009F61F5">
        <w:tc>
          <w:tcPr>
            <w:tcW w:w="441" w:type="dxa"/>
          </w:tcPr>
          <w:p w14:paraId="605D42DF" w14:textId="31064DA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DB407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 4. </w:t>
            </w:r>
            <w:r w:rsidRPr="00001FF2">
              <w:rPr>
                <w:color w:val="008000"/>
                <w:sz w:val="15"/>
                <w:szCs w:val="15"/>
              </w:rPr>
              <w:t>状态转移动作</w:t>
            </w:r>
            <w:r w:rsidRPr="00001FF2">
              <w:rPr>
                <w:color w:val="008000"/>
                <w:sz w:val="15"/>
                <w:szCs w:val="15"/>
              </w:rPr>
              <w:t>. C01-</w:t>
            </w:r>
            <w:r w:rsidRPr="00001FF2">
              <w:rPr>
                <w:color w:val="008000"/>
                <w:sz w:val="15"/>
                <w:szCs w:val="15"/>
              </w:rPr>
              <w:t>接收时间计数器复位、接收缓存区复位、将第一个字符存入接收缓存区；</w:t>
            </w:r>
            <w:r w:rsidRPr="00001FF2">
              <w:rPr>
                <w:color w:val="008000"/>
                <w:sz w:val="15"/>
                <w:szCs w:val="15"/>
              </w:rPr>
              <w:t>C12-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接收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缓存区写允许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，发送缓存区复位（包括开写允许）；</w:t>
            </w:r>
            <w:r w:rsidRPr="00001FF2">
              <w:rPr>
                <w:color w:val="008000"/>
                <w:sz w:val="15"/>
                <w:szCs w:val="15"/>
              </w:rPr>
              <w:t>C20-</w:t>
            </w:r>
            <w:r w:rsidRPr="00001FF2">
              <w:rPr>
                <w:color w:val="008000"/>
                <w:sz w:val="15"/>
                <w:szCs w:val="15"/>
              </w:rPr>
              <w:t>无</w:t>
            </w:r>
            <w:r w:rsidRPr="00001FF2">
              <w:rPr>
                <w:color w:val="008000"/>
                <w:sz w:val="15"/>
                <w:szCs w:val="15"/>
              </w:rPr>
              <w:t>.</w:t>
            </w:r>
          </w:p>
        </w:tc>
      </w:tr>
      <w:bookmarkEnd w:id="61"/>
      <w:tr w:rsidR="00001FF2" w:rsidRPr="00001FF2" w14:paraId="229166FE" w14:textId="77777777" w:rsidTr="009F61F5">
        <w:tc>
          <w:tcPr>
            <w:tcW w:w="441" w:type="dxa"/>
          </w:tcPr>
          <w:p w14:paraId="5CF12CC5" w14:textId="27D293C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4F76E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    */</w:t>
            </w:r>
          </w:p>
        </w:tc>
      </w:tr>
      <w:tr w:rsidR="00001FF2" w:rsidRPr="00001FF2" w14:paraId="4B798706" w14:textId="77777777" w:rsidTr="009F61F5">
        <w:tc>
          <w:tcPr>
            <w:tcW w:w="441" w:type="dxa"/>
          </w:tcPr>
          <w:p w14:paraId="3F28E767" w14:textId="1FE3BA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423F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;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前状态</w:t>
            </w:r>
          </w:p>
        </w:tc>
      </w:tr>
      <w:tr w:rsidR="00001FF2" w:rsidRPr="00001FF2" w14:paraId="5C20ABB7" w14:textId="77777777" w:rsidTr="009F61F5">
        <w:tc>
          <w:tcPr>
            <w:tcW w:w="441" w:type="dxa"/>
          </w:tcPr>
          <w:p w14:paraId="103DDEF4" w14:textId="4EFA5A9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9EEE1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volat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Rx_timeout_cnt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接收时间计数器</w:t>
            </w:r>
          </w:p>
        </w:tc>
      </w:tr>
      <w:tr w:rsidR="00001FF2" w:rsidRPr="00001FF2" w14:paraId="445019D2" w14:textId="77777777" w:rsidTr="009F61F5">
        <w:tc>
          <w:tcPr>
            <w:tcW w:w="441" w:type="dxa"/>
          </w:tcPr>
          <w:p w14:paraId="6C6870A2" w14:textId="28826E9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B5D8E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V_Rx_timeout</w:t>
            </w:r>
            <w:r w:rsidRPr="00001FF2">
              <w:rPr>
                <w:color w:val="000000"/>
                <w:sz w:val="15"/>
                <w:szCs w:val="15"/>
              </w:rPr>
              <w:t>;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接收时长</w:t>
            </w:r>
          </w:p>
        </w:tc>
      </w:tr>
      <w:tr w:rsidR="00001FF2" w:rsidRPr="00001FF2" w14:paraId="3A0A2AE3" w14:textId="77777777" w:rsidTr="009F61F5">
        <w:tc>
          <w:tcPr>
            <w:tcW w:w="441" w:type="dxa"/>
          </w:tcPr>
          <w:p w14:paraId="4FFB74C4" w14:textId="0D7C706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BB57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93EA56B" w14:textId="77777777" w:rsidTr="009F61F5">
        <w:tc>
          <w:tcPr>
            <w:tcW w:w="441" w:type="dxa"/>
          </w:tcPr>
          <w:p w14:paraId="331C0C39" w14:textId="4705BA3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0DC4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 = {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,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}, {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MD_TX_BUF_MAX_SIZE</w:t>
            </w:r>
            <w:r w:rsidRPr="00001FF2">
              <w:rPr>
                <w:color w:val="000000"/>
                <w:sz w:val="15"/>
                <w:szCs w:val="15"/>
              </w:rPr>
              <w:t>,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}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V_CMD_RX_TIMEOUT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4E151A4A" w14:textId="77777777" w:rsidTr="009F61F5">
        <w:tc>
          <w:tcPr>
            <w:tcW w:w="441" w:type="dxa"/>
          </w:tcPr>
          <w:p w14:paraId="235CD6C9" w14:textId="57BD273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A8997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9DA53A8" w14:textId="77777777" w:rsidTr="009F61F5">
        <w:tc>
          <w:tcPr>
            <w:tcW w:w="441" w:type="dxa"/>
          </w:tcPr>
          <w:p w14:paraId="1A9E6679" w14:textId="21AE68D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CDDE6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093A0757" w14:textId="77777777" w:rsidTr="009F61F5">
        <w:tc>
          <w:tcPr>
            <w:tcW w:w="441" w:type="dxa"/>
          </w:tcPr>
          <w:p w14:paraId="47C85B5A" w14:textId="20C412C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65675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3437572F" w14:textId="77777777" w:rsidTr="009F61F5">
        <w:tc>
          <w:tcPr>
            <w:tcW w:w="441" w:type="dxa"/>
          </w:tcPr>
          <w:p w14:paraId="123857F8" w14:textId="613B710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9383E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主程序</w:t>
            </w:r>
          </w:p>
        </w:tc>
      </w:tr>
      <w:tr w:rsidR="00001FF2" w:rsidRPr="00001FF2" w14:paraId="585B849C" w14:textId="77777777" w:rsidTr="009F61F5">
        <w:tc>
          <w:tcPr>
            <w:tcW w:w="441" w:type="dxa"/>
          </w:tcPr>
          <w:p w14:paraId="4A1876FF" w14:textId="7B80DCB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99F5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277D1EC6" w14:textId="77777777" w:rsidTr="009F61F5">
        <w:tc>
          <w:tcPr>
            <w:tcW w:w="441" w:type="dxa"/>
          </w:tcPr>
          <w:p w14:paraId="49FB430A" w14:textId="55FBE3D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47C5D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2E8BD4A6" w14:textId="77777777" w:rsidTr="009F61F5">
        <w:tc>
          <w:tcPr>
            <w:tcW w:w="441" w:type="dxa"/>
          </w:tcPr>
          <w:p w14:paraId="061253B8" w14:textId="5A56A0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227FC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in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mai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003A816C" w14:textId="77777777" w:rsidTr="009F61F5">
        <w:tc>
          <w:tcPr>
            <w:tcW w:w="441" w:type="dxa"/>
          </w:tcPr>
          <w:p w14:paraId="4569AD5C" w14:textId="423BC61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2C80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1401DFE5" w14:textId="77777777" w:rsidTr="009F61F5">
        <w:tc>
          <w:tcPr>
            <w:tcW w:w="441" w:type="dxa"/>
          </w:tcPr>
          <w:p w14:paraId="5F83ACE7" w14:textId="397829E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8D123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DevicesInit</w:t>
            </w:r>
            <w:r w:rsidRPr="00001FF2">
              <w:rPr>
                <w:color w:val="000000"/>
                <w:sz w:val="15"/>
                <w:szCs w:val="15"/>
              </w:rPr>
              <w:t>(); </w:t>
            </w:r>
            <w:r w:rsidRPr="00001FF2">
              <w:rPr>
                <w:color w:val="008000"/>
                <w:sz w:val="15"/>
                <w:szCs w:val="15"/>
              </w:rPr>
              <w:t>//  MCU</w:t>
            </w:r>
            <w:r w:rsidRPr="00001FF2">
              <w:rPr>
                <w:color w:val="008000"/>
                <w:sz w:val="15"/>
                <w:szCs w:val="15"/>
              </w:rPr>
              <w:t>器件初始化</w:t>
            </w:r>
          </w:p>
        </w:tc>
      </w:tr>
      <w:tr w:rsidR="00001FF2" w:rsidRPr="00001FF2" w14:paraId="21206173" w14:textId="77777777" w:rsidTr="009F61F5">
        <w:tc>
          <w:tcPr>
            <w:tcW w:w="441" w:type="dxa"/>
          </w:tcPr>
          <w:p w14:paraId="26F701F9" w14:textId="7FD864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13869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AD42F50" w14:textId="77777777" w:rsidTr="009F61F5">
        <w:tc>
          <w:tcPr>
            <w:tcW w:w="441" w:type="dxa"/>
          </w:tcPr>
          <w:p w14:paraId="72472A9A" w14:textId="17FFE6F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3A4E2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Dela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 * (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3000</w:t>
            </w:r>
            <w:r w:rsidRPr="00001FF2">
              <w:rPr>
                <w:color w:val="000000"/>
                <w:sz w:val="15"/>
                <w:szCs w:val="15"/>
              </w:rPr>
              <w:t>)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延时</w:t>
            </w:r>
            <w:r w:rsidRPr="00001FF2">
              <w:rPr>
                <w:color w:val="008000"/>
                <w:sz w:val="15"/>
                <w:szCs w:val="15"/>
              </w:rPr>
              <w:t>&gt;60ms,</w:t>
            </w:r>
            <w:r w:rsidRPr="00001FF2">
              <w:rPr>
                <w:color w:val="008000"/>
                <w:sz w:val="15"/>
                <w:szCs w:val="15"/>
              </w:rPr>
              <w:t>等待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  <w:r w:rsidRPr="00001FF2">
              <w:rPr>
                <w:color w:val="008000"/>
                <w:sz w:val="15"/>
                <w:szCs w:val="15"/>
              </w:rPr>
              <w:t>上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001FF2" w:rsidRPr="00001FF2" w14:paraId="4A29A8FB" w14:textId="77777777" w:rsidTr="009F61F5">
        <w:tc>
          <w:tcPr>
            <w:tcW w:w="441" w:type="dxa"/>
          </w:tcPr>
          <w:p w14:paraId="6927FC68" w14:textId="5FC5584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0B14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TM1638_Init</w:t>
            </w:r>
            <w:r w:rsidRPr="00001FF2">
              <w:rPr>
                <w:color w:val="000000"/>
                <w:sz w:val="15"/>
                <w:szCs w:val="15"/>
              </w:rPr>
              <w:t>();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初始化</w:t>
            </w:r>
            <w:r w:rsidRPr="00001FF2">
              <w:rPr>
                <w:color w:val="008000"/>
                <w:sz w:val="15"/>
                <w:szCs w:val="15"/>
              </w:rPr>
              <w:t>TM1638</w:t>
            </w:r>
          </w:p>
        </w:tc>
      </w:tr>
      <w:tr w:rsidR="00001FF2" w:rsidRPr="00001FF2" w14:paraId="1103607E" w14:textId="77777777" w:rsidTr="009F61F5">
        <w:tc>
          <w:tcPr>
            <w:tcW w:w="441" w:type="dxa"/>
          </w:tcPr>
          <w:p w14:paraId="3B447AFA" w14:textId="0144330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2EA1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F8FD89D" w14:textId="77777777" w:rsidTr="009F61F5">
        <w:tc>
          <w:tcPr>
            <w:tcW w:w="441" w:type="dxa"/>
          </w:tcPr>
          <w:p w14:paraId="49997BC5" w14:textId="784AD64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2DFEA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EC93E44" w14:textId="77777777" w:rsidTr="009F61F5">
        <w:tc>
          <w:tcPr>
            <w:tcW w:w="441" w:type="dxa"/>
          </w:tcPr>
          <w:p w14:paraId="6C75C77D" w14:textId="45AD802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72F90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722CA461" w14:textId="77777777" w:rsidTr="009F61F5">
        <w:tc>
          <w:tcPr>
            <w:tcW w:w="441" w:type="dxa"/>
          </w:tcPr>
          <w:p w14:paraId="496688C0" w14:textId="28C340D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9039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检查</w:t>
            </w:r>
            <w:r w:rsidRPr="00001FF2">
              <w:rPr>
                <w:color w:val="008000"/>
                <w:sz w:val="15"/>
                <w:szCs w:val="15"/>
              </w:rPr>
              <w:t>1.0</w:t>
            </w:r>
            <w:r w:rsidRPr="00001FF2">
              <w:rPr>
                <w:color w:val="008000"/>
                <w:sz w:val="15"/>
                <w:szCs w:val="15"/>
              </w:rPr>
              <w:t>秒定时是否到</w:t>
            </w:r>
          </w:p>
        </w:tc>
      </w:tr>
      <w:tr w:rsidR="00001FF2" w:rsidRPr="00001FF2" w14:paraId="31ADF52E" w14:textId="77777777" w:rsidTr="009F61F5">
        <w:tc>
          <w:tcPr>
            <w:tcW w:w="441" w:type="dxa"/>
          </w:tcPr>
          <w:p w14:paraId="35AB114E" w14:textId="2AADCDB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C39EB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201DB34C" w14:textId="77777777" w:rsidTr="009F61F5">
        <w:tc>
          <w:tcPr>
            <w:tcW w:w="441" w:type="dxa"/>
          </w:tcPr>
          <w:p w14:paraId="79A3BFD9" w14:textId="21EBA7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03D5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1A78292" w14:textId="77777777" w:rsidTr="009F61F5">
        <w:tc>
          <w:tcPr>
            <w:tcW w:w="441" w:type="dxa"/>
          </w:tcPr>
          <w:p w14:paraId="2E7421E8" w14:textId="220E18B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459D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A474BC1" w14:textId="77777777" w:rsidTr="009F61F5">
        <w:tc>
          <w:tcPr>
            <w:tcW w:w="441" w:type="dxa"/>
          </w:tcPr>
          <w:p w14:paraId="7248FC5E" w14:textId="1B10C8A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06A07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0D7B1240" w14:textId="77777777" w:rsidTr="009F61F5">
        <w:tc>
          <w:tcPr>
            <w:tcW w:w="441" w:type="dxa"/>
          </w:tcPr>
          <w:p w14:paraId="3C31E017" w14:textId="45C01DB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6E95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09D24EE" w14:textId="77777777" w:rsidTr="009F61F5">
        <w:tc>
          <w:tcPr>
            <w:tcW w:w="441" w:type="dxa"/>
          </w:tcPr>
          <w:p w14:paraId="4577D09B" w14:textId="1032B57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8A9C5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FF828D8" w14:textId="77777777" w:rsidTr="009F61F5">
        <w:tc>
          <w:tcPr>
            <w:tcW w:w="441" w:type="dxa"/>
          </w:tcPr>
          <w:p w14:paraId="279E7815" w14:textId="3C7F651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718B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32DCA595" w14:textId="77777777" w:rsidTr="009F61F5">
        <w:tc>
          <w:tcPr>
            <w:tcW w:w="441" w:type="dxa"/>
          </w:tcPr>
          <w:p w14:paraId="1E43E211" w14:textId="1D0B380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445E2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3462B2D" w14:textId="77777777" w:rsidTr="009F61F5">
        <w:tc>
          <w:tcPr>
            <w:tcW w:w="441" w:type="dxa"/>
          </w:tcPr>
          <w:p w14:paraId="55C90D6F" w14:textId="770CE0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15400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262987E" w14:textId="77777777" w:rsidTr="009F61F5">
        <w:tc>
          <w:tcPr>
            <w:tcW w:w="441" w:type="dxa"/>
          </w:tcPr>
          <w:p w14:paraId="45F346FF" w14:textId="4D9051E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F782D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001FF2" w:rsidRPr="00001FF2" w14:paraId="1AF671B4" w14:textId="77777777" w:rsidTr="009F61F5">
        <w:tc>
          <w:tcPr>
            <w:tcW w:w="441" w:type="dxa"/>
          </w:tcPr>
          <w:p w14:paraId="2B80EA53" w14:textId="5FA8FA4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AA2FB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6D26108" w14:textId="77777777" w:rsidTr="009F61F5">
        <w:tc>
          <w:tcPr>
            <w:tcW w:w="441" w:type="dxa"/>
          </w:tcPr>
          <w:p w14:paraId="7B74CC85" w14:textId="7CB7797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D70B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001FF2" w:rsidRPr="00001FF2" w14:paraId="02927370" w14:textId="77777777" w:rsidTr="009F61F5">
        <w:tc>
          <w:tcPr>
            <w:tcW w:w="441" w:type="dxa"/>
          </w:tcPr>
          <w:p w14:paraId="3FE12F4C" w14:textId="4ED6B69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E043B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3CE553DC" w14:textId="77777777" w:rsidTr="009F61F5">
        <w:tc>
          <w:tcPr>
            <w:tcW w:w="441" w:type="dxa"/>
          </w:tcPr>
          <w:p w14:paraId="47634CC1" w14:textId="48FDD8C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8463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1C59D29" w14:textId="77777777" w:rsidTr="009F61F5">
        <w:tc>
          <w:tcPr>
            <w:tcW w:w="441" w:type="dxa"/>
          </w:tcPr>
          <w:p w14:paraId="44CEEDAC" w14:textId="2FAD14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80B5A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4C12C761" w14:textId="77777777" w:rsidTr="009F61F5">
        <w:tc>
          <w:tcPr>
            <w:tcW w:w="441" w:type="dxa"/>
          </w:tcPr>
          <w:p w14:paraId="252B1167" w14:textId="4FD2BEA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47584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B57CC27" w14:textId="77777777" w:rsidTr="009F61F5">
        <w:tc>
          <w:tcPr>
            <w:tcW w:w="441" w:type="dxa"/>
          </w:tcPr>
          <w:p w14:paraId="0777AC6F" w14:textId="2808EED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1ED8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更新数码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管显示</w:t>
            </w:r>
            <w:proofErr w:type="gramEnd"/>
          </w:p>
        </w:tc>
      </w:tr>
      <w:tr w:rsidR="00001FF2" w:rsidRPr="00001FF2" w14:paraId="506E946D" w14:textId="77777777" w:rsidTr="009F61F5">
        <w:tc>
          <w:tcPr>
            <w:tcW w:w="441" w:type="dxa"/>
          </w:tcPr>
          <w:p w14:paraId="523FC889" w14:textId="41CC97B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FD1DD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4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FEA10B0" w14:textId="77777777" w:rsidTr="009F61F5">
        <w:tc>
          <w:tcPr>
            <w:tcW w:w="441" w:type="dxa"/>
          </w:tcPr>
          <w:p w14:paraId="3D40F2D6" w14:textId="6F3CBE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B0E2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5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677E655" w14:textId="77777777" w:rsidTr="009F61F5">
        <w:tc>
          <w:tcPr>
            <w:tcW w:w="441" w:type="dxa"/>
          </w:tcPr>
          <w:p w14:paraId="118EFB3E" w14:textId="77CA101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49420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8B97262" w14:textId="77777777" w:rsidTr="009F61F5">
        <w:tc>
          <w:tcPr>
            <w:tcW w:w="441" w:type="dxa"/>
          </w:tcPr>
          <w:p w14:paraId="50CC1D26" w14:textId="6750C5D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8725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7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20B8DBF" w14:textId="77777777" w:rsidTr="009F61F5">
        <w:tc>
          <w:tcPr>
            <w:tcW w:w="441" w:type="dxa"/>
          </w:tcPr>
          <w:p w14:paraId="7D660EB6" w14:textId="4741F10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4F58B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6A79A22" w14:textId="77777777" w:rsidTr="009F61F5">
        <w:tc>
          <w:tcPr>
            <w:tcW w:w="441" w:type="dxa"/>
          </w:tcPr>
          <w:p w14:paraId="00499861" w14:textId="7909402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67795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% </w:t>
            </w:r>
            <w:r w:rsidRPr="00001FF2">
              <w:rPr>
                <w:color w:val="098658"/>
                <w:sz w:val="15"/>
                <w:szCs w:val="15"/>
              </w:rPr>
              <w:t>1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0E6ACDB" w14:textId="77777777" w:rsidTr="009F61F5">
        <w:tc>
          <w:tcPr>
            <w:tcW w:w="441" w:type="dxa"/>
          </w:tcPr>
          <w:p w14:paraId="16D0FF2B" w14:textId="67FA3FE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D9CE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19CF3FD" w14:textId="77777777" w:rsidTr="009F61F5">
        <w:tc>
          <w:tcPr>
            <w:tcW w:w="441" w:type="dxa"/>
          </w:tcPr>
          <w:p w14:paraId="6C822B97" w14:textId="5B66D61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CF3E7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71149999" w14:textId="77777777" w:rsidTr="009F61F5">
        <w:tc>
          <w:tcPr>
            <w:tcW w:w="441" w:type="dxa"/>
          </w:tcPr>
          <w:p w14:paraId="1D48FBB1" w14:textId="14D5A47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EC736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5418406E" w14:textId="77777777" w:rsidTr="009F61F5">
        <w:tc>
          <w:tcPr>
            <w:tcW w:w="441" w:type="dxa"/>
          </w:tcPr>
          <w:p w14:paraId="3E557898" w14:textId="10F099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003C5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3909C4F6" w14:textId="77777777" w:rsidTr="009F61F5">
        <w:tc>
          <w:tcPr>
            <w:tcW w:w="441" w:type="dxa"/>
          </w:tcPr>
          <w:p w14:paraId="416C9FFE" w14:textId="7F75136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42998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FD524F4" w14:textId="77777777" w:rsidTr="009F61F5">
        <w:tc>
          <w:tcPr>
            <w:tcW w:w="441" w:type="dxa"/>
          </w:tcPr>
          <w:p w14:paraId="46D5EC41" w14:textId="058883F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D560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52C50980" w14:textId="77777777" w:rsidTr="009F61F5">
        <w:tc>
          <w:tcPr>
            <w:tcW w:w="441" w:type="dxa"/>
          </w:tcPr>
          <w:p w14:paraId="5EF79E79" w14:textId="45D63E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876F4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0BCBA8AB" w14:textId="77777777" w:rsidTr="009F61F5">
        <w:tc>
          <w:tcPr>
            <w:tcW w:w="441" w:type="dxa"/>
          </w:tcPr>
          <w:p w14:paraId="6C0A665D" w14:textId="366ADA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05E91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UARTStringPut(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uint32_t ui32Base, const char *cMessage)</w:t>
            </w:r>
          </w:p>
        </w:tc>
      </w:tr>
      <w:tr w:rsidR="00001FF2" w:rsidRPr="00001FF2" w14:paraId="113EBD4D" w14:textId="77777777" w:rsidTr="009F61F5">
        <w:tc>
          <w:tcPr>
            <w:tcW w:w="441" w:type="dxa"/>
          </w:tcPr>
          <w:p w14:paraId="1F125A07" w14:textId="5E01C8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1470F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向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模块发送字符串</w:t>
            </w:r>
          </w:p>
        </w:tc>
      </w:tr>
      <w:tr w:rsidR="00001FF2" w:rsidRPr="00001FF2" w14:paraId="4739A09D" w14:textId="77777777" w:rsidTr="009F61F5">
        <w:tc>
          <w:tcPr>
            <w:tcW w:w="441" w:type="dxa"/>
          </w:tcPr>
          <w:p w14:paraId="2EF0F955" w14:textId="636CA0E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99FA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</w:t>
            </w:r>
            <w:r w:rsidRPr="00001FF2">
              <w:rPr>
                <w:color w:val="008000"/>
                <w:sz w:val="15"/>
                <w:szCs w:val="15"/>
              </w:rPr>
              <w:t>ui32Base</w:t>
            </w:r>
            <w:r w:rsidRPr="00001FF2">
              <w:rPr>
                <w:color w:val="008000"/>
                <w:sz w:val="15"/>
                <w:szCs w:val="15"/>
              </w:rPr>
              <w:t>：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001FF2" w:rsidRPr="00001FF2" w14:paraId="43B807C9" w14:textId="77777777" w:rsidTr="009F61F5">
        <w:tc>
          <w:tcPr>
            <w:tcW w:w="441" w:type="dxa"/>
          </w:tcPr>
          <w:p w14:paraId="08D38706" w14:textId="559F62C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EF987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     cMessage</w:t>
            </w:r>
            <w:r w:rsidRPr="00001FF2">
              <w:rPr>
                <w:color w:val="008000"/>
                <w:sz w:val="15"/>
                <w:szCs w:val="15"/>
              </w:rPr>
              <w:t>：待发送字符串</w:t>
            </w:r>
          </w:p>
        </w:tc>
      </w:tr>
      <w:tr w:rsidR="00001FF2" w:rsidRPr="00001FF2" w14:paraId="04D032B6" w14:textId="77777777" w:rsidTr="009F61F5">
        <w:tc>
          <w:tcPr>
            <w:tcW w:w="441" w:type="dxa"/>
          </w:tcPr>
          <w:p w14:paraId="060F709B" w14:textId="45724F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5FA1D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2B6D6CB9" w14:textId="77777777" w:rsidTr="009F61F5">
        <w:tc>
          <w:tcPr>
            <w:tcW w:w="441" w:type="dxa"/>
          </w:tcPr>
          <w:p w14:paraId="42362AC9" w14:textId="5DFD4C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14437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5B479FBE" w14:textId="77777777" w:rsidTr="009F61F5">
        <w:tc>
          <w:tcPr>
            <w:tcW w:w="441" w:type="dxa"/>
          </w:tcPr>
          <w:p w14:paraId="1FF0C109" w14:textId="15CECF0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2A493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075A6765" w14:textId="77777777" w:rsidTr="009F61F5">
        <w:tc>
          <w:tcPr>
            <w:tcW w:w="441" w:type="dxa"/>
          </w:tcPr>
          <w:p w14:paraId="65C81111" w14:textId="4FC76F3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4399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String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267F99"/>
                <w:sz w:val="15"/>
                <w:szCs w:val="15"/>
              </w:rPr>
              <w:t>u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74BC497" w14:textId="77777777" w:rsidTr="009F61F5">
        <w:tc>
          <w:tcPr>
            <w:tcW w:w="441" w:type="dxa"/>
          </w:tcPr>
          <w:p w14:paraId="323D43F1" w14:textId="6B1B729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643B8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657B5D22" w14:textId="77777777" w:rsidTr="009F61F5">
        <w:tc>
          <w:tcPr>
            <w:tcW w:w="441" w:type="dxa"/>
          </w:tcPr>
          <w:p w14:paraId="60C1B117" w14:textId="0A2CA5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B3B03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*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 !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= 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C2C3D19" w14:textId="77777777" w:rsidTr="009F61F5">
        <w:tc>
          <w:tcPr>
            <w:tcW w:w="441" w:type="dxa"/>
          </w:tcPr>
          <w:p w14:paraId="48B0BB91" w14:textId="07ADE4E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188ED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CharPu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ui32Base</w:t>
            </w:r>
            <w:r w:rsidRPr="00001FF2">
              <w:rPr>
                <w:color w:val="000000"/>
                <w:sz w:val="15"/>
                <w:szCs w:val="15"/>
              </w:rPr>
              <w:t>, *(</w:t>
            </w:r>
            <w:r w:rsidRPr="00001FF2">
              <w:rPr>
                <w:color w:val="001080"/>
                <w:sz w:val="15"/>
                <w:szCs w:val="15"/>
              </w:rPr>
              <w:t>cMessage</w:t>
            </w:r>
            <w:r w:rsidRPr="00001FF2">
              <w:rPr>
                <w:color w:val="000000"/>
                <w:sz w:val="15"/>
                <w:szCs w:val="15"/>
              </w:rPr>
              <w:t>++));</w:t>
            </w:r>
          </w:p>
        </w:tc>
      </w:tr>
      <w:tr w:rsidR="00001FF2" w:rsidRPr="00001FF2" w14:paraId="7BA0D22E" w14:textId="77777777" w:rsidTr="009F61F5">
        <w:tc>
          <w:tcPr>
            <w:tcW w:w="441" w:type="dxa"/>
          </w:tcPr>
          <w:p w14:paraId="3830B901" w14:textId="6E5AB7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363B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43CA927E" w14:textId="77777777" w:rsidTr="009F61F5">
        <w:tc>
          <w:tcPr>
            <w:tcW w:w="441" w:type="dxa"/>
          </w:tcPr>
          <w:p w14:paraId="63AC1D14" w14:textId="0D1210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E477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AD1DF47" w14:textId="77777777" w:rsidTr="009F61F5">
        <w:tc>
          <w:tcPr>
            <w:tcW w:w="441" w:type="dxa"/>
          </w:tcPr>
          <w:p w14:paraId="4D62CFCD" w14:textId="0B7191E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CAD81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2EF5BEA1" w14:textId="77777777" w:rsidTr="009F61F5">
        <w:tc>
          <w:tcPr>
            <w:tcW w:w="441" w:type="dxa"/>
          </w:tcPr>
          <w:p w14:paraId="006F5B3F" w14:textId="35DDE23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0C39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7FE9E1EF" w14:textId="77777777" w:rsidTr="009F61F5">
        <w:tc>
          <w:tcPr>
            <w:tcW w:w="441" w:type="dxa"/>
          </w:tcPr>
          <w:p w14:paraId="249F050D" w14:textId="698A665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91800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UARTInit(void)</w:t>
            </w:r>
          </w:p>
        </w:tc>
      </w:tr>
      <w:tr w:rsidR="00001FF2" w:rsidRPr="00001FF2" w14:paraId="671249BF" w14:textId="77777777" w:rsidTr="009F61F5">
        <w:tc>
          <w:tcPr>
            <w:tcW w:w="441" w:type="dxa"/>
          </w:tcPr>
          <w:p w14:paraId="4A8D9A04" w14:textId="5B4FC4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5A5F9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初始化。使能</w:t>
            </w:r>
            <w:r w:rsidRPr="00001FF2">
              <w:rPr>
                <w:color w:val="008000"/>
                <w:sz w:val="15"/>
                <w:szCs w:val="15"/>
              </w:rPr>
              <w:t>UART0</w:t>
            </w:r>
            <w:r w:rsidRPr="00001FF2">
              <w:rPr>
                <w:color w:val="008000"/>
                <w:sz w:val="15"/>
                <w:szCs w:val="15"/>
              </w:rPr>
              <w:t>，设置</w:t>
            </w:r>
            <w:r w:rsidRPr="00001FF2">
              <w:rPr>
                <w:color w:val="008000"/>
                <w:sz w:val="15"/>
                <w:szCs w:val="15"/>
              </w:rPr>
              <w:t>PA0,PA1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RX,TX</w:t>
            </w:r>
            <w:r w:rsidRPr="00001FF2">
              <w:rPr>
                <w:color w:val="008000"/>
                <w:sz w:val="15"/>
                <w:szCs w:val="15"/>
              </w:rPr>
              <w:t>引脚；</w:t>
            </w:r>
          </w:p>
        </w:tc>
      </w:tr>
      <w:tr w:rsidR="00001FF2" w:rsidRPr="00001FF2" w14:paraId="6D023DE2" w14:textId="77777777" w:rsidTr="009F61F5">
        <w:tc>
          <w:tcPr>
            <w:tcW w:w="441" w:type="dxa"/>
          </w:tcPr>
          <w:p w14:paraId="43A40412" w14:textId="0C3579C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3CFEA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         </w:t>
            </w:r>
            <w:r w:rsidRPr="00001FF2">
              <w:rPr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001FF2" w:rsidRPr="00001FF2" w14:paraId="7F7B0B24" w14:textId="77777777" w:rsidTr="009F61F5">
        <w:tc>
          <w:tcPr>
            <w:tcW w:w="441" w:type="dxa"/>
          </w:tcPr>
          <w:p w14:paraId="0A0CF28D" w14:textId="04EFA8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C1D0F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01FF2" w:rsidRPr="00001FF2" w14:paraId="386B29BE" w14:textId="77777777" w:rsidTr="009F61F5">
        <w:tc>
          <w:tcPr>
            <w:tcW w:w="441" w:type="dxa"/>
          </w:tcPr>
          <w:p w14:paraId="2E675BBD" w14:textId="5CEBB49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373EA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7ABFB7B2" w14:textId="77777777" w:rsidTr="009F61F5">
        <w:tc>
          <w:tcPr>
            <w:tcW w:w="441" w:type="dxa"/>
          </w:tcPr>
          <w:p w14:paraId="022D23C9" w14:textId="24C17E3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C28D9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EDAC9FC" w14:textId="77777777" w:rsidTr="009F61F5">
        <w:tc>
          <w:tcPr>
            <w:tcW w:w="441" w:type="dxa"/>
          </w:tcPr>
          <w:p w14:paraId="27F71B94" w14:textId="4D483AE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E9D6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7A74E03D" w14:textId="77777777" w:rsidTr="009F61F5">
        <w:tc>
          <w:tcPr>
            <w:tcW w:w="441" w:type="dxa"/>
          </w:tcPr>
          <w:p w14:paraId="4A837B93" w14:textId="5364E66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2884A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Ini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07DE5CF1" w14:textId="77777777" w:rsidTr="009F61F5">
        <w:tc>
          <w:tcPr>
            <w:tcW w:w="441" w:type="dxa"/>
          </w:tcPr>
          <w:p w14:paraId="70CB7680" w14:textId="4DAF250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8DED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11D7706E" w14:textId="77777777" w:rsidTr="009F61F5">
        <w:tc>
          <w:tcPr>
            <w:tcW w:w="441" w:type="dxa"/>
          </w:tcPr>
          <w:p w14:paraId="78A0378E" w14:textId="5768D15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8030A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引脚配置</w:t>
            </w:r>
          </w:p>
        </w:tc>
      </w:tr>
      <w:tr w:rsidR="00001FF2" w:rsidRPr="00001FF2" w14:paraId="566AD484" w14:textId="77777777" w:rsidTr="009F61F5">
        <w:tc>
          <w:tcPr>
            <w:tcW w:w="441" w:type="dxa"/>
          </w:tcPr>
          <w:p w14:paraId="1100E5CF" w14:textId="2EBEE4A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7CF25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Peripheral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UART0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</w:t>
            </w:r>
            <w:r w:rsidRPr="00001FF2">
              <w:rPr>
                <w:color w:val="008000"/>
                <w:sz w:val="15"/>
                <w:szCs w:val="15"/>
              </w:rPr>
              <w:t>UART0</w:t>
            </w:r>
            <w:r w:rsidRPr="00001FF2">
              <w:rPr>
                <w:color w:val="008000"/>
                <w:sz w:val="15"/>
                <w:szCs w:val="15"/>
              </w:rPr>
              <w:t>模块</w:t>
            </w:r>
          </w:p>
        </w:tc>
      </w:tr>
      <w:tr w:rsidR="00001FF2" w:rsidRPr="00001FF2" w14:paraId="175546BE" w14:textId="77777777" w:rsidTr="009F61F5">
        <w:tc>
          <w:tcPr>
            <w:tcW w:w="441" w:type="dxa"/>
          </w:tcPr>
          <w:p w14:paraId="5B67BA05" w14:textId="44F2ED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584B8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SysCtlPeripheral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GPIOA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</w:p>
        </w:tc>
      </w:tr>
      <w:tr w:rsidR="00001FF2" w:rsidRPr="00001FF2" w14:paraId="30E616AE" w14:textId="77777777" w:rsidTr="009F61F5">
        <w:tc>
          <w:tcPr>
            <w:tcW w:w="441" w:type="dxa"/>
          </w:tcPr>
          <w:p w14:paraId="3D87A750" w14:textId="40D6A9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2A7C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0000"/>
                <w:sz w:val="15"/>
                <w:szCs w:val="15"/>
              </w:rPr>
              <w:t>(!</w:t>
            </w:r>
            <w:r w:rsidRPr="00001FF2">
              <w:rPr>
                <w:color w:val="795E26"/>
                <w:sz w:val="15"/>
                <w:szCs w:val="15"/>
              </w:rPr>
              <w:t>SysCtlPeripheralReady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SYSCTL_PERIPH_GPIOA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48AAAE81" w14:textId="77777777" w:rsidTr="009F61F5">
        <w:tc>
          <w:tcPr>
            <w:tcW w:w="441" w:type="dxa"/>
          </w:tcPr>
          <w:p w14:paraId="0600D2C7" w14:textId="27EF965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A2CD4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等待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  <w:r w:rsidRPr="00001FF2">
              <w:rPr>
                <w:color w:val="008000"/>
                <w:sz w:val="15"/>
                <w:szCs w:val="15"/>
              </w:rPr>
              <w:t>准备完毕</w:t>
            </w:r>
          </w:p>
        </w:tc>
      </w:tr>
      <w:tr w:rsidR="00001FF2" w:rsidRPr="00001FF2" w14:paraId="073C6E5B" w14:textId="77777777" w:rsidTr="009F61F5">
        <w:tc>
          <w:tcPr>
            <w:tcW w:w="441" w:type="dxa"/>
          </w:tcPr>
          <w:p w14:paraId="56F57928" w14:textId="0D276C2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35DBC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FE3B91A" w14:textId="77777777" w:rsidTr="009F61F5">
        <w:tc>
          <w:tcPr>
            <w:tcW w:w="441" w:type="dxa"/>
          </w:tcPr>
          <w:p w14:paraId="34625A79" w14:textId="394CDB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359D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GPIOPinConfigur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GPIO_PA0_U0R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PA0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RX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7501C82C" w14:textId="77777777" w:rsidTr="009F61F5">
        <w:tc>
          <w:tcPr>
            <w:tcW w:w="441" w:type="dxa"/>
          </w:tcPr>
          <w:p w14:paraId="0E4107FE" w14:textId="229B45E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DC64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GPIOPinConfigur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GPIO_PA1_U0T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</w:t>
            </w:r>
            <w:r w:rsidRPr="00001FF2">
              <w:rPr>
                <w:color w:val="008000"/>
                <w:sz w:val="15"/>
                <w:szCs w:val="15"/>
              </w:rPr>
              <w:t>PA1</w:t>
            </w:r>
            <w:r w:rsidRPr="00001FF2">
              <w:rPr>
                <w:color w:val="008000"/>
                <w:sz w:val="15"/>
                <w:szCs w:val="15"/>
              </w:rPr>
              <w:t>为</w:t>
            </w:r>
            <w:r w:rsidRPr="00001FF2">
              <w:rPr>
                <w:color w:val="008000"/>
                <w:sz w:val="15"/>
                <w:szCs w:val="15"/>
              </w:rPr>
              <w:t>UART0 TX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2061D75F" w14:textId="77777777" w:rsidTr="009F61F5">
        <w:tc>
          <w:tcPr>
            <w:tcW w:w="441" w:type="dxa"/>
          </w:tcPr>
          <w:p w14:paraId="60694248" w14:textId="2D2E9C4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20BF9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C5FCA31" w14:textId="77777777" w:rsidTr="009F61F5">
        <w:tc>
          <w:tcPr>
            <w:tcW w:w="441" w:type="dxa"/>
          </w:tcPr>
          <w:p w14:paraId="64902C1B" w14:textId="3DC5240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F8E46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设置端口</w:t>
            </w:r>
            <w:r w:rsidRPr="00001FF2">
              <w:rPr>
                <w:color w:val="008000"/>
                <w:sz w:val="15"/>
                <w:szCs w:val="15"/>
              </w:rPr>
              <w:t> A</w:t>
            </w:r>
            <w:r w:rsidRPr="00001FF2">
              <w:rPr>
                <w:color w:val="008000"/>
                <w:sz w:val="15"/>
                <w:szCs w:val="15"/>
              </w:rPr>
              <w:t>的第</w:t>
            </w:r>
            <w:r w:rsidRPr="00001FF2">
              <w:rPr>
                <w:color w:val="008000"/>
                <w:sz w:val="15"/>
                <w:szCs w:val="15"/>
              </w:rPr>
              <w:t>0,1</w:t>
            </w:r>
            <w:r w:rsidRPr="00001FF2">
              <w:rPr>
                <w:color w:val="008000"/>
                <w:sz w:val="15"/>
                <w:szCs w:val="15"/>
              </w:rPr>
              <w:t>位（</w:t>
            </w:r>
            <w:r w:rsidRPr="00001FF2">
              <w:rPr>
                <w:color w:val="008000"/>
                <w:sz w:val="15"/>
                <w:szCs w:val="15"/>
              </w:rPr>
              <w:t>PA0,PA1</w:t>
            </w:r>
            <w:r w:rsidRPr="00001FF2">
              <w:rPr>
                <w:color w:val="008000"/>
                <w:sz w:val="15"/>
                <w:szCs w:val="15"/>
              </w:rPr>
              <w:t>）为</w:t>
            </w:r>
            <w:r w:rsidRPr="00001FF2">
              <w:rPr>
                <w:color w:val="008000"/>
                <w:sz w:val="15"/>
                <w:szCs w:val="15"/>
              </w:rPr>
              <w:t>UART</w:t>
            </w:r>
            <w:r w:rsidRPr="00001FF2">
              <w:rPr>
                <w:color w:val="008000"/>
                <w:sz w:val="15"/>
                <w:szCs w:val="15"/>
              </w:rPr>
              <w:t>引脚</w:t>
            </w:r>
          </w:p>
        </w:tc>
      </w:tr>
      <w:tr w:rsidR="00001FF2" w:rsidRPr="00001FF2" w14:paraId="744D71F2" w14:textId="77777777" w:rsidTr="009F61F5">
        <w:tc>
          <w:tcPr>
            <w:tcW w:w="441" w:type="dxa"/>
          </w:tcPr>
          <w:p w14:paraId="71DC9429" w14:textId="6A6F27D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2CEB5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GPIOPinTypeUAR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GPIO_PORTA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GPIO_PIN_0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GPIO_PIN_1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E8D3862" w14:textId="77777777" w:rsidTr="009F61F5">
        <w:tc>
          <w:tcPr>
            <w:tcW w:w="441" w:type="dxa"/>
          </w:tcPr>
          <w:p w14:paraId="5A194F18" w14:textId="47CCF3A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FC211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BF9074D" w14:textId="77777777" w:rsidTr="009F61F5">
        <w:tc>
          <w:tcPr>
            <w:tcW w:w="441" w:type="dxa"/>
          </w:tcPr>
          <w:p w14:paraId="4AB8CBB6" w14:textId="06BE8A4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6BE33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001FF2" w:rsidRPr="00001FF2" w14:paraId="380F9B7E" w14:textId="77777777" w:rsidTr="009F61F5">
        <w:tc>
          <w:tcPr>
            <w:tcW w:w="441" w:type="dxa"/>
          </w:tcPr>
          <w:p w14:paraId="1B9A1002" w14:textId="771AEB9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64DA1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ConfigSetExpCl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6FFE2906" w14:textId="77777777" w:rsidTr="009F61F5">
        <w:tc>
          <w:tcPr>
            <w:tcW w:w="441" w:type="dxa"/>
          </w:tcPr>
          <w:p w14:paraId="49CD0345" w14:textId="0DEC26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0355C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ui32SysClock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1931BE1D" w14:textId="77777777" w:rsidTr="009F61F5">
        <w:tc>
          <w:tcPr>
            <w:tcW w:w="441" w:type="dxa"/>
          </w:tcPr>
          <w:p w14:paraId="0478CFCF" w14:textId="6C364E0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C8D8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98658"/>
                <w:sz w:val="15"/>
                <w:szCs w:val="15"/>
              </w:rPr>
              <w:t>115200</w:t>
            </w:r>
            <w:r w:rsidRPr="00001FF2">
              <w:rPr>
                <w:color w:val="000000"/>
                <w:sz w:val="15"/>
                <w:szCs w:val="15"/>
              </w:rPr>
              <w:t>,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波特率：</w:t>
            </w:r>
            <w:r w:rsidRPr="00001FF2">
              <w:rPr>
                <w:color w:val="008000"/>
                <w:sz w:val="15"/>
                <w:szCs w:val="15"/>
              </w:rPr>
              <w:t>115200</w:t>
            </w:r>
          </w:p>
        </w:tc>
      </w:tr>
      <w:tr w:rsidR="00001FF2" w:rsidRPr="00001FF2" w14:paraId="11FB50F4" w14:textId="77777777" w:rsidTr="009F61F5">
        <w:tc>
          <w:tcPr>
            <w:tcW w:w="441" w:type="dxa"/>
          </w:tcPr>
          <w:p w14:paraId="24571443" w14:textId="226D7C5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B10AE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(</w:t>
            </w:r>
            <w:r w:rsidRPr="00001FF2">
              <w:rPr>
                <w:color w:val="0000FF"/>
                <w:sz w:val="15"/>
                <w:szCs w:val="15"/>
              </w:rPr>
              <w:t>UART_CONFIG_WLEN_8</w:t>
            </w:r>
            <w:r w:rsidRPr="00001FF2">
              <w:rPr>
                <w:color w:val="000000"/>
                <w:sz w:val="15"/>
                <w:szCs w:val="15"/>
              </w:rPr>
              <w:t> |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数据位：</w:t>
            </w:r>
            <w:r w:rsidRPr="00001FF2">
              <w:rPr>
                <w:color w:val="008000"/>
                <w:sz w:val="15"/>
                <w:szCs w:val="15"/>
              </w:rPr>
              <w:t>8</w:t>
            </w:r>
          </w:p>
        </w:tc>
      </w:tr>
      <w:tr w:rsidR="00001FF2" w:rsidRPr="00001FF2" w14:paraId="7037AD0C" w14:textId="77777777" w:rsidTr="009F61F5">
        <w:tc>
          <w:tcPr>
            <w:tcW w:w="441" w:type="dxa"/>
          </w:tcPr>
          <w:p w14:paraId="715D53BD" w14:textId="44901C0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62753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001FF2">
              <w:rPr>
                <w:color w:val="0000FF"/>
                <w:sz w:val="15"/>
                <w:szCs w:val="15"/>
              </w:rPr>
              <w:t>UART_CONFIG_STOP_ONE</w:t>
            </w:r>
            <w:r w:rsidRPr="00001FF2">
              <w:rPr>
                <w:color w:val="000000"/>
                <w:sz w:val="15"/>
                <w:szCs w:val="15"/>
              </w:rPr>
              <w:t> |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停止位：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</w:p>
        </w:tc>
      </w:tr>
      <w:tr w:rsidR="00001FF2" w:rsidRPr="00001FF2" w14:paraId="3E39DE73" w14:textId="77777777" w:rsidTr="009F61F5">
        <w:tc>
          <w:tcPr>
            <w:tcW w:w="441" w:type="dxa"/>
          </w:tcPr>
          <w:p w14:paraId="22F69F0C" w14:textId="0E00F95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4042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 </w:t>
            </w:r>
            <w:r w:rsidRPr="00001FF2">
              <w:rPr>
                <w:color w:val="0000FF"/>
                <w:sz w:val="15"/>
                <w:szCs w:val="15"/>
              </w:rPr>
              <w:t>UART_CONFIG_PAR_NONE</w:t>
            </w:r>
            <w:r w:rsidRPr="00001FF2">
              <w:rPr>
                <w:color w:val="000000"/>
                <w:sz w:val="15"/>
                <w:szCs w:val="15"/>
              </w:rPr>
              <w:t>)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校验位：无</w:t>
            </w:r>
          </w:p>
        </w:tc>
      </w:tr>
      <w:tr w:rsidR="00001FF2" w:rsidRPr="00001FF2" w14:paraId="5A683E75" w14:textId="77777777" w:rsidTr="009F61F5">
        <w:tc>
          <w:tcPr>
            <w:tcW w:w="441" w:type="dxa"/>
          </w:tcPr>
          <w:p w14:paraId="4D17B5C6" w14:textId="51E2769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A5382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E584BA7" w14:textId="77777777" w:rsidTr="009F61F5">
        <w:tc>
          <w:tcPr>
            <w:tcW w:w="441" w:type="dxa"/>
          </w:tcPr>
          <w:p w14:paraId="6C30E5DE" w14:textId="422D29A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EF6DE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Int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INT_UART0</w:t>
            </w:r>
            <w:r w:rsidRPr="00001FF2">
              <w:rPr>
                <w:color w:val="000000"/>
                <w:sz w:val="15"/>
                <w:szCs w:val="15"/>
              </w:rPr>
              <w:t>);                         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UART0</w:t>
            </w:r>
            <w:r w:rsidRPr="00001FF2">
              <w:rPr>
                <w:color w:val="008000"/>
                <w:sz w:val="15"/>
                <w:szCs w:val="15"/>
              </w:rPr>
              <w:t>中断允许</w:t>
            </w:r>
          </w:p>
        </w:tc>
      </w:tr>
      <w:tr w:rsidR="00001FF2" w:rsidRPr="00001FF2" w14:paraId="63315EC3" w14:textId="77777777" w:rsidTr="009F61F5">
        <w:tc>
          <w:tcPr>
            <w:tcW w:w="441" w:type="dxa"/>
          </w:tcPr>
          <w:p w14:paraId="5C5B0E7F" w14:textId="0902BAF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480D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IntEnable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INT_RX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UART_INT_RT</w:t>
            </w:r>
            <w:r w:rsidRPr="00001FF2">
              <w:rPr>
                <w:color w:val="000000"/>
                <w:sz w:val="15"/>
                <w:szCs w:val="15"/>
              </w:rPr>
              <w:t> | </w:t>
            </w:r>
            <w:r w:rsidRPr="00001FF2">
              <w:rPr>
                <w:color w:val="0000FF"/>
                <w:sz w:val="15"/>
                <w:szCs w:val="15"/>
              </w:rPr>
              <w:t>UART_INT_TX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使能</w:t>
            </w:r>
            <w:r w:rsidRPr="00001FF2">
              <w:rPr>
                <w:color w:val="008000"/>
                <w:sz w:val="15"/>
                <w:szCs w:val="15"/>
              </w:rPr>
              <w:t>UART0 RX,RT,TX</w:t>
            </w:r>
            <w:r w:rsidRPr="00001FF2">
              <w:rPr>
                <w:color w:val="008000"/>
                <w:sz w:val="15"/>
                <w:szCs w:val="15"/>
              </w:rPr>
              <w:t>中断</w:t>
            </w:r>
          </w:p>
        </w:tc>
      </w:tr>
      <w:tr w:rsidR="00001FF2" w:rsidRPr="00001FF2" w14:paraId="028A4499" w14:textId="77777777" w:rsidTr="009F61F5">
        <w:tc>
          <w:tcPr>
            <w:tcW w:w="441" w:type="dxa"/>
          </w:tcPr>
          <w:p w14:paraId="780D4B1C" w14:textId="266E66A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075D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FIFOLevelSe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FIFO_TX1_8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UART_FIFO_RX7_8</w:t>
            </w:r>
            <w:r w:rsidRPr="00001FF2">
              <w:rPr>
                <w:color w:val="000000"/>
                <w:sz w:val="15"/>
                <w:szCs w:val="15"/>
              </w:rPr>
              <w:t>);     </w:t>
            </w:r>
            <w:r w:rsidRPr="00001FF2">
              <w:rPr>
                <w:color w:val="008000"/>
                <w:sz w:val="15"/>
                <w:szCs w:val="15"/>
              </w:rPr>
              <w:t>// Sets the FIFO level at which interrupts are generated.</w:t>
            </w:r>
          </w:p>
        </w:tc>
      </w:tr>
      <w:tr w:rsidR="00001FF2" w:rsidRPr="00001FF2" w14:paraId="7DC19813" w14:textId="77777777" w:rsidTr="009F61F5">
        <w:tc>
          <w:tcPr>
            <w:tcW w:w="441" w:type="dxa"/>
          </w:tcPr>
          <w:p w14:paraId="0D7658E2" w14:textId="36B2947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3C8B8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A7AFA1C" w14:textId="77777777" w:rsidTr="009F61F5">
        <w:tc>
          <w:tcPr>
            <w:tcW w:w="441" w:type="dxa"/>
          </w:tcPr>
          <w:p w14:paraId="06F40F89" w14:textId="427F59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04AD5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初始化完成后向</w:t>
            </w:r>
            <w:r w:rsidRPr="00001FF2">
              <w:rPr>
                <w:color w:val="008000"/>
                <w:sz w:val="15"/>
                <w:szCs w:val="15"/>
              </w:rPr>
              <w:t>PC</w:t>
            </w:r>
            <w:r w:rsidRPr="00001FF2">
              <w:rPr>
                <w:color w:val="008000"/>
                <w:sz w:val="15"/>
                <w:szCs w:val="15"/>
              </w:rPr>
              <w:t>端发送</w:t>
            </w:r>
            <w:r w:rsidRPr="00001FF2">
              <w:rPr>
                <w:color w:val="008000"/>
                <w:sz w:val="15"/>
                <w:szCs w:val="15"/>
              </w:rPr>
              <w:t>"Hello, 2A!"</w:t>
            </w:r>
            <w:r w:rsidRPr="00001FF2">
              <w:rPr>
                <w:color w:val="008000"/>
                <w:sz w:val="15"/>
                <w:szCs w:val="15"/>
              </w:rPr>
              <w:t>字符串</w:t>
            </w:r>
          </w:p>
        </w:tc>
      </w:tr>
      <w:tr w:rsidR="00001FF2" w:rsidRPr="00001FF2" w14:paraId="2217D0B5" w14:textId="77777777" w:rsidTr="009F61F5">
        <w:tc>
          <w:tcPr>
            <w:tcW w:w="441" w:type="dxa"/>
          </w:tcPr>
          <w:p w14:paraId="1AD9E8A7" w14:textId="44E1BC5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BF1866" w14:textId="6972D3B4" w:rsidR="00001FF2" w:rsidRPr="00F873F9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70AD47" w:themeColor="accent6"/>
                <w:sz w:val="15"/>
                <w:szCs w:val="15"/>
              </w:rPr>
            </w:pPr>
            <w:r w:rsidRPr="00F873F9">
              <w:rPr>
                <w:color w:val="70AD47" w:themeColor="accent6"/>
                <w:sz w:val="15"/>
                <w:szCs w:val="15"/>
              </w:rPr>
              <w:t>    </w:t>
            </w:r>
            <w:r w:rsidR="00F873F9" w:rsidRPr="00F873F9">
              <w:rPr>
                <w:rFonts w:hint="eastAsia"/>
                <w:color w:val="70AD47" w:themeColor="accent6"/>
                <w:sz w:val="15"/>
                <w:szCs w:val="15"/>
              </w:rPr>
              <w:t>/</w:t>
            </w:r>
            <w:r w:rsidR="00F873F9" w:rsidRPr="00F873F9">
              <w:rPr>
                <w:color w:val="70AD47" w:themeColor="accent6"/>
                <w:sz w:val="15"/>
                <w:szCs w:val="15"/>
              </w:rPr>
              <w:t>/</w:t>
            </w:r>
            <w:proofErr w:type="gramStart"/>
            <w:r w:rsidRPr="00F873F9">
              <w:rPr>
                <w:color w:val="70AD47" w:themeColor="accent6"/>
                <w:sz w:val="15"/>
                <w:szCs w:val="15"/>
              </w:rPr>
              <w:t>UARTStringPut(</w:t>
            </w:r>
            <w:proofErr w:type="gramEnd"/>
            <w:r w:rsidRPr="00F873F9">
              <w:rPr>
                <w:color w:val="70AD47" w:themeColor="accent6"/>
                <w:sz w:val="15"/>
                <w:szCs w:val="15"/>
              </w:rPr>
              <w:t>UART0_BASE, (const char *)"\r\nHello, 2A!\r\n");</w:t>
            </w:r>
          </w:p>
        </w:tc>
      </w:tr>
      <w:tr w:rsidR="00001FF2" w:rsidRPr="00001FF2" w14:paraId="09DBCE80" w14:textId="77777777" w:rsidTr="009F61F5">
        <w:tc>
          <w:tcPr>
            <w:tcW w:w="441" w:type="dxa"/>
          </w:tcPr>
          <w:p w14:paraId="06AE6675" w14:textId="29C7471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9D3A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33F4639B" w14:textId="77777777" w:rsidTr="009F61F5">
        <w:tc>
          <w:tcPr>
            <w:tcW w:w="441" w:type="dxa"/>
          </w:tcPr>
          <w:p w14:paraId="508DBC79" w14:textId="681A6A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843BB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18E8DD7" w14:textId="77777777" w:rsidTr="009F61F5">
        <w:tc>
          <w:tcPr>
            <w:tcW w:w="441" w:type="dxa"/>
          </w:tcPr>
          <w:p w14:paraId="419DEFA6" w14:textId="154C3EC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FF91F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1C164FFD" w14:textId="77777777" w:rsidTr="009F61F5">
        <w:tc>
          <w:tcPr>
            <w:tcW w:w="441" w:type="dxa"/>
          </w:tcPr>
          <w:p w14:paraId="54E428ED" w14:textId="09DB85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02F24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117C568C" w14:textId="77777777" w:rsidTr="009F61F5">
        <w:tc>
          <w:tcPr>
            <w:tcW w:w="441" w:type="dxa"/>
          </w:tcPr>
          <w:p w14:paraId="1F07527C" w14:textId="266013D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F4340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原型：</w:t>
            </w:r>
            <w:r w:rsidRPr="00001FF2">
              <w:rPr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001FF2" w:rsidRPr="00001FF2" w14:paraId="15E9CFEE" w14:textId="77777777" w:rsidTr="009F61F5">
        <w:tc>
          <w:tcPr>
            <w:tcW w:w="441" w:type="dxa"/>
          </w:tcPr>
          <w:p w14:paraId="6A10EB49" w14:textId="58AE58D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1F32B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功能：</w:t>
            </w:r>
            <w:r w:rsidRPr="00001FF2">
              <w:rPr>
                <w:color w:val="008000"/>
                <w:sz w:val="15"/>
                <w:szCs w:val="15"/>
              </w:rPr>
              <w:t>SysTick</w:t>
            </w:r>
            <w:r w:rsidRPr="00001FF2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01FF2" w:rsidRPr="00001FF2" w14:paraId="7F723FEE" w14:textId="77777777" w:rsidTr="009F61F5">
        <w:tc>
          <w:tcPr>
            <w:tcW w:w="441" w:type="dxa"/>
          </w:tcPr>
          <w:p w14:paraId="45DAA671" w14:textId="03EF5BD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3013B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参数：无</w:t>
            </w:r>
          </w:p>
        </w:tc>
      </w:tr>
      <w:tr w:rsidR="00001FF2" w:rsidRPr="00001FF2" w14:paraId="28EC4537" w14:textId="77777777" w:rsidTr="009F61F5">
        <w:tc>
          <w:tcPr>
            <w:tcW w:w="441" w:type="dxa"/>
          </w:tcPr>
          <w:p w14:paraId="5D0B7A7B" w14:textId="00AF1C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66A59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函数返回值：无</w:t>
            </w:r>
          </w:p>
        </w:tc>
      </w:tr>
      <w:tr w:rsidR="00001FF2" w:rsidRPr="00001FF2" w14:paraId="1100E2B6" w14:textId="77777777" w:rsidTr="009F61F5">
        <w:tc>
          <w:tcPr>
            <w:tcW w:w="441" w:type="dxa"/>
          </w:tcPr>
          <w:p w14:paraId="0B2805E8" w14:textId="508DF11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774E3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</w:t>
            </w:r>
          </w:p>
        </w:tc>
      </w:tr>
      <w:tr w:rsidR="00001FF2" w:rsidRPr="00001FF2" w14:paraId="761A2D04" w14:textId="77777777" w:rsidTr="009F61F5">
        <w:tc>
          <w:tcPr>
            <w:tcW w:w="441" w:type="dxa"/>
          </w:tcPr>
          <w:p w14:paraId="6A061936" w14:textId="1710D99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02163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001FF2" w:rsidRPr="00001FF2" w14:paraId="1AA83294" w14:textId="77777777" w:rsidTr="009F61F5">
        <w:tc>
          <w:tcPr>
            <w:tcW w:w="441" w:type="dxa"/>
          </w:tcPr>
          <w:p w14:paraId="653DDCC6" w14:textId="4B99E32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4B8E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SysTick_Handle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定时周期为</w:t>
            </w:r>
            <w:r w:rsidRPr="00001FF2">
              <w:rPr>
                <w:color w:val="008000"/>
                <w:sz w:val="15"/>
                <w:szCs w:val="15"/>
              </w:rPr>
              <w:t>20ms</w:t>
            </w:r>
          </w:p>
        </w:tc>
      </w:tr>
      <w:tr w:rsidR="00001FF2" w:rsidRPr="00001FF2" w14:paraId="1E15813A" w14:textId="77777777" w:rsidTr="009F61F5">
        <w:tc>
          <w:tcPr>
            <w:tcW w:w="441" w:type="dxa"/>
          </w:tcPr>
          <w:p w14:paraId="41A92791" w14:textId="14CF25C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5FAA5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143FB00A" w14:textId="77777777" w:rsidTr="009F61F5">
        <w:tc>
          <w:tcPr>
            <w:tcW w:w="441" w:type="dxa"/>
          </w:tcPr>
          <w:p w14:paraId="3A0B5075" w14:textId="1F0C6B7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1A6F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1.0</w:t>
            </w:r>
            <w:r w:rsidRPr="00001FF2">
              <w:rPr>
                <w:color w:val="008000"/>
                <w:sz w:val="15"/>
                <w:szCs w:val="15"/>
              </w:rPr>
              <w:t>秒钟软定时器计数</w:t>
            </w:r>
          </w:p>
        </w:tc>
      </w:tr>
      <w:tr w:rsidR="00001FF2" w:rsidRPr="00001FF2" w14:paraId="3E9075FF" w14:textId="77777777" w:rsidTr="009F61F5">
        <w:tc>
          <w:tcPr>
            <w:tcW w:w="441" w:type="dxa"/>
          </w:tcPr>
          <w:p w14:paraId="6A513BAF" w14:textId="426C9C1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6B906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00FF"/>
                <w:sz w:val="15"/>
                <w:szCs w:val="15"/>
              </w:rPr>
              <w:t>V_T1000ms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C4FBF3E" w14:textId="77777777" w:rsidTr="009F61F5">
        <w:tc>
          <w:tcPr>
            <w:tcW w:w="441" w:type="dxa"/>
          </w:tcPr>
          <w:p w14:paraId="470B8DA7" w14:textId="410C34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462D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1073E6BA" w14:textId="77777777" w:rsidTr="009F61F5">
        <w:tc>
          <w:tcPr>
            <w:tcW w:w="441" w:type="dxa"/>
          </w:tcPr>
          <w:p w14:paraId="3A6868A4" w14:textId="5FBBD2D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8341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lock1000ms_flag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</w:t>
            </w:r>
            <w:r w:rsidRPr="00001FF2">
              <w:rPr>
                <w:color w:val="008000"/>
                <w:sz w:val="15"/>
                <w:szCs w:val="15"/>
              </w:rPr>
              <w:t>1.0</w:t>
            </w:r>
            <w:r w:rsidRPr="00001FF2">
              <w:rPr>
                <w:color w:val="008000"/>
                <w:sz w:val="15"/>
                <w:szCs w:val="15"/>
              </w:rPr>
              <w:t>秒到时，溢出标志置</w:t>
            </w:r>
            <w:r w:rsidRPr="00001FF2">
              <w:rPr>
                <w:color w:val="008000"/>
                <w:sz w:val="15"/>
                <w:szCs w:val="15"/>
              </w:rPr>
              <w:t>1</w:t>
            </w:r>
          </w:p>
        </w:tc>
      </w:tr>
      <w:tr w:rsidR="00001FF2" w:rsidRPr="00001FF2" w14:paraId="5DF86A76" w14:textId="77777777" w:rsidTr="009F61F5">
        <w:tc>
          <w:tcPr>
            <w:tcW w:w="441" w:type="dxa"/>
          </w:tcPr>
          <w:p w14:paraId="49671548" w14:textId="3BDAC0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A84F5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lock1000m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98B54CE" w14:textId="77777777" w:rsidTr="009F61F5">
        <w:tc>
          <w:tcPr>
            <w:tcW w:w="441" w:type="dxa"/>
          </w:tcPr>
          <w:p w14:paraId="1E191101" w14:textId="0CF3F8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AE089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1BFBBEB7" w14:textId="77777777" w:rsidTr="009F61F5">
        <w:tc>
          <w:tcPr>
            <w:tcW w:w="441" w:type="dxa"/>
          </w:tcPr>
          <w:p w14:paraId="61412A2A" w14:textId="7D06B73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FB8A7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F3B9F47" w14:textId="77777777" w:rsidTr="009F61F5">
        <w:tc>
          <w:tcPr>
            <w:tcW w:w="441" w:type="dxa"/>
          </w:tcPr>
          <w:p w14:paraId="23D030E6" w14:textId="483F42A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F0A6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命令接收缓存区计数</w:t>
            </w:r>
          </w:p>
        </w:tc>
      </w:tr>
      <w:tr w:rsidR="00001FF2" w:rsidRPr="00001FF2" w14:paraId="2CC72D2A" w14:textId="77777777" w:rsidTr="009F61F5">
        <w:tc>
          <w:tcPr>
            <w:tcW w:w="441" w:type="dxa"/>
          </w:tcPr>
          <w:p w14:paraId="4D5A1EFD" w14:textId="61BBB7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63B29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 &amp;&amp; 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_timeout_cnt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V_Rx_timeout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6216A23" w14:textId="77777777" w:rsidTr="009F61F5">
        <w:tc>
          <w:tcPr>
            <w:tcW w:w="441" w:type="dxa"/>
          </w:tcPr>
          <w:p w14:paraId="701C63B8" w14:textId="1513B3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2A844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1C51AF7D" w14:textId="77777777" w:rsidTr="009F61F5">
        <w:tc>
          <w:tcPr>
            <w:tcW w:w="441" w:type="dxa"/>
          </w:tcPr>
          <w:p w14:paraId="5AF1B274" w14:textId="1690E43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58020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C12</w:t>
            </w:r>
          </w:p>
        </w:tc>
      </w:tr>
      <w:tr w:rsidR="00001FF2" w:rsidRPr="00001FF2" w14:paraId="4E79B19F" w14:textId="77777777" w:rsidTr="009F61F5">
        <w:tc>
          <w:tcPr>
            <w:tcW w:w="441" w:type="dxa"/>
          </w:tcPr>
          <w:p w14:paraId="04C6210F" w14:textId="6F42B1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EEFD5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385213D" w14:textId="77777777" w:rsidTr="009F61F5">
        <w:tc>
          <w:tcPr>
            <w:tcW w:w="441" w:type="dxa"/>
          </w:tcPr>
          <w:p w14:paraId="2D9FF163" w14:textId="4F03264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FC278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896BBDE" w14:textId="77777777" w:rsidTr="009F61F5">
        <w:tc>
          <w:tcPr>
            <w:tcW w:w="441" w:type="dxa"/>
          </w:tcPr>
          <w:p w14:paraId="6558E7D1" w14:textId="463B61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C221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CCD6BF5" w14:textId="77777777" w:rsidTr="009F61F5">
        <w:tc>
          <w:tcPr>
            <w:tcW w:w="441" w:type="dxa"/>
          </w:tcPr>
          <w:p w14:paraId="69B1EEB1" w14:textId="2445502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1EDB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4E2D32F" w14:textId="77777777" w:rsidTr="009F61F5">
        <w:tc>
          <w:tcPr>
            <w:tcW w:w="441" w:type="dxa"/>
          </w:tcPr>
          <w:p w14:paraId="2FB363B5" w14:textId="1FE4C76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04D81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8B6C921" w14:textId="77777777" w:rsidTr="009F61F5">
        <w:tc>
          <w:tcPr>
            <w:tcW w:w="441" w:type="dxa"/>
          </w:tcPr>
          <w:p w14:paraId="2CCC69F9" w14:textId="19C2DD5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0A3C4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7390F02B" w14:textId="77777777" w:rsidTr="009F61F5">
        <w:tc>
          <w:tcPr>
            <w:tcW w:w="441" w:type="dxa"/>
          </w:tcPr>
          <w:p w14:paraId="774EDB50" w14:textId="190B61A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4094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551F052" w14:textId="77777777" w:rsidTr="009F61F5">
        <w:tc>
          <w:tcPr>
            <w:tcW w:w="441" w:type="dxa"/>
          </w:tcPr>
          <w:p w14:paraId="1A5A8BDF" w14:textId="1872494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B4B35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刷新全部数码管和</w:t>
            </w:r>
            <w:r w:rsidRPr="00001FF2">
              <w:rPr>
                <w:color w:val="008000"/>
                <w:sz w:val="15"/>
                <w:szCs w:val="15"/>
              </w:rPr>
              <w:t>LED</w:t>
            </w:r>
            <w:r w:rsidRPr="00001FF2">
              <w:rPr>
                <w:color w:val="008000"/>
                <w:sz w:val="15"/>
                <w:szCs w:val="15"/>
              </w:rPr>
              <w:t>指示灯</w:t>
            </w:r>
          </w:p>
        </w:tc>
      </w:tr>
      <w:tr w:rsidR="00001FF2" w:rsidRPr="00001FF2" w14:paraId="12BBD480" w14:textId="77777777" w:rsidTr="009F61F5">
        <w:tc>
          <w:tcPr>
            <w:tcW w:w="441" w:type="dxa"/>
          </w:tcPr>
          <w:p w14:paraId="037D4519" w14:textId="205EFFE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D0723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RefreshDIGIandLED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digit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pnt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led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B025318" w14:textId="77777777" w:rsidTr="009F61F5">
        <w:tc>
          <w:tcPr>
            <w:tcW w:w="441" w:type="dxa"/>
          </w:tcPr>
          <w:p w14:paraId="4AD3DE7C" w14:textId="688BF4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0B066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26552CE" w14:textId="77777777" w:rsidTr="009F61F5">
        <w:tc>
          <w:tcPr>
            <w:tcW w:w="441" w:type="dxa"/>
          </w:tcPr>
          <w:p w14:paraId="533AB535" w14:textId="4BD0B39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4684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检查当前键盘输入，</w:t>
            </w:r>
            <w:r w:rsidRPr="00001FF2">
              <w:rPr>
                <w:color w:val="008000"/>
                <w:sz w:val="15"/>
                <w:szCs w:val="15"/>
              </w:rPr>
              <w:t>0</w:t>
            </w:r>
            <w:r w:rsidRPr="00001FF2">
              <w:rPr>
                <w:color w:val="008000"/>
                <w:sz w:val="15"/>
                <w:szCs w:val="15"/>
              </w:rPr>
              <w:t>代表无键操作，</w:t>
            </w:r>
            <w:r w:rsidRPr="00001FF2">
              <w:rPr>
                <w:color w:val="008000"/>
                <w:sz w:val="15"/>
                <w:szCs w:val="15"/>
              </w:rPr>
              <w:t>1-9</w:t>
            </w:r>
            <w:r w:rsidRPr="00001FF2">
              <w:rPr>
                <w:color w:val="008000"/>
                <w:sz w:val="15"/>
                <w:szCs w:val="15"/>
              </w:rPr>
              <w:t>表示有对应按键</w:t>
            </w:r>
          </w:p>
        </w:tc>
      </w:tr>
      <w:tr w:rsidR="00001FF2" w:rsidRPr="00001FF2" w14:paraId="7CF992DD" w14:textId="77777777" w:rsidTr="009F61F5">
        <w:tc>
          <w:tcPr>
            <w:tcW w:w="441" w:type="dxa"/>
          </w:tcPr>
          <w:p w14:paraId="44268E37" w14:textId="406CAB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2AA49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键号显示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在一位数码管上</w:t>
            </w:r>
          </w:p>
        </w:tc>
      </w:tr>
      <w:tr w:rsidR="00001FF2" w:rsidRPr="00001FF2" w14:paraId="0919FA80" w14:textId="77777777" w:rsidTr="009F61F5">
        <w:tc>
          <w:tcPr>
            <w:tcW w:w="441" w:type="dxa"/>
          </w:tcPr>
          <w:p w14:paraId="0D843035" w14:textId="6F8580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3A27E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1080"/>
                <w:sz w:val="15"/>
                <w:szCs w:val="15"/>
              </w:rPr>
              <w:t>key_cod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TM1638_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Readkeyboard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5ECDD6D4" w14:textId="77777777" w:rsidTr="009F61F5">
        <w:tc>
          <w:tcPr>
            <w:tcW w:w="441" w:type="dxa"/>
          </w:tcPr>
          <w:p w14:paraId="44ABC6B5" w14:textId="16301E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F2EF2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0A468210" w14:textId="77777777" w:rsidTr="009F61F5">
        <w:tc>
          <w:tcPr>
            <w:tcW w:w="441" w:type="dxa"/>
          </w:tcPr>
          <w:p w14:paraId="19B7622D" w14:textId="20D418B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3E26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0844E1C" w14:textId="77777777" w:rsidTr="009F61F5">
        <w:tc>
          <w:tcPr>
            <w:tcW w:w="441" w:type="dxa"/>
          </w:tcPr>
          <w:p w14:paraId="4DF86246" w14:textId="0E67393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DEF5B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5F9BADCD" w14:textId="77777777" w:rsidTr="009F61F5">
        <w:tc>
          <w:tcPr>
            <w:tcW w:w="441" w:type="dxa"/>
          </w:tcPr>
          <w:p w14:paraId="0EB5549A" w14:textId="45D55F8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7B55E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UART0 </w:t>
            </w:r>
            <w:r w:rsidRPr="00001FF2">
              <w:rPr>
                <w:color w:val="008000"/>
                <w:sz w:val="15"/>
                <w:szCs w:val="15"/>
              </w:rPr>
              <w:t>中断服务程序</w:t>
            </w:r>
          </w:p>
        </w:tc>
      </w:tr>
      <w:tr w:rsidR="00001FF2" w:rsidRPr="00001FF2" w14:paraId="70CB1D87" w14:textId="77777777" w:rsidTr="009F61F5">
        <w:tc>
          <w:tcPr>
            <w:tcW w:w="441" w:type="dxa"/>
          </w:tcPr>
          <w:p w14:paraId="7267695C" w14:textId="0202343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41F11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1FEC023E" w14:textId="77777777" w:rsidTr="009F61F5">
        <w:tc>
          <w:tcPr>
            <w:tcW w:w="441" w:type="dxa"/>
          </w:tcPr>
          <w:p w14:paraId="3B38AEE4" w14:textId="1F3430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9A3B9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364319BB" w14:textId="77777777" w:rsidTr="009F61F5">
        <w:tc>
          <w:tcPr>
            <w:tcW w:w="441" w:type="dxa"/>
          </w:tcPr>
          <w:p w14:paraId="3C1ED2D3" w14:textId="70A5E4B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8ABB6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0_Handle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63EDDD82" w14:textId="77777777" w:rsidTr="009F61F5">
        <w:tc>
          <w:tcPr>
            <w:tcW w:w="441" w:type="dxa"/>
          </w:tcPr>
          <w:p w14:paraId="473EFC31" w14:textId="7A1FF40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5DB4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3285D80C" w14:textId="77777777" w:rsidTr="009F61F5">
        <w:tc>
          <w:tcPr>
            <w:tcW w:w="441" w:type="dxa"/>
          </w:tcPr>
          <w:p w14:paraId="3757B78B" w14:textId="3073D50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2917E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267F99"/>
                <w:sz w:val="15"/>
                <w:szCs w:val="15"/>
              </w:rPr>
              <w:t>int32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9ECA2EE" w14:textId="77777777" w:rsidTr="009F61F5">
        <w:tc>
          <w:tcPr>
            <w:tcW w:w="441" w:type="dxa"/>
          </w:tcPr>
          <w:p w14:paraId="53BE1EDF" w14:textId="60A60A7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B33B0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7CDB862" w14:textId="77777777" w:rsidTr="009F61F5">
        <w:tc>
          <w:tcPr>
            <w:tcW w:w="441" w:type="dxa"/>
          </w:tcPr>
          <w:p w14:paraId="66337C6B" w14:textId="7AC7DF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390DA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UARTIntStatus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取中断状态</w:t>
            </w:r>
          </w:p>
        </w:tc>
      </w:tr>
      <w:tr w:rsidR="00001FF2" w:rsidRPr="00001FF2" w14:paraId="0A15DEC2" w14:textId="77777777" w:rsidTr="009F61F5">
        <w:tc>
          <w:tcPr>
            <w:tcW w:w="441" w:type="dxa"/>
          </w:tcPr>
          <w:p w14:paraId="7A272C9D" w14:textId="3C65A2E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E778E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795E26"/>
                <w:sz w:val="15"/>
                <w:szCs w:val="15"/>
              </w:rPr>
              <w:t>UARTIntClear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);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清中断标志</w:t>
            </w:r>
          </w:p>
        </w:tc>
      </w:tr>
      <w:tr w:rsidR="00001FF2" w:rsidRPr="00001FF2" w14:paraId="6CDC35C7" w14:textId="77777777" w:rsidTr="009F61F5">
        <w:tc>
          <w:tcPr>
            <w:tcW w:w="441" w:type="dxa"/>
          </w:tcPr>
          <w:p w14:paraId="040F6BBB" w14:textId="7EC8436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A4A1B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6D922D0B" w14:textId="77777777" w:rsidTr="009F61F5">
        <w:tc>
          <w:tcPr>
            <w:tcW w:w="441" w:type="dxa"/>
          </w:tcPr>
          <w:p w14:paraId="570806C2" w14:textId="034C763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F816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switch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uart0_int_status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0348EB9" w14:textId="77777777" w:rsidTr="009F61F5">
        <w:tc>
          <w:tcPr>
            <w:tcW w:w="441" w:type="dxa"/>
          </w:tcPr>
          <w:p w14:paraId="1BD6FC81" w14:textId="770F97B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A19DE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46B919F5" w14:textId="77777777" w:rsidTr="009F61F5">
        <w:tc>
          <w:tcPr>
            <w:tcW w:w="441" w:type="dxa"/>
          </w:tcPr>
          <w:p w14:paraId="0B543231" w14:textId="1450D82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16334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RT</w:t>
            </w:r>
            <w:r w:rsidRPr="00001FF2">
              <w:rPr>
                <w:color w:val="000000"/>
                <w:sz w:val="15"/>
                <w:szCs w:val="15"/>
              </w:rPr>
              <w:t>: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Receive Timeout Interrupt</w:t>
            </w:r>
          </w:p>
        </w:tc>
      </w:tr>
      <w:tr w:rsidR="00001FF2" w:rsidRPr="00001FF2" w14:paraId="1B4EA7B4" w14:textId="77777777" w:rsidTr="009F61F5">
        <w:tc>
          <w:tcPr>
            <w:tcW w:w="441" w:type="dxa"/>
          </w:tcPr>
          <w:p w14:paraId="4625A192" w14:textId="1394385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B4488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RX</w:t>
            </w:r>
            <w:r w:rsidRPr="00001FF2">
              <w:rPr>
                <w:color w:val="000000"/>
                <w:sz w:val="15"/>
                <w:szCs w:val="15"/>
              </w:rPr>
              <w:t>:  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Receive Interrupt</w:t>
            </w:r>
          </w:p>
        </w:tc>
      </w:tr>
      <w:tr w:rsidR="00001FF2" w:rsidRPr="00001FF2" w14:paraId="660C384E" w14:textId="77777777" w:rsidTr="009F61F5">
        <w:tc>
          <w:tcPr>
            <w:tcW w:w="441" w:type="dxa"/>
          </w:tcPr>
          <w:p w14:paraId="33845D43" w14:textId="5356273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FAA80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795E26"/>
                <w:sz w:val="15"/>
                <w:szCs w:val="15"/>
              </w:rPr>
              <w:t>UARTChars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将</w:t>
            </w:r>
            <w:r w:rsidRPr="00001FF2">
              <w:rPr>
                <w:color w:val="008000"/>
                <w:sz w:val="15"/>
                <w:szCs w:val="15"/>
              </w:rPr>
              <w:t> UART Rx FIFO </w:t>
            </w:r>
            <w:r w:rsidRPr="00001FF2">
              <w:rPr>
                <w:color w:val="008000"/>
                <w:sz w:val="15"/>
                <w:szCs w:val="15"/>
              </w:rPr>
              <w:t>中的数据全部读入命令接收缓存区</w:t>
            </w:r>
          </w:p>
        </w:tc>
      </w:tr>
      <w:tr w:rsidR="00001FF2" w:rsidRPr="00001FF2" w14:paraId="215590AF" w14:textId="77777777" w:rsidTr="009F61F5">
        <w:tc>
          <w:tcPr>
            <w:tcW w:w="441" w:type="dxa"/>
          </w:tcPr>
          <w:p w14:paraId="7DD8F19B" w14:textId="1067F15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B9CF6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0F1E3B65" w14:textId="77777777" w:rsidTr="009F61F5">
        <w:tc>
          <w:tcPr>
            <w:tcW w:w="441" w:type="dxa"/>
          </w:tcPr>
          <w:p w14:paraId="6A9C583F" w14:textId="1F9F78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F25E7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UARTCharGe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读入一个字符</w:t>
            </w:r>
          </w:p>
        </w:tc>
      </w:tr>
      <w:tr w:rsidR="00001FF2" w:rsidRPr="00001FF2" w14:paraId="41ACE514" w14:textId="77777777" w:rsidTr="009F61F5">
        <w:tc>
          <w:tcPr>
            <w:tcW w:w="441" w:type="dxa"/>
          </w:tcPr>
          <w:p w14:paraId="15D94E76" w14:textId="6803580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A3C4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0000"/>
                <w:sz w:val="15"/>
                <w:szCs w:val="15"/>
              </w:rPr>
              <w:t>(!</w:t>
            </w:r>
            <w:r w:rsidRPr="00001FF2">
              <w:rPr>
                <w:color w:val="001080"/>
                <w:sz w:val="15"/>
                <w:szCs w:val="15"/>
              </w:rPr>
              <w:t>cmd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60EFA37" w14:textId="77777777" w:rsidTr="009F61F5">
        <w:tc>
          <w:tcPr>
            <w:tcW w:w="441" w:type="dxa"/>
          </w:tcPr>
          <w:p w14:paraId="20DD0696" w14:textId="55D0DDE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52658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0BFDDB67" w14:textId="77777777" w:rsidTr="009F61F5">
        <w:tc>
          <w:tcPr>
            <w:tcW w:w="441" w:type="dxa"/>
          </w:tcPr>
          <w:p w14:paraId="27A1CC99" w14:textId="25ECDA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32E16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8E9B6E8" w14:textId="77777777" w:rsidTr="009F61F5">
        <w:tc>
          <w:tcPr>
            <w:tcW w:w="441" w:type="dxa"/>
          </w:tcPr>
          <w:p w14:paraId="24D6ADA0" w14:textId="07135C6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CF97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2A3EC58" w14:textId="77777777" w:rsidTr="009F61F5">
        <w:tc>
          <w:tcPr>
            <w:tcW w:w="441" w:type="dxa"/>
          </w:tcPr>
          <w:p w14:paraId="691AC183" w14:textId="768E05C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7EB99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01</w:t>
            </w:r>
          </w:p>
        </w:tc>
      </w:tr>
      <w:tr w:rsidR="00001FF2" w:rsidRPr="00001FF2" w14:paraId="6617B2F7" w14:textId="77777777" w:rsidTr="009F61F5">
        <w:tc>
          <w:tcPr>
            <w:tcW w:w="441" w:type="dxa"/>
          </w:tcPr>
          <w:p w14:paraId="35AEAECE" w14:textId="7E215B7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74EF9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imeout_cnt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87CDD5E" w14:textId="77777777" w:rsidTr="009F61F5">
        <w:tc>
          <w:tcPr>
            <w:tcW w:w="441" w:type="dxa"/>
          </w:tcPr>
          <w:p w14:paraId="3639A265" w14:textId="32ED5E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17CF6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66B3FAD" w14:textId="77777777" w:rsidTr="009F61F5">
        <w:tc>
          <w:tcPr>
            <w:tcW w:w="441" w:type="dxa"/>
          </w:tcPr>
          <w:p w14:paraId="09451A0C" w14:textId="2EB5FE9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04E8F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44792DD" w14:textId="77777777" w:rsidTr="009F61F5">
        <w:tc>
          <w:tcPr>
            <w:tcW w:w="441" w:type="dxa"/>
          </w:tcPr>
          <w:p w14:paraId="1B769CCD" w14:textId="7281244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6A2C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FBF591C" w14:textId="77777777" w:rsidTr="009F61F5">
        <w:tc>
          <w:tcPr>
            <w:tcW w:w="441" w:type="dxa"/>
          </w:tcPr>
          <w:p w14:paraId="78DA2929" w14:textId="13ABF8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69F3E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++] =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5E9E72A" w14:textId="77777777" w:rsidTr="009F61F5">
        <w:tc>
          <w:tcPr>
            <w:tcW w:w="441" w:type="dxa"/>
          </w:tcPr>
          <w:p w14:paraId="7ACA5FBC" w14:textId="0612927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C7A3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1181D794" w14:textId="77777777" w:rsidTr="009F61F5">
        <w:tc>
          <w:tcPr>
            <w:tcW w:w="441" w:type="dxa"/>
          </w:tcPr>
          <w:p w14:paraId="39560515" w14:textId="7E56C0D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0DD3C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D20CCE7" w14:textId="77777777" w:rsidTr="009F61F5">
        <w:tc>
          <w:tcPr>
            <w:tcW w:w="441" w:type="dxa"/>
          </w:tcPr>
          <w:p w14:paraId="3D380648" w14:textId="36020C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55D6D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3D1907DE" w14:textId="77777777" w:rsidTr="009F61F5">
        <w:tc>
          <w:tcPr>
            <w:tcW w:w="441" w:type="dxa"/>
          </w:tcPr>
          <w:p w14:paraId="4E6193FB" w14:textId="1AD994E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76EAC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若命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令接收缓存区已满，则提前终止接收</w:t>
            </w:r>
          </w:p>
        </w:tc>
      </w:tr>
      <w:tr w:rsidR="00001FF2" w:rsidRPr="00001FF2" w14:paraId="1F430054" w14:textId="77777777" w:rsidTr="009F61F5">
        <w:tc>
          <w:tcPr>
            <w:tcW w:w="441" w:type="dxa"/>
          </w:tcPr>
          <w:p w14:paraId="044F9F00" w14:textId="4C0BACF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3842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21E37CB8" w14:textId="77777777" w:rsidTr="009F61F5">
        <w:tc>
          <w:tcPr>
            <w:tcW w:w="441" w:type="dxa"/>
          </w:tcPr>
          <w:p w14:paraId="687056BA" w14:textId="151B2A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BC10F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60336B3F" w14:textId="77777777" w:rsidTr="009F61F5">
        <w:tc>
          <w:tcPr>
            <w:tcW w:w="441" w:type="dxa"/>
          </w:tcPr>
          <w:p w14:paraId="2F346008" w14:textId="14C9203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54EDC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 - </w:t>
            </w:r>
            <w:r w:rsidRPr="00001FF2">
              <w:rPr>
                <w:color w:val="098658"/>
                <w:sz w:val="15"/>
                <w:szCs w:val="15"/>
              </w:rPr>
              <w:t>1</w:t>
            </w:r>
            <w:r w:rsidRPr="00001FF2">
              <w:rPr>
                <w:color w:val="000000"/>
                <w:sz w:val="15"/>
                <w:szCs w:val="15"/>
              </w:rPr>
              <w:t>] = 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41636CD" w14:textId="77777777" w:rsidTr="009F61F5">
        <w:tc>
          <w:tcPr>
            <w:tcW w:w="441" w:type="dxa"/>
          </w:tcPr>
          <w:p w14:paraId="2FA63C4F" w14:textId="38892F8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6476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3A51FEFF" w14:textId="77777777" w:rsidTr="009F61F5">
        <w:tc>
          <w:tcPr>
            <w:tcW w:w="441" w:type="dxa"/>
          </w:tcPr>
          <w:p w14:paraId="63410E84" w14:textId="18B9D2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D6D9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12</w:t>
            </w:r>
          </w:p>
        </w:tc>
      </w:tr>
      <w:tr w:rsidR="00001FF2" w:rsidRPr="00001FF2" w14:paraId="3A689043" w14:textId="77777777" w:rsidTr="009F61F5">
        <w:tc>
          <w:tcPr>
            <w:tcW w:w="441" w:type="dxa"/>
          </w:tcPr>
          <w:p w14:paraId="76B061B6" w14:textId="370B12F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2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A184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AF4CFEA" w14:textId="77777777" w:rsidTr="009F61F5">
        <w:tc>
          <w:tcPr>
            <w:tcW w:w="441" w:type="dxa"/>
          </w:tcPr>
          <w:p w14:paraId="58733A66" w14:textId="1C60B9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942FA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true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8C39CB1" w14:textId="77777777" w:rsidTr="009F61F5">
        <w:tc>
          <w:tcPr>
            <w:tcW w:w="441" w:type="dxa"/>
          </w:tcPr>
          <w:p w14:paraId="4CD93154" w14:textId="243E542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463DF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memset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max_size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5459DD0" w14:textId="77777777" w:rsidTr="009F61F5">
        <w:tc>
          <w:tcPr>
            <w:tcW w:w="441" w:type="dxa"/>
          </w:tcPr>
          <w:p w14:paraId="035F3774" w14:textId="7FF8209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DF08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B4089A0" w14:textId="77777777" w:rsidTr="009F61F5">
        <w:tc>
          <w:tcPr>
            <w:tcW w:w="441" w:type="dxa"/>
          </w:tcPr>
          <w:p w14:paraId="3AC41765" w14:textId="78165F5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C2479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0624B23" w14:textId="77777777" w:rsidTr="009F61F5">
        <w:tc>
          <w:tcPr>
            <w:tcW w:w="441" w:type="dxa"/>
          </w:tcPr>
          <w:p w14:paraId="65EC93F1" w14:textId="603FDCC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F4761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35D972F1" w14:textId="77777777" w:rsidTr="009F61F5">
        <w:tc>
          <w:tcPr>
            <w:tcW w:w="441" w:type="dxa"/>
          </w:tcPr>
          <w:p w14:paraId="75E932D6" w14:textId="4BA4863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5033A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5F763B62" w14:textId="77777777" w:rsidTr="009F61F5">
        <w:tc>
          <w:tcPr>
            <w:tcW w:w="441" w:type="dxa"/>
          </w:tcPr>
          <w:p w14:paraId="721B5E04" w14:textId="48ADE7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F2B0D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7B851BFE" w14:textId="77777777" w:rsidTr="009F61F5">
        <w:tc>
          <w:tcPr>
            <w:tcW w:w="441" w:type="dxa"/>
          </w:tcPr>
          <w:p w14:paraId="55D1094C" w14:textId="2D9473B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5E9BA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++] = </w:t>
            </w:r>
            <w:r w:rsidRPr="00001FF2">
              <w:rPr>
                <w:color w:val="001080"/>
                <w:sz w:val="15"/>
                <w:szCs w:val="15"/>
              </w:rPr>
              <w:t>uart_receive_char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5F69F6F" w14:textId="77777777" w:rsidTr="009F61F5">
        <w:tc>
          <w:tcPr>
            <w:tcW w:w="441" w:type="dxa"/>
          </w:tcPr>
          <w:p w14:paraId="3C8FDB6E" w14:textId="0DA005C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E1E40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36A90B3E" w14:textId="77777777" w:rsidTr="009F61F5">
        <w:tc>
          <w:tcPr>
            <w:tcW w:w="441" w:type="dxa"/>
          </w:tcPr>
          <w:p w14:paraId="114F67ED" w14:textId="68B2F3D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52B9A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0E974B5D" w14:textId="77777777" w:rsidTr="009F61F5">
        <w:tc>
          <w:tcPr>
            <w:tcW w:w="441" w:type="dxa"/>
          </w:tcPr>
          <w:p w14:paraId="0E211F9F" w14:textId="4990D2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C6BEE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4A3EECC8" w14:textId="77777777" w:rsidTr="009F61F5">
        <w:tc>
          <w:tcPr>
            <w:tcW w:w="441" w:type="dxa"/>
          </w:tcPr>
          <w:p w14:paraId="5D32EA47" w14:textId="131320A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52882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2E8982D" w14:textId="77777777" w:rsidTr="009F61F5">
        <w:tc>
          <w:tcPr>
            <w:tcW w:w="441" w:type="dxa"/>
          </w:tcPr>
          <w:p w14:paraId="6B0E849A" w14:textId="627B169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0200E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ca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UART_INT_TX</w:t>
            </w:r>
            <w:r w:rsidRPr="00001FF2">
              <w:rPr>
                <w:color w:val="000000"/>
                <w:sz w:val="15"/>
                <w:szCs w:val="15"/>
              </w:rPr>
              <w:t>: </w:t>
            </w:r>
            <w:r w:rsidRPr="00001FF2">
              <w:rPr>
                <w:color w:val="008000"/>
                <w:sz w:val="15"/>
                <w:szCs w:val="15"/>
              </w:rPr>
              <w:t>// Transmit Interrupt</w:t>
            </w:r>
          </w:p>
        </w:tc>
      </w:tr>
      <w:tr w:rsidR="00001FF2" w:rsidRPr="00001FF2" w14:paraId="75AB4555" w14:textId="77777777" w:rsidTr="009F61F5">
        <w:tc>
          <w:tcPr>
            <w:tcW w:w="441" w:type="dxa"/>
          </w:tcPr>
          <w:p w14:paraId="0022A110" w14:textId="646B7C2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89847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尝试用命令发送缓存区的待发送数据（若有）填满</w:t>
            </w:r>
            <w:r w:rsidRPr="00001FF2">
              <w:rPr>
                <w:color w:val="008000"/>
                <w:sz w:val="15"/>
                <w:szCs w:val="15"/>
              </w:rPr>
              <w:t> Tx FIFO</w:t>
            </w:r>
          </w:p>
        </w:tc>
      </w:tr>
      <w:tr w:rsidR="00001FF2" w:rsidRPr="00001FF2" w14:paraId="10A9D82C" w14:textId="77777777" w:rsidTr="009F61F5">
        <w:tc>
          <w:tcPr>
            <w:tcW w:w="441" w:type="dxa"/>
          </w:tcPr>
          <w:p w14:paraId="468FCB62" w14:textId="161C18C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7A520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!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795E26"/>
                <w:sz w:val="15"/>
                <w:szCs w:val="15"/>
              </w:rPr>
              <w:t>UARTSpace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0B5A9930" w14:textId="77777777" w:rsidTr="009F61F5">
        <w:tc>
          <w:tcPr>
            <w:tcW w:w="441" w:type="dxa"/>
          </w:tcPr>
          <w:p w14:paraId="5ED6CC9A" w14:textId="4C57F24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7407C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20EFDDBA" w14:textId="77777777" w:rsidTr="009F61F5">
        <w:tc>
          <w:tcPr>
            <w:tcW w:w="441" w:type="dxa"/>
          </w:tcPr>
          <w:p w14:paraId="2DB375B8" w14:textId="52AC2E5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B7DEE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CharPu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]))</w:t>
            </w:r>
          </w:p>
        </w:tc>
      </w:tr>
      <w:tr w:rsidR="00001FF2" w:rsidRPr="00001FF2" w14:paraId="6AB907E0" w14:textId="77777777" w:rsidTr="009F61F5">
        <w:tc>
          <w:tcPr>
            <w:tcW w:w="441" w:type="dxa"/>
          </w:tcPr>
          <w:p w14:paraId="2D19E1D1" w14:textId="2E3F0A4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F8E0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7ECF9BE8" w14:textId="77777777" w:rsidTr="009F61F5">
        <w:tc>
          <w:tcPr>
            <w:tcW w:w="441" w:type="dxa"/>
          </w:tcPr>
          <w:p w14:paraId="57700772" w14:textId="41BCFD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DA8F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全部发送完毕，则清空命令发送缓存区，开写允许</w:t>
            </w:r>
          </w:p>
        </w:tc>
      </w:tr>
      <w:tr w:rsidR="00001FF2" w:rsidRPr="00001FF2" w14:paraId="535EB03D" w14:textId="77777777" w:rsidTr="009F61F5">
        <w:tc>
          <w:tcPr>
            <w:tcW w:w="441" w:type="dxa"/>
          </w:tcPr>
          <w:p w14:paraId="7D9D1162" w14:textId="3E8DB93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B0D16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5B1BE511" w14:textId="77777777" w:rsidTr="009F61F5">
        <w:tc>
          <w:tcPr>
            <w:tcW w:w="441" w:type="dxa"/>
          </w:tcPr>
          <w:p w14:paraId="729C011A" w14:textId="543B5E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E346B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5FA84059" w14:textId="77777777" w:rsidTr="009F61F5">
        <w:tc>
          <w:tcPr>
            <w:tcW w:w="441" w:type="dxa"/>
          </w:tcPr>
          <w:p w14:paraId="582FA52D" w14:textId="720BD3B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E08DA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10891907" w14:textId="77777777" w:rsidTr="009F61F5">
        <w:tc>
          <w:tcPr>
            <w:tcW w:w="441" w:type="dxa"/>
          </w:tcPr>
          <w:p w14:paraId="54B98500" w14:textId="11E6DE1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3035B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2A42FC4" w14:textId="77777777" w:rsidTr="009F61F5">
        <w:tc>
          <w:tcPr>
            <w:tcW w:w="441" w:type="dxa"/>
          </w:tcPr>
          <w:p w14:paraId="7691E4E7" w14:textId="09F189E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07571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44819EF2" w14:textId="77777777" w:rsidTr="009F61F5">
        <w:tc>
          <w:tcPr>
            <w:tcW w:w="441" w:type="dxa"/>
          </w:tcPr>
          <w:p w14:paraId="1FC9776E" w14:textId="55D1B8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F768F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659470C1" w14:textId="77777777" w:rsidTr="009F61F5">
        <w:tc>
          <w:tcPr>
            <w:tcW w:w="441" w:type="dxa"/>
          </w:tcPr>
          <w:p w14:paraId="3BBB8900" w14:textId="4DE7C82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838BB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38DAF622" w14:textId="77777777" w:rsidTr="009F61F5">
        <w:tc>
          <w:tcPr>
            <w:tcW w:w="441" w:type="dxa"/>
          </w:tcPr>
          <w:p w14:paraId="0AB68491" w14:textId="477248E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086A1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CA34EA8" w14:textId="77777777" w:rsidTr="009F61F5">
        <w:tc>
          <w:tcPr>
            <w:tcW w:w="441" w:type="dxa"/>
          </w:tcPr>
          <w:p w14:paraId="432140E8" w14:textId="52FE443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C3D3D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default</w:t>
            </w:r>
            <w:r w:rsidRPr="00001FF2">
              <w:rPr>
                <w:color w:val="000000"/>
                <w:sz w:val="15"/>
                <w:szCs w:val="15"/>
              </w:rPr>
              <w:t>:</w:t>
            </w:r>
          </w:p>
        </w:tc>
      </w:tr>
      <w:tr w:rsidR="00001FF2" w:rsidRPr="00001FF2" w14:paraId="292E4759" w14:textId="77777777" w:rsidTr="009F61F5">
        <w:tc>
          <w:tcPr>
            <w:tcW w:w="441" w:type="dxa"/>
          </w:tcPr>
          <w:p w14:paraId="700D2B44" w14:textId="3B2F34B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41BE4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break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00FAF76" w14:textId="77777777" w:rsidTr="009F61F5">
        <w:tc>
          <w:tcPr>
            <w:tcW w:w="441" w:type="dxa"/>
          </w:tcPr>
          <w:p w14:paraId="6F73DDB9" w14:textId="763ACCD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0DEB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7A6766B5" w14:textId="77777777" w:rsidTr="009F61F5">
        <w:tc>
          <w:tcPr>
            <w:tcW w:w="441" w:type="dxa"/>
          </w:tcPr>
          <w:p w14:paraId="24CB43A5" w14:textId="389B239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EEDB7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1CAFB4A7" w14:textId="77777777" w:rsidTr="009F61F5">
        <w:tc>
          <w:tcPr>
            <w:tcW w:w="441" w:type="dxa"/>
          </w:tcPr>
          <w:p w14:paraId="6BDC2A35" w14:textId="4E06A24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4C283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2FB2ECF6" w14:textId="77777777" w:rsidTr="009F61F5">
        <w:tc>
          <w:tcPr>
            <w:tcW w:w="441" w:type="dxa"/>
          </w:tcPr>
          <w:p w14:paraId="1BB22916" w14:textId="167B1D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DEF0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/**</w:t>
            </w:r>
          </w:p>
        </w:tc>
      </w:tr>
      <w:tr w:rsidR="00001FF2" w:rsidRPr="00001FF2" w14:paraId="7BDD31AC" w14:textId="77777777" w:rsidTr="009F61F5">
        <w:tc>
          <w:tcPr>
            <w:tcW w:w="441" w:type="dxa"/>
          </w:tcPr>
          <w:p w14:paraId="7E3977EC" w14:textId="331F7B6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BAA1C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00FF"/>
                <w:sz w:val="15"/>
                <w:szCs w:val="15"/>
              </w:rPr>
              <w:t>@brief</w:t>
            </w:r>
            <w:r w:rsidRPr="00001FF2">
              <w:rPr>
                <w:color w:val="008000"/>
                <w:sz w:val="15"/>
                <w:szCs w:val="15"/>
              </w:rPr>
              <w:t> </w:t>
            </w:r>
            <w:r w:rsidRPr="00001FF2">
              <w:rPr>
                <w:color w:val="008000"/>
                <w:sz w:val="15"/>
                <w:szCs w:val="15"/>
              </w:rPr>
              <w:t>基于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的时钟处理函数</w:t>
            </w:r>
          </w:p>
        </w:tc>
      </w:tr>
      <w:tr w:rsidR="00001FF2" w:rsidRPr="00001FF2" w14:paraId="6EEC9A37" w14:textId="77777777" w:rsidTr="009F61F5">
        <w:tc>
          <w:tcPr>
            <w:tcW w:w="441" w:type="dxa"/>
          </w:tcPr>
          <w:p w14:paraId="6FC7805A" w14:textId="72156AE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93FA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</w:p>
        </w:tc>
      </w:tr>
      <w:tr w:rsidR="00001FF2" w:rsidRPr="00001FF2" w14:paraId="0E12A8A8" w14:textId="77777777" w:rsidTr="009F61F5">
        <w:tc>
          <w:tcPr>
            <w:tcW w:w="441" w:type="dxa"/>
          </w:tcPr>
          <w:p w14:paraId="05E5137D" w14:textId="6ECB158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295E4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首先判断命令接收缓存区</w:t>
            </w:r>
            <w:r w:rsidRPr="00001FF2">
              <w:rPr>
                <w:color w:val="008000"/>
                <w:sz w:val="15"/>
                <w:szCs w:val="15"/>
              </w:rPr>
              <w:t> cmd_buf.Rx </w:t>
            </w:r>
            <w:r w:rsidRPr="00001FF2">
              <w:rPr>
                <w:color w:val="008000"/>
                <w:sz w:val="15"/>
                <w:szCs w:val="15"/>
              </w:rPr>
              <w:t>是否存在已接收完毕的待处理命令，</w:t>
            </w:r>
          </w:p>
        </w:tc>
      </w:tr>
      <w:tr w:rsidR="00001FF2" w:rsidRPr="00001FF2" w14:paraId="7FDFFB59" w14:textId="77777777" w:rsidTr="009F61F5">
        <w:tc>
          <w:tcPr>
            <w:tcW w:w="441" w:type="dxa"/>
          </w:tcPr>
          <w:p w14:paraId="7CDCE6DB" w14:textId="6DEFEF3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9157B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若有，则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作出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相应处理，以非阻塞方式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</w:t>
            </w:r>
            <w:r w:rsidRPr="00001FF2">
              <w:rPr>
                <w:color w:val="008000"/>
                <w:sz w:val="15"/>
                <w:szCs w:val="15"/>
              </w:rPr>
              <w:t> cmd_buf.Tx </w:t>
            </w:r>
            <w:r w:rsidRPr="00001FF2">
              <w:rPr>
                <w:color w:val="008000"/>
                <w:sz w:val="15"/>
                <w:szCs w:val="15"/>
              </w:rPr>
              <w:t>填数据；</w:t>
            </w:r>
          </w:p>
        </w:tc>
      </w:tr>
      <w:tr w:rsidR="00001FF2" w:rsidRPr="00001FF2" w14:paraId="0236AD29" w14:textId="77777777" w:rsidTr="009F61F5">
        <w:tc>
          <w:tcPr>
            <w:tcW w:w="441" w:type="dxa"/>
          </w:tcPr>
          <w:p w14:paraId="4EBA71AE" w14:textId="45E4D6E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A7ECD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 </w:t>
            </w:r>
            <w:r w:rsidRPr="00001FF2">
              <w:rPr>
                <w:color w:val="008000"/>
                <w:sz w:val="15"/>
                <w:szCs w:val="15"/>
              </w:rPr>
              <w:t>然后，以非阻塞方式将命令发送缓存区的数据送往</w:t>
            </w:r>
            <w:r w:rsidRPr="00001FF2">
              <w:rPr>
                <w:color w:val="008000"/>
                <w:sz w:val="15"/>
                <w:szCs w:val="15"/>
              </w:rPr>
              <w:t> UART </w:t>
            </w:r>
            <w:r w:rsidRPr="00001FF2">
              <w:rPr>
                <w:color w:val="008000"/>
                <w:sz w:val="15"/>
                <w:szCs w:val="15"/>
              </w:rPr>
              <w:t>端口的</w:t>
            </w:r>
            <w:r w:rsidRPr="00001FF2">
              <w:rPr>
                <w:color w:val="008000"/>
                <w:sz w:val="15"/>
                <w:szCs w:val="15"/>
              </w:rPr>
              <w:t> Tx FIFO.</w:t>
            </w:r>
          </w:p>
        </w:tc>
      </w:tr>
      <w:tr w:rsidR="00001FF2" w:rsidRPr="00001FF2" w14:paraId="619EB45C" w14:textId="77777777" w:rsidTr="009F61F5">
        <w:tc>
          <w:tcPr>
            <w:tcW w:w="441" w:type="dxa"/>
          </w:tcPr>
          <w:p w14:paraId="069DAD54" w14:textId="170966D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0F222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8000"/>
                <w:sz w:val="15"/>
                <w:szCs w:val="15"/>
              </w:rPr>
              <w:t> */</w:t>
            </w:r>
          </w:p>
        </w:tc>
      </w:tr>
      <w:tr w:rsidR="00001FF2" w:rsidRPr="00001FF2" w14:paraId="2E5B0D86" w14:textId="77777777" w:rsidTr="009F61F5">
        <w:tc>
          <w:tcPr>
            <w:tcW w:w="441" w:type="dxa"/>
          </w:tcPr>
          <w:p w14:paraId="207A1BCB" w14:textId="47EE44D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89039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795E26"/>
                <w:sz w:val="15"/>
                <w:szCs w:val="15"/>
              </w:rPr>
              <w:t>UART_clock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void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7BA77E78" w14:textId="77777777" w:rsidTr="009F61F5">
        <w:tc>
          <w:tcPr>
            <w:tcW w:w="441" w:type="dxa"/>
          </w:tcPr>
          <w:p w14:paraId="76228F77" w14:textId="254CC5F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E6B48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{</w:t>
            </w:r>
          </w:p>
        </w:tc>
      </w:tr>
      <w:tr w:rsidR="00001FF2" w:rsidRPr="00001FF2" w14:paraId="0AEF225F" w14:textId="77777777" w:rsidTr="009F61F5">
        <w:tc>
          <w:tcPr>
            <w:tcW w:w="441" w:type="dxa"/>
          </w:tcPr>
          <w:p w14:paraId="63ABB7FB" w14:textId="6BECDE0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BDF1B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当有接收事件（状态</w:t>
            </w:r>
            <w:r w:rsidRPr="00001FF2">
              <w:rPr>
                <w:color w:val="008000"/>
                <w:sz w:val="15"/>
                <w:szCs w:val="15"/>
              </w:rPr>
              <w:t>2</w:t>
            </w:r>
            <w:r w:rsidRPr="00001FF2">
              <w:rPr>
                <w:color w:val="008000"/>
                <w:sz w:val="15"/>
                <w:szCs w:val="15"/>
              </w:rPr>
              <w:t>）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且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</w:t>
            </w:r>
            <w:r w:rsidRPr="00001FF2">
              <w:rPr>
                <w:color w:val="008000"/>
                <w:sz w:val="15"/>
                <w:szCs w:val="15"/>
              </w:rPr>
              <w:t> cmd_buf.Tx </w:t>
            </w:r>
            <w:r w:rsidRPr="00001FF2">
              <w:rPr>
                <w:color w:val="008000"/>
                <w:sz w:val="15"/>
                <w:szCs w:val="15"/>
              </w:rPr>
              <w:t>允许写入，则开始处理接收缓存区的数据</w:t>
            </w:r>
          </w:p>
        </w:tc>
      </w:tr>
      <w:tr w:rsidR="00001FF2" w:rsidRPr="00001FF2" w14:paraId="3E03F21F" w14:textId="77777777" w:rsidTr="009F61F5">
        <w:tc>
          <w:tcPr>
            <w:tcW w:w="441" w:type="dxa"/>
          </w:tcPr>
          <w:p w14:paraId="13065A06" w14:textId="523476A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B864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33C9819" w14:textId="77777777" w:rsidTr="009F61F5">
        <w:tc>
          <w:tcPr>
            <w:tcW w:w="441" w:type="dxa"/>
          </w:tcPr>
          <w:p w14:paraId="386C6102" w14:textId="4800BD0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D26A1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3570202E" w14:textId="77777777" w:rsidTr="009F61F5">
        <w:tc>
          <w:tcPr>
            <w:tcW w:w="441" w:type="dxa"/>
          </w:tcPr>
          <w:p w14:paraId="16A3C336" w14:textId="7E174C6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84B71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1. </w:t>
            </w:r>
            <w:r w:rsidRPr="00001FF2">
              <w:rPr>
                <w:color w:val="008000"/>
                <w:sz w:val="15"/>
                <w:szCs w:val="15"/>
              </w:rPr>
              <w:t>接收到查询时间命令</w:t>
            </w:r>
          </w:p>
        </w:tc>
      </w:tr>
      <w:tr w:rsidR="00001FF2" w:rsidRPr="00001FF2" w14:paraId="4BBFDB9C" w14:textId="77777777" w:rsidTr="009F61F5">
        <w:tc>
          <w:tcPr>
            <w:tcW w:w="441" w:type="dxa"/>
          </w:tcPr>
          <w:p w14:paraId="298F5B1B" w14:textId="012C016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A6DED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0000"/>
                <w:sz w:val="15"/>
                <w:szCs w:val="15"/>
              </w:rPr>
              <w:t>(!</w:t>
            </w:r>
            <w:r w:rsidRPr="00001FF2">
              <w:rPr>
                <w:color w:val="795E26"/>
                <w:sz w:val="15"/>
                <w:szCs w:val="15"/>
              </w:rPr>
              <w:t>strcmp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GET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1D426DBD" w14:textId="77777777" w:rsidTr="009F61F5">
        <w:tc>
          <w:tcPr>
            <w:tcW w:w="441" w:type="dxa"/>
          </w:tcPr>
          <w:p w14:paraId="1A58D31B" w14:textId="46B4FD4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A767B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62B62B4E" w14:textId="77777777" w:rsidTr="009F61F5">
        <w:tc>
          <w:tcPr>
            <w:tcW w:w="441" w:type="dxa"/>
          </w:tcPr>
          <w:p w14:paraId="18789D1E" w14:textId="4DD42A7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3036E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char *src_str = (char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*)calloc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(cmd_buf.Tx.max_size, sizeof(unsigned char));</w:t>
            </w:r>
          </w:p>
        </w:tc>
      </w:tr>
      <w:tr w:rsidR="00001FF2" w:rsidRPr="00001FF2" w14:paraId="03E5EDF0" w14:textId="77777777" w:rsidTr="009F61F5">
        <w:tc>
          <w:tcPr>
            <w:tcW w:w="441" w:type="dxa"/>
          </w:tcPr>
          <w:p w14:paraId="01A839D0" w14:textId="329C1C2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BE985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rc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str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35C3A31D" w14:textId="77777777" w:rsidTr="009F61F5">
        <w:tc>
          <w:tcPr>
            <w:tcW w:w="441" w:type="dxa"/>
          </w:tcPr>
          <w:p w14:paraId="26E5C9FF" w14:textId="6BF3C59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83078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1ECD209" w14:textId="77777777" w:rsidTr="009F61F5">
        <w:tc>
          <w:tcPr>
            <w:tcW w:w="441" w:type="dxa"/>
          </w:tcPr>
          <w:p w14:paraId="2D555705" w14:textId="4A1DFD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F8193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1.1 </w:t>
            </w:r>
            <w:r w:rsidRPr="00001FF2">
              <w:rPr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001FF2" w:rsidRPr="00001FF2" w14:paraId="4435DAAC" w14:textId="77777777" w:rsidTr="009F61F5">
        <w:tc>
          <w:tcPr>
            <w:tcW w:w="441" w:type="dxa"/>
          </w:tcPr>
          <w:p w14:paraId="254288CD" w14:textId="38F868F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86D8B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print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%.2hhu:%.2hhu:%.2hhu"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79C3F4B2" w14:textId="77777777" w:rsidTr="009F61F5">
        <w:tc>
          <w:tcPr>
            <w:tcW w:w="441" w:type="dxa"/>
          </w:tcPr>
          <w:p w14:paraId="6112D6AB" w14:textId="4454463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C2445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7CD8883B" w14:textId="77777777" w:rsidTr="009F61F5">
        <w:tc>
          <w:tcPr>
            <w:tcW w:w="441" w:type="dxa"/>
          </w:tcPr>
          <w:p w14:paraId="6D8F5AFB" w14:textId="4FD0341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A2350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DD1E195" w14:textId="77777777" w:rsidTr="009F61F5">
        <w:tc>
          <w:tcPr>
            <w:tcW w:w="441" w:type="dxa"/>
          </w:tcPr>
          <w:p w14:paraId="19EF3EF7" w14:textId="64085FB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4F433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1.2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数据，并置相应的标志</w:t>
            </w:r>
          </w:p>
        </w:tc>
      </w:tr>
      <w:tr w:rsidR="00001FF2" w:rsidRPr="00001FF2" w14:paraId="3808E77D" w14:textId="77777777" w:rsidTr="009F61F5">
        <w:tc>
          <w:tcPr>
            <w:tcW w:w="441" w:type="dxa"/>
          </w:tcPr>
          <w:p w14:paraId="17C7D3BE" w14:textId="3D72BBF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12E5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2B9979A" w14:textId="77777777" w:rsidTr="009F61F5">
        <w:tc>
          <w:tcPr>
            <w:tcW w:w="441" w:type="dxa"/>
          </w:tcPr>
          <w:p w14:paraId="48A57396" w14:textId="3C65117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501E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8C08511" w14:textId="77777777" w:rsidTr="009F61F5">
        <w:tc>
          <w:tcPr>
            <w:tcW w:w="441" w:type="dxa"/>
          </w:tcPr>
          <w:p w14:paraId="14F9CA96" w14:textId="27D1CE2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DD95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342B8D8" w14:textId="77777777" w:rsidTr="009F61F5">
        <w:tc>
          <w:tcPr>
            <w:tcW w:w="441" w:type="dxa"/>
          </w:tcPr>
          <w:p w14:paraId="1CBDB465" w14:textId="7732FC0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BE4AA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001FF2" w:rsidRPr="00001FF2" w14:paraId="4E2244FC" w14:textId="77777777" w:rsidTr="009F61F5">
        <w:tc>
          <w:tcPr>
            <w:tcW w:w="441" w:type="dxa"/>
          </w:tcPr>
          <w:p w14:paraId="31B9F795" w14:textId="1CC76E4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5BE3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FFB0144" w14:textId="77777777" w:rsidTr="009F61F5">
        <w:tc>
          <w:tcPr>
            <w:tcW w:w="441" w:type="dxa"/>
          </w:tcPr>
          <w:p w14:paraId="13BD5A88" w14:textId="6A98F29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46C4D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free(src_str);</w:t>
            </w:r>
          </w:p>
        </w:tc>
      </w:tr>
      <w:tr w:rsidR="00001FF2" w:rsidRPr="00001FF2" w14:paraId="206AE452" w14:textId="77777777" w:rsidTr="009F61F5">
        <w:tc>
          <w:tcPr>
            <w:tcW w:w="441" w:type="dxa"/>
          </w:tcPr>
          <w:p w14:paraId="6B6C6345" w14:textId="7280013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29388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7CC34F38" w14:textId="77777777" w:rsidTr="009F61F5">
        <w:tc>
          <w:tcPr>
            <w:tcW w:w="441" w:type="dxa"/>
          </w:tcPr>
          <w:p w14:paraId="3FC5DDA1" w14:textId="5322C6A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D43A0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2. </w:t>
            </w:r>
            <w:r w:rsidRPr="00001FF2">
              <w:rPr>
                <w:color w:val="008000"/>
                <w:sz w:val="15"/>
                <w:szCs w:val="15"/>
              </w:rPr>
              <w:t>接收到（疑似）绝对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时命令</w:t>
            </w:r>
          </w:p>
        </w:tc>
      </w:tr>
      <w:tr w:rsidR="00001FF2" w:rsidRPr="00001FF2" w14:paraId="5750A077" w14:textId="77777777" w:rsidTr="009F61F5">
        <w:tc>
          <w:tcPr>
            <w:tcW w:w="441" w:type="dxa"/>
          </w:tcPr>
          <w:p w14:paraId="6BC32362" w14:textId="48528CB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3153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0000"/>
                <w:sz w:val="15"/>
                <w:szCs w:val="15"/>
              </w:rPr>
              <w:t>(!</w:t>
            </w:r>
            <w:r w:rsidRPr="00001FF2">
              <w:rPr>
                <w:color w:val="795E26"/>
                <w:sz w:val="15"/>
                <w:szCs w:val="15"/>
              </w:rPr>
              <w:t>strncmp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SET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) &amp;&amp;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 =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SET12:34:56"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2C760468" w14:textId="77777777" w:rsidTr="009F61F5">
        <w:tc>
          <w:tcPr>
            <w:tcW w:w="441" w:type="dxa"/>
          </w:tcPr>
          <w:p w14:paraId="4B28DB22" w14:textId="1B6DF8F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6B826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1F4DC864" w14:textId="77777777" w:rsidTr="009F61F5">
        <w:tc>
          <w:tcPr>
            <w:tcW w:w="441" w:type="dxa"/>
          </w:tcPr>
          <w:p w14:paraId="4693C7BF" w14:textId="2A996D5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62CC8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FE73A02" w14:textId="77777777" w:rsidTr="009F61F5">
        <w:tc>
          <w:tcPr>
            <w:tcW w:w="441" w:type="dxa"/>
          </w:tcPr>
          <w:p w14:paraId="060D5A48" w14:textId="705085C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4D273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56426A2" w14:textId="77777777" w:rsidTr="009F61F5">
        <w:tc>
          <w:tcPr>
            <w:tcW w:w="441" w:type="dxa"/>
          </w:tcPr>
          <w:p w14:paraId="54A93950" w14:textId="0D04B25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08A3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2.1 </w:t>
            </w:r>
            <w:r w:rsidRPr="00001FF2">
              <w:rPr>
                <w:color w:val="008000"/>
                <w:sz w:val="15"/>
                <w:szCs w:val="15"/>
              </w:rPr>
              <w:t>若解析不成功，或解析成功但取值不合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规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，则准备发送报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错信息</w:t>
            </w:r>
            <w:proofErr w:type="gramEnd"/>
          </w:p>
        </w:tc>
      </w:tr>
      <w:tr w:rsidR="00001FF2" w:rsidRPr="00001FF2" w14:paraId="0962D634" w14:textId="77777777" w:rsidTr="009F61F5">
        <w:tc>
          <w:tcPr>
            <w:tcW w:w="441" w:type="dxa"/>
          </w:tcPr>
          <w:p w14:paraId="3E2AC089" w14:textId="5466407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291D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scan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69A1EC80" w14:textId="77777777" w:rsidTr="009F61F5">
        <w:tc>
          <w:tcPr>
            <w:tcW w:w="441" w:type="dxa"/>
          </w:tcPr>
          <w:p w14:paraId="2FC03028" w14:textId="620246F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6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0428E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</w:t>
            </w:r>
            <w:r w:rsidRPr="00001FF2">
              <w:rPr>
                <w:color w:val="A31515"/>
                <w:sz w:val="15"/>
                <w:szCs w:val="15"/>
              </w:rPr>
              <w:t>"AT+SET%2</w:t>
            </w:r>
            <w:proofErr w:type="gramStart"/>
            <w:r w:rsidRPr="00001FF2">
              <w:rPr>
                <w:color w:val="A31515"/>
                <w:sz w:val="15"/>
                <w:szCs w:val="15"/>
              </w:rPr>
              <w:t>hhu:%</w:t>
            </w:r>
            <w:proofErr w:type="gramEnd"/>
            <w:r w:rsidRPr="00001FF2">
              <w:rPr>
                <w:color w:val="A31515"/>
                <w:sz w:val="15"/>
                <w:szCs w:val="15"/>
              </w:rPr>
              <w:t>2hhu:%3hhu"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) &lt; </w:t>
            </w:r>
            <w:r w:rsidRPr="00001FF2">
              <w:rPr>
                <w:color w:val="098658"/>
                <w:sz w:val="15"/>
                <w:szCs w:val="15"/>
              </w:rPr>
              <w:t>3</w:t>
            </w:r>
            <w:r w:rsidRPr="00001FF2">
              <w:rPr>
                <w:color w:val="000000"/>
                <w:sz w:val="15"/>
                <w:szCs w:val="15"/>
              </w:rPr>
              <w:t> ||</w:t>
            </w:r>
          </w:p>
        </w:tc>
      </w:tr>
      <w:tr w:rsidR="00001FF2" w:rsidRPr="00001FF2" w14:paraId="67FD1A0F" w14:textId="77777777" w:rsidTr="009F61F5">
        <w:tc>
          <w:tcPr>
            <w:tcW w:w="441" w:type="dxa"/>
          </w:tcPr>
          <w:p w14:paraId="03FAC88A" w14:textId="3333741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EC080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5344063" w14:textId="77777777" w:rsidTr="009F61F5">
        <w:tc>
          <w:tcPr>
            <w:tcW w:w="441" w:type="dxa"/>
          </w:tcPr>
          <w:p w14:paraId="73DD94A7" w14:textId="7C1FF90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9CB76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7473C06" w14:textId="77777777" w:rsidTr="009F61F5">
        <w:tc>
          <w:tcPr>
            <w:tcW w:w="441" w:type="dxa"/>
          </w:tcPr>
          <w:p w14:paraId="1096CD44" w14:textId="0AEAB1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4D5F2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7D10C2FE" w14:textId="77777777" w:rsidTr="009F61F5">
        <w:tc>
          <w:tcPr>
            <w:tcW w:w="441" w:type="dxa"/>
          </w:tcPr>
          <w:p w14:paraId="72D66D25" w14:textId="6875D5A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2622C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2F3FF454" w14:textId="77777777" w:rsidTr="009F61F5">
        <w:tc>
          <w:tcPr>
            <w:tcW w:w="441" w:type="dxa"/>
          </w:tcPr>
          <w:p w14:paraId="07158BE7" w14:textId="09A4F35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A4D9A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3C365E9" w14:textId="77777777" w:rsidTr="009F61F5">
        <w:tc>
          <w:tcPr>
            <w:tcW w:w="441" w:type="dxa"/>
          </w:tcPr>
          <w:p w14:paraId="438D079E" w14:textId="592848B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6A0EB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001FF2" w:rsidRPr="00001FF2" w14:paraId="5EDC3327" w14:textId="77777777" w:rsidTr="009F61F5">
        <w:tc>
          <w:tcPr>
            <w:tcW w:w="441" w:type="dxa"/>
          </w:tcPr>
          <w:p w14:paraId="3A2976E8" w14:textId="5CCC5CD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C3854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5DE3C006" w14:textId="77777777" w:rsidTr="009F61F5">
        <w:tc>
          <w:tcPr>
            <w:tcW w:w="441" w:type="dxa"/>
          </w:tcPr>
          <w:p w14:paraId="40A35AE0" w14:textId="3DFDB89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E218F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2.2 </w:t>
            </w:r>
            <w:r w:rsidRPr="00001FF2">
              <w:rPr>
                <w:color w:val="008000"/>
                <w:sz w:val="15"/>
                <w:szCs w:val="15"/>
              </w:rPr>
              <w:t>匹配成功，执行绝对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时动作</w:t>
            </w:r>
          </w:p>
        </w:tc>
      </w:tr>
      <w:tr w:rsidR="00001FF2" w:rsidRPr="00001FF2" w14:paraId="283F5592" w14:textId="77777777" w:rsidTr="009F61F5">
        <w:tc>
          <w:tcPr>
            <w:tcW w:w="441" w:type="dxa"/>
          </w:tcPr>
          <w:p w14:paraId="054A844B" w14:textId="2BD691C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C1EA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60830B4D" w14:textId="77777777" w:rsidTr="009F61F5">
        <w:tc>
          <w:tcPr>
            <w:tcW w:w="441" w:type="dxa"/>
          </w:tcPr>
          <w:p w14:paraId="20C27F42" w14:textId="50045D0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7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98C9D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755AA0C" w14:textId="77777777" w:rsidTr="009F61F5">
        <w:tc>
          <w:tcPr>
            <w:tcW w:w="441" w:type="dxa"/>
          </w:tcPr>
          <w:p w14:paraId="1E55618A" w14:textId="6DDDDA3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8BB96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hh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18EBE28" w14:textId="77777777" w:rsidTr="009F61F5">
        <w:tc>
          <w:tcPr>
            <w:tcW w:w="441" w:type="dxa"/>
          </w:tcPr>
          <w:p w14:paraId="1C695638" w14:textId="5179CF4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1D5D3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mm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794226BF" w14:textId="77777777" w:rsidTr="009F61F5">
        <w:tc>
          <w:tcPr>
            <w:tcW w:w="441" w:type="dxa"/>
          </w:tcPr>
          <w:p w14:paraId="6C21EBEE" w14:textId="2FEC8EC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64FCC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1080"/>
                <w:sz w:val="15"/>
                <w:szCs w:val="15"/>
              </w:rPr>
              <w:t>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D797F0F" w14:textId="77777777" w:rsidTr="009F61F5">
        <w:tc>
          <w:tcPr>
            <w:tcW w:w="441" w:type="dxa"/>
          </w:tcPr>
          <w:p w14:paraId="79D56019" w14:textId="227EE38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D4A2E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A156A49" w14:textId="77777777" w:rsidTr="009F61F5">
        <w:tc>
          <w:tcPr>
            <w:tcW w:w="441" w:type="dxa"/>
          </w:tcPr>
          <w:p w14:paraId="790C3CCF" w14:textId="26756CB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85D3A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2C5A4210" w14:textId="77777777" w:rsidTr="009F61F5">
        <w:tc>
          <w:tcPr>
            <w:tcW w:w="441" w:type="dxa"/>
          </w:tcPr>
          <w:p w14:paraId="029B4A57" w14:textId="70BD886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7F9A9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1652423" w14:textId="77777777" w:rsidTr="009F61F5">
        <w:tc>
          <w:tcPr>
            <w:tcW w:w="441" w:type="dxa"/>
          </w:tcPr>
          <w:p w14:paraId="1DA53AED" w14:textId="7478A70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D26B2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0AF56A06" w14:textId="77777777" w:rsidTr="009F61F5">
        <w:tc>
          <w:tcPr>
            <w:tcW w:w="441" w:type="dxa"/>
          </w:tcPr>
          <w:p w14:paraId="10282750" w14:textId="44C193B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78DE4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4C199AE8" w14:textId="77777777" w:rsidTr="009F61F5">
        <w:tc>
          <w:tcPr>
            <w:tcW w:w="441" w:type="dxa"/>
          </w:tcPr>
          <w:p w14:paraId="03F11C42" w14:textId="2BD7DC5E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D5CCA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3. </w:t>
            </w:r>
            <w:r w:rsidRPr="00001FF2">
              <w:rPr>
                <w:color w:val="008000"/>
                <w:sz w:val="15"/>
                <w:szCs w:val="15"/>
              </w:rPr>
              <w:t>接收到（疑似）相对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时命令</w:t>
            </w:r>
          </w:p>
        </w:tc>
      </w:tr>
      <w:tr w:rsidR="00001FF2" w:rsidRPr="00001FF2" w14:paraId="4B4406C9" w14:textId="77777777" w:rsidTr="009F61F5">
        <w:tc>
          <w:tcPr>
            <w:tcW w:w="441" w:type="dxa"/>
          </w:tcPr>
          <w:p w14:paraId="0D588782" w14:textId="5E18D03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8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5335C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proofErr w:type="gramStart"/>
            <w:r w:rsidRPr="00001FF2">
              <w:rPr>
                <w:color w:val="000000"/>
                <w:sz w:val="15"/>
                <w:szCs w:val="15"/>
              </w:rPr>
              <w:t>(!</w:t>
            </w:r>
            <w:r w:rsidRPr="00001FF2">
              <w:rPr>
                <w:color w:val="795E26"/>
                <w:sz w:val="15"/>
                <w:szCs w:val="15"/>
              </w:rPr>
              <w:t>strncmp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INC"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98658"/>
                <w:sz w:val="15"/>
                <w:szCs w:val="15"/>
              </w:rPr>
              <w:t>6</w:t>
            </w:r>
            <w:r w:rsidRPr="00001FF2">
              <w:rPr>
                <w:color w:val="000000"/>
                <w:sz w:val="15"/>
                <w:szCs w:val="15"/>
              </w:rPr>
              <w:t>) &amp;&amp;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 =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A31515"/>
                <w:sz w:val="15"/>
                <w:szCs w:val="15"/>
              </w:rPr>
              <w:t>"AT+INC12:34:56"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10521777" w14:textId="77777777" w:rsidTr="009F61F5">
        <w:tc>
          <w:tcPr>
            <w:tcW w:w="441" w:type="dxa"/>
          </w:tcPr>
          <w:p w14:paraId="0BC53CE4" w14:textId="77B804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BDB19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7663552B" w14:textId="77777777" w:rsidTr="009F61F5">
        <w:tc>
          <w:tcPr>
            <w:tcW w:w="441" w:type="dxa"/>
          </w:tcPr>
          <w:p w14:paraId="385AF983" w14:textId="43193C6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22E2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267F99"/>
                <w:sz w:val="15"/>
                <w:szCs w:val="15"/>
              </w:rPr>
              <w:t>uint8_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F009D37" w14:textId="77777777" w:rsidTr="009F61F5">
        <w:tc>
          <w:tcPr>
            <w:tcW w:w="441" w:type="dxa"/>
          </w:tcPr>
          <w:p w14:paraId="5BC74124" w14:textId="35D775A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1AD8E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5C7BBFCB" w14:textId="77777777" w:rsidTr="009F61F5">
        <w:tc>
          <w:tcPr>
            <w:tcW w:w="441" w:type="dxa"/>
          </w:tcPr>
          <w:p w14:paraId="659C2BC2" w14:textId="18EDA32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47971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3.1 </w:t>
            </w:r>
            <w:r w:rsidRPr="00001FF2">
              <w:rPr>
                <w:color w:val="008000"/>
                <w:sz w:val="15"/>
                <w:szCs w:val="15"/>
              </w:rPr>
              <w:t>若解析不成功，或解析成功但取值不合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规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，则准备发送报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错信息</w:t>
            </w:r>
            <w:proofErr w:type="gramEnd"/>
          </w:p>
        </w:tc>
      </w:tr>
      <w:tr w:rsidR="00001FF2" w:rsidRPr="00001FF2" w14:paraId="020EB7C3" w14:textId="77777777" w:rsidTr="009F61F5">
        <w:tc>
          <w:tcPr>
            <w:tcW w:w="441" w:type="dxa"/>
          </w:tcPr>
          <w:p w14:paraId="1279AD4F" w14:textId="48E1D3A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FA6C0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scan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R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4CE9BDF9" w14:textId="77777777" w:rsidTr="009F61F5">
        <w:tc>
          <w:tcPr>
            <w:tcW w:w="441" w:type="dxa"/>
          </w:tcPr>
          <w:p w14:paraId="09AC734F" w14:textId="0F8D342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D04B6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</w:t>
            </w:r>
            <w:r w:rsidRPr="00001FF2">
              <w:rPr>
                <w:color w:val="A31515"/>
                <w:sz w:val="15"/>
                <w:szCs w:val="15"/>
              </w:rPr>
              <w:t>"AT+INC%2</w:t>
            </w:r>
            <w:proofErr w:type="gramStart"/>
            <w:r w:rsidRPr="00001FF2">
              <w:rPr>
                <w:color w:val="A31515"/>
                <w:sz w:val="15"/>
                <w:szCs w:val="15"/>
              </w:rPr>
              <w:t>hhu:%</w:t>
            </w:r>
            <w:proofErr w:type="gramEnd"/>
            <w:r w:rsidRPr="00001FF2">
              <w:rPr>
                <w:color w:val="A31515"/>
                <w:sz w:val="15"/>
                <w:szCs w:val="15"/>
              </w:rPr>
              <w:t>2hhu:%2hhu"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, &amp;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) &lt; </w:t>
            </w:r>
            <w:r w:rsidRPr="00001FF2">
              <w:rPr>
                <w:color w:val="098658"/>
                <w:sz w:val="15"/>
                <w:szCs w:val="15"/>
              </w:rPr>
              <w:t>3</w:t>
            </w:r>
            <w:r w:rsidRPr="00001FF2">
              <w:rPr>
                <w:color w:val="000000"/>
                <w:sz w:val="15"/>
                <w:szCs w:val="15"/>
              </w:rPr>
              <w:t> ||</w:t>
            </w:r>
          </w:p>
        </w:tc>
      </w:tr>
      <w:tr w:rsidR="00001FF2" w:rsidRPr="00001FF2" w14:paraId="728F2489" w14:textId="77777777" w:rsidTr="009F61F5">
        <w:tc>
          <w:tcPr>
            <w:tcW w:w="441" w:type="dxa"/>
          </w:tcPr>
          <w:p w14:paraId="3E29C4E9" w14:textId="653B3A9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73F51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 ||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E363467" w14:textId="77777777" w:rsidTr="009F61F5">
        <w:tc>
          <w:tcPr>
            <w:tcW w:w="441" w:type="dxa"/>
          </w:tcPr>
          <w:p w14:paraId="78799526" w14:textId="28537D4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5BDCE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25F32822" w14:textId="77777777" w:rsidTr="009F61F5">
        <w:tc>
          <w:tcPr>
            <w:tcW w:w="441" w:type="dxa"/>
          </w:tcPr>
          <w:p w14:paraId="40852CF5" w14:textId="0C854B9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1A8F2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926478E" w14:textId="77777777" w:rsidTr="009F61F5">
        <w:tc>
          <w:tcPr>
            <w:tcW w:w="441" w:type="dxa"/>
          </w:tcPr>
          <w:p w14:paraId="7C576D13" w14:textId="6EE29FA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39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00721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BC6A3F2" w14:textId="77777777" w:rsidTr="009F61F5">
        <w:tc>
          <w:tcPr>
            <w:tcW w:w="441" w:type="dxa"/>
          </w:tcPr>
          <w:p w14:paraId="5C93F2F1" w14:textId="3DC44AB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DBF80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DC49EC7" w14:textId="77777777" w:rsidTr="009F61F5">
        <w:tc>
          <w:tcPr>
            <w:tcW w:w="441" w:type="dxa"/>
          </w:tcPr>
          <w:p w14:paraId="4E8C435F" w14:textId="10D65AD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015FC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001FF2" w:rsidRPr="00001FF2" w14:paraId="114BEF48" w14:textId="77777777" w:rsidTr="009F61F5">
        <w:tc>
          <w:tcPr>
            <w:tcW w:w="441" w:type="dxa"/>
          </w:tcPr>
          <w:p w14:paraId="6B0BFC67" w14:textId="748E608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DED98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461DEB9D" w14:textId="77777777" w:rsidTr="009F61F5">
        <w:tc>
          <w:tcPr>
            <w:tcW w:w="441" w:type="dxa"/>
          </w:tcPr>
          <w:p w14:paraId="29274B77" w14:textId="7903330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86D17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3.2 </w:t>
            </w:r>
            <w:r w:rsidRPr="00001FF2">
              <w:rPr>
                <w:color w:val="008000"/>
                <w:sz w:val="15"/>
                <w:szCs w:val="15"/>
              </w:rPr>
              <w:t>匹配成功，执行相对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时动作，然后向</w:t>
            </w:r>
            <w:r w:rsidRPr="00001FF2">
              <w:rPr>
                <w:color w:val="008000"/>
                <w:sz w:val="15"/>
                <w:szCs w:val="15"/>
              </w:rPr>
              <w:t>PC</w:t>
            </w:r>
            <w:r w:rsidRPr="00001FF2">
              <w:rPr>
                <w:color w:val="008000"/>
                <w:sz w:val="15"/>
                <w:szCs w:val="15"/>
              </w:rPr>
              <w:t>端发回当前时间</w:t>
            </w:r>
          </w:p>
        </w:tc>
      </w:tr>
      <w:tr w:rsidR="00001FF2" w:rsidRPr="00001FF2" w14:paraId="42848A70" w14:textId="77777777" w:rsidTr="009F61F5">
        <w:tc>
          <w:tcPr>
            <w:tcW w:w="441" w:type="dxa"/>
          </w:tcPr>
          <w:p w14:paraId="04E4C0C7" w14:textId="484B5AF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C4447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11153A56" w14:textId="77777777" w:rsidTr="009F61F5">
        <w:tc>
          <w:tcPr>
            <w:tcW w:w="441" w:type="dxa"/>
          </w:tcPr>
          <w:p w14:paraId="71BFBD68" w14:textId="06B6A53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D22D0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00538628" w14:textId="77777777" w:rsidTr="009F61F5">
        <w:tc>
          <w:tcPr>
            <w:tcW w:w="441" w:type="dxa"/>
          </w:tcPr>
          <w:p w14:paraId="766BA6D7" w14:textId="1F600D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EC8FC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har *src_str = (char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*)calloc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(cmd_buf.Tx.max_size, sizeof(char));</w:t>
            </w:r>
          </w:p>
        </w:tc>
      </w:tr>
      <w:tr w:rsidR="00001FF2" w:rsidRPr="00001FF2" w14:paraId="654E1D46" w14:textId="77777777" w:rsidTr="009F61F5">
        <w:tc>
          <w:tcPr>
            <w:tcW w:w="441" w:type="dxa"/>
          </w:tcPr>
          <w:p w14:paraId="1F4E51FF" w14:textId="52262B7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AC769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1080"/>
                <w:sz w:val="15"/>
                <w:szCs w:val="15"/>
              </w:rPr>
              <w:t>src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str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CMD_RX_BUF_MAX_SIZE</w:t>
            </w:r>
            <w:r w:rsidRPr="00001FF2">
              <w:rPr>
                <w:color w:val="000000"/>
                <w:sz w:val="15"/>
                <w:szCs w:val="15"/>
              </w:rPr>
              <w:t>] = {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EE0000"/>
                <w:sz w:val="15"/>
                <w:szCs w:val="15"/>
              </w:rPr>
              <w:t>\0</w:t>
            </w:r>
            <w:r w:rsidRPr="00001FF2">
              <w:rPr>
                <w:color w:val="A31515"/>
                <w:sz w:val="15"/>
                <w:szCs w:val="15"/>
              </w:rPr>
              <w:t>'</w:t>
            </w:r>
            <w:r w:rsidRPr="00001FF2">
              <w:rPr>
                <w:color w:val="000000"/>
                <w:sz w:val="15"/>
                <w:szCs w:val="15"/>
              </w:rPr>
              <w:t>};</w:t>
            </w:r>
          </w:p>
        </w:tc>
      </w:tr>
      <w:tr w:rsidR="00001FF2" w:rsidRPr="00001FF2" w14:paraId="41519649" w14:textId="77777777" w:rsidTr="009F61F5">
        <w:tc>
          <w:tcPr>
            <w:tcW w:w="441" w:type="dxa"/>
          </w:tcPr>
          <w:p w14:paraId="00C5FCE5" w14:textId="1E5701D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83975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49D26091" w14:textId="77777777" w:rsidTr="009F61F5">
        <w:tc>
          <w:tcPr>
            <w:tcW w:w="441" w:type="dxa"/>
          </w:tcPr>
          <w:p w14:paraId="71FF3DDE" w14:textId="63A5179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0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F5553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1 </w:t>
            </w:r>
            <w:r w:rsidRPr="00001FF2">
              <w:rPr>
                <w:color w:val="008000"/>
                <w:sz w:val="15"/>
                <w:szCs w:val="15"/>
              </w:rPr>
              <w:t>执行相对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对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时动作</w:t>
            </w:r>
          </w:p>
        </w:tc>
      </w:tr>
      <w:tr w:rsidR="00001FF2" w:rsidRPr="00001FF2" w14:paraId="59098BAE" w14:textId="77777777" w:rsidTr="009F61F5">
        <w:tc>
          <w:tcPr>
            <w:tcW w:w="441" w:type="dxa"/>
          </w:tcPr>
          <w:p w14:paraId="26CF68C1" w14:textId="19F0B44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F271E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ss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73FCBAE5" w14:textId="77777777" w:rsidTr="009F61F5">
        <w:tc>
          <w:tcPr>
            <w:tcW w:w="441" w:type="dxa"/>
          </w:tcPr>
          <w:p w14:paraId="5E407258" w14:textId="4F0B6AC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6F758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6DBD7D2E" w14:textId="77777777" w:rsidTr="009F61F5">
        <w:tc>
          <w:tcPr>
            <w:tcW w:w="441" w:type="dxa"/>
          </w:tcPr>
          <w:p w14:paraId="419AD0E3" w14:textId="73FC349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4C6B4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E49CB46" w14:textId="77777777" w:rsidTr="009F61F5">
        <w:tc>
          <w:tcPr>
            <w:tcW w:w="441" w:type="dxa"/>
          </w:tcPr>
          <w:p w14:paraId="197832A4" w14:textId="5063815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3B8AD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3F39A410" w14:textId="77777777" w:rsidTr="009F61F5">
        <w:tc>
          <w:tcPr>
            <w:tcW w:w="441" w:type="dxa"/>
          </w:tcPr>
          <w:p w14:paraId="4007F141" w14:textId="4485921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BF26A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07C4231B" w14:textId="77777777" w:rsidTr="009F61F5">
        <w:tc>
          <w:tcPr>
            <w:tcW w:w="441" w:type="dxa"/>
          </w:tcPr>
          <w:p w14:paraId="2157CEC9" w14:textId="38BFAAF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A4A7B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mm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59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1BA48DB2" w14:textId="77777777" w:rsidTr="009F61F5">
        <w:tc>
          <w:tcPr>
            <w:tcW w:w="441" w:type="dxa"/>
          </w:tcPr>
          <w:p w14:paraId="0A8378B0" w14:textId="5623F36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B99C0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0D9AD97D" w14:textId="77777777" w:rsidTr="009F61F5">
        <w:tc>
          <w:tcPr>
            <w:tcW w:w="441" w:type="dxa"/>
          </w:tcPr>
          <w:p w14:paraId="12DC9998" w14:textId="279397E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FD0AF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/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40E9BCC6" w14:textId="77777777" w:rsidTr="009F61F5">
        <w:tc>
          <w:tcPr>
            <w:tcW w:w="441" w:type="dxa"/>
          </w:tcPr>
          <w:p w14:paraId="08963A86" w14:textId="58A2E6C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4FDD4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6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17AED6DB" w14:textId="77777777" w:rsidTr="009F61F5">
        <w:tc>
          <w:tcPr>
            <w:tcW w:w="441" w:type="dxa"/>
          </w:tcPr>
          <w:p w14:paraId="61FBBDB0" w14:textId="1F3A0CE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1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A8E6E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4F61C975" w14:textId="77777777" w:rsidTr="009F61F5">
        <w:tc>
          <w:tcPr>
            <w:tcW w:w="441" w:type="dxa"/>
          </w:tcPr>
          <w:p w14:paraId="2975461C" w14:textId="3551377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0F5CA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(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+= </w:t>
            </w:r>
            <w:r w:rsidRPr="00001FF2">
              <w:rPr>
                <w:color w:val="001080"/>
                <w:sz w:val="15"/>
                <w:szCs w:val="15"/>
              </w:rPr>
              <w:t>inc_hh</w:t>
            </w:r>
            <w:r w:rsidRPr="00001FF2">
              <w:rPr>
                <w:color w:val="000000"/>
                <w:sz w:val="15"/>
                <w:szCs w:val="15"/>
              </w:rPr>
              <w:t>) &gt; </w:t>
            </w:r>
            <w:r w:rsidRPr="00001FF2">
              <w:rPr>
                <w:color w:val="098658"/>
                <w:sz w:val="15"/>
                <w:szCs w:val="15"/>
              </w:rPr>
              <w:t>23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4DA45780" w14:textId="77777777" w:rsidTr="009F61F5">
        <w:tc>
          <w:tcPr>
            <w:tcW w:w="441" w:type="dxa"/>
          </w:tcPr>
          <w:p w14:paraId="757A6B16" w14:textId="6E7A4ED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6B262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001FF2" w:rsidRPr="00001FF2" w14:paraId="2BA1BCB0" w14:textId="77777777" w:rsidTr="009F61F5">
        <w:tc>
          <w:tcPr>
            <w:tcW w:w="441" w:type="dxa"/>
          </w:tcPr>
          <w:p w14:paraId="34BDAA88" w14:textId="5385DD8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4405D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 %= </w:t>
            </w:r>
            <w:r w:rsidRPr="00001FF2">
              <w:rPr>
                <w:color w:val="098658"/>
                <w:sz w:val="15"/>
                <w:szCs w:val="15"/>
              </w:rPr>
              <w:t>24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25A19175" w14:textId="77777777" w:rsidTr="009F61F5">
        <w:tc>
          <w:tcPr>
            <w:tcW w:w="441" w:type="dxa"/>
          </w:tcPr>
          <w:p w14:paraId="76D077D6" w14:textId="4AE4A2E4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924D0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001FF2" w:rsidRPr="00001FF2" w14:paraId="589B55A3" w14:textId="77777777" w:rsidTr="009F61F5">
        <w:tc>
          <w:tcPr>
            <w:tcW w:w="441" w:type="dxa"/>
          </w:tcPr>
          <w:p w14:paraId="42560AC6" w14:textId="6F6B5B3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E81C8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FBED82D" w14:textId="77777777" w:rsidTr="009F61F5">
        <w:tc>
          <w:tcPr>
            <w:tcW w:w="441" w:type="dxa"/>
          </w:tcPr>
          <w:p w14:paraId="5A312BF3" w14:textId="316669E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6FEC09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2 </w:t>
            </w:r>
            <w:r w:rsidRPr="00001FF2">
              <w:rPr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001FF2" w:rsidRPr="00001FF2" w14:paraId="7291E919" w14:textId="77777777" w:rsidTr="009F61F5">
        <w:tc>
          <w:tcPr>
            <w:tcW w:w="441" w:type="dxa"/>
          </w:tcPr>
          <w:p w14:paraId="57783E6B" w14:textId="4153436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FF635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printf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%.2hhu:%.2hhu:%.2hhu"</w:t>
            </w:r>
            <w:r w:rsidRPr="00001FF2">
              <w:rPr>
                <w:color w:val="000000"/>
                <w:sz w:val="15"/>
                <w:szCs w:val="15"/>
              </w:rPr>
              <w:t>,</w:t>
            </w:r>
          </w:p>
        </w:tc>
      </w:tr>
      <w:tr w:rsidR="00001FF2" w:rsidRPr="00001FF2" w14:paraId="32805296" w14:textId="77777777" w:rsidTr="009F61F5">
        <w:tc>
          <w:tcPr>
            <w:tcW w:w="441" w:type="dxa"/>
          </w:tcPr>
          <w:p w14:paraId="62A859A5" w14:textId="7E002D2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83E8A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        </w:t>
            </w:r>
            <w:r w:rsidRPr="00001FF2">
              <w:rPr>
                <w:color w:val="001080"/>
                <w:sz w:val="15"/>
                <w:szCs w:val="15"/>
              </w:rPr>
              <w:t>counter_hh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mm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ounter_ss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D6C2363" w14:textId="77777777" w:rsidTr="009F61F5">
        <w:tc>
          <w:tcPr>
            <w:tcW w:w="441" w:type="dxa"/>
          </w:tcPr>
          <w:p w14:paraId="7FED261F" w14:textId="7DE79BB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DC671A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1117041E" w14:textId="77777777" w:rsidTr="009F61F5">
        <w:tc>
          <w:tcPr>
            <w:tcW w:w="441" w:type="dxa"/>
          </w:tcPr>
          <w:p w14:paraId="68969016" w14:textId="553715B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2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229765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3.2.3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数据，并置相应的标志</w:t>
            </w:r>
          </w:p>
        </w:tc>
      </w:tr>
      <w:tr w:rsidR="00001FF2" w:rsidRPr="00001FF2" w14:paraId="1004EDB0" w14:textId="77777777" w:rsidTr="009F61F5">
        <w:tc>
          <w:tcPr>
            <w:tcW w:w="441" w:type="dxa"/>
          </w:tcPr>
          <w:p w14:paraId="3B05A148" w14:textId="27C98F1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090B57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src_str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61DBB63D" w14:textId="77777777" w:rsidTr="009F61F5">
        <w:tc>
          <w:tcPr>
            <w:tcW w:w="441" w:type="dxa"/>
          </w:tcPr>
          <w:p w14:paraId="281F2DB0" w14:textId="11BE5C2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288DF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4FAC5C8C" w14:textId="77777777" w:rsidTr="009F61F5">
        <w:tc>
          <w:tcPr>
            <w:tcW w:w="441" w:type="dxa"/>
          </w:tcPr>
          <w:p w14:paraId="44EB3D1E" w14:textId="644FC47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94848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5C2465A6" w14:textId="77777777" w:rsidTr="009F61F5">
        <w:tc>
          <w:tcPr>
            <w:tcW w:w="441" w:type="dxa"/>
          </w:tcPr>
          <w:p w14:paraId="2267413A" w14:textId="7A104E8B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3E03C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001FF2" w:rsidRPr="00001FF2" w14:paraId="71EC2336" w14:textId="77777777" w:rsidTr="009F61F5">
        <w:tc>
          <w:tcPr>
            <w:tcW w:w="441" w:type="dxa"/>
          </w:tcPr>
          <w:p w14:paraId="7B5C8883" w14:textId="0AE30E1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EE096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0BF525BC" w14:textId="77777777" w:rsidTr="009F61F5">
        <w:tc>
          <w:tcPr>
            <w:tcW w:w="441" w:type="dxa"/>
          </w:tcPr>
          <w:p w14:paraId="0B0FCA8D" w14:textId="79E4155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DA477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free(src_str);</w:t>
            </w:r>
          </w:p>
        </w:tc>
      </w:tr>
      <w:tr w:rsidR="00001FF2" w:rsidRPr="00001FF2" w14:paraId="66A64245" w14:textId="77777777" w:rsidTr="009F61F5">
        <w:tc>
          <w:tcPr>
            <w:tcW w:w="441" w:type="dxa"/>
          </w:tcPr>
          <w:p w14:paraId="56B54E13" w14:textId="16B4548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81124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48BBBBAD" w14:textId="77777777" w:rsidTr="009F61F5">
        <w:tc>
          <w:tcPr>
            <w:tcW w:w="441" w:type="dxa"/>
          </w:tcPr>
          <w:p w14:paraId="1349382C" w14:textId="056252A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FCA10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708C2401" w14:textId="77777777" w:rsidTr="009F61F5">
        <w:tc>
          <w:tcPr>
            <w:tcW w:w="441" w:type="dxa"/>
          </w:tcPr>
          <w:p w14:paraId="651BC62B" w14:textId="66F28B5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8E562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008000"/>
                <w:sz w:val="15"/>
                <w:szCs w:val="15"/>
              </w:rPr>
              <w:t>// 4. </w:t>
            </w:r>
            <w:r w:rsidRPr="00001FF2">
              <w:rPr>
                <w:color w:val="008000"/>
                <w:sz w:val="15"/>
                <w:szCs w:val="15"/>
              </w:rPr>
              <w:t>接收到非法命令</w:t>
            </w:r>
          </w:p>
        </w:tc>
      </w:tr>
      <w:tr w:rsidR="00001FF2" w:rsidRPr="00001FF2" w14:paraId="253B321F" w14:textId="77777777" w:rsidTr="009F61F5">
        <w:tc>
          <w:tcPr>
            <w:tcW w:w="441" w:type="dxa"/>
          </w:tcPr>
          <w:p w14:paraId="4B4E34B9" w14:textId="75F7E0C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3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249688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else</w:t>
            </w:r>
          </w:p>
        </w:tc>
      </w:tr>
      <w:tr w:rsidR="00001FF2" w:rsidRPr="00001FF2" w14:paraId="1ED11E10" w14:textId="77777777" w:rsidTr="009F61F5">
        <w:tc>
          <w:tcPr>
            <w:tcW w:w="441" w:type="dxa"/>
          </w:tcPr>
          <w:p w14:paraId="6AFEA281" w14:textId="108C2C6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AD277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1C6B3AB7" w14:textId="77777777" w:rsidTr="009F61F5">
        <w:tc>
          <w:tcPr>
            <w:tcW w:w="441" w:type="dxa"/>
          </w:tcPr>
          <w:p w14:paraId="577B0701" w14:textId="0D2CD8C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C89E3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strcpy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A31515"/>
                <w:sz w:val="15"/>
                <w:szCs w:val="15"/>
              </w:rPr>
              <w:t>"Error Command!"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1D258FE1" w14:textId="77777777" w:rsidTr="009F61F5">
        <w:tc>
          <w:tcPr>
            <w:tcW w:w="441" w:type="dxa"/>
          </w:tcPr>
          <w:p w14:paraId="58B84CEE" w14:textId="3BA4DCE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6C271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795E26"/>
                <w:sz w:val="15"/>
                <w:szCs w:val="15"/>
              </w:rPr>
              <w:t>strlen</w:t>
            </w:r>
            <w:r w:rsidRPr="00001FF2">
              <w:rPr>
                <w:color w:val="000000"/>
                <w:sz w:val="15"/>
                <w:szCs w:val="15"/>
              </w:rPr>
              <w:t>((</w:t>
            </w:r>
            <w:r w:rsidRPr="00001FF2">
              <w:rPr>
                <w:color w:val="0000FF"/>
                <w:sz w:val="15"/>
                <w:szCs w:val="15"/>
              </w:rPr>
              <w:t>const</w:t>
            </w:r>
            <w:r w:rsidRPr="00001FF2">
              <w:rPr>
                <w:color w:val="000000"/>
                <w:sz w:val="15"/>
                <w:szCs w:val="15"/>
              </w:rPr>
              <w:t> </w:t>
            </w:r>
            <w:r w:rsidRPr="00001FF2">
              <w:rPr>
                <w:color w:val="0000FF"/>
                <w:sz w:val="15"/>
                <w:szCs w:val="15"/>
              </w:rPr>
              <w:t>char</w:t>
            </w:r>
            <w:r w:rsidRPr="00001FF2">
              <w:rPr>
                <w:color w:val="000000"/>
                <w:sz w:val="15"/>
                <w:szCs w:val="15"/>
              </w:rPr>
              <w:t> *)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);</w:t>
            </w:r>
          </w:p>
        </w:tc>
      </w:tr>
      <w:tr w:rsidR="00001FF2" w:rsidRPr="00001FF2" w14:paraId="3DE63724" w14:textId="77777777" w:rsidTr="009F61F5">
        <w:tc>
          <w:tcPr>
            <w:tcW w:w="441" w:type="dxa"/>
          </w:tcPr>
          <w:p w14:paraId="450D6662" w14:textId="639C4D0D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1D878F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6FD90EB9" w14:textId="77777777" w:rsidTr="009F61F5">
        <w:tc>
          <w:tcPr>
            <w:tcW w:w="441" w:type="dxa"/>
          </w:tcPr>
          <w:p w14:paraId="43DE30C7" w14:textId="2F56373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020DD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000FF"/>
                <w:sz w:val="15"/>
                <w:szCs w:val="15"/>
              </w:rPr>
              <w:t>false</w:t>
            </w:r>
            <w:r w:rsidRPr="00001FF2">
              <w:rPr>
                <w:color w:val="000000"/>
                <w:sz w:val="15"/>
                <w:szCs w:val="15"/>
              </w:rPr>
              <w:t>;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向命令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001FF2" w:rsidRPr="00001FF2" w14:paraId="6CA404CB" w14:textId="77777777" w:rsidTr="009F61F5">
        <w:tc>
          <w:tcPr>
            <w:tcW w:w="441" w:type="dxa"/>
          </w:tcPr>
          <w:p w14:paraId="7516BC73" w14:textId="16F4F70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4881B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29ACB4A4" w14:textId="77777777" w:rsidTr="009F61F5">
        <w:tc>
          <w:tcPr>
            <w:tcW w:w="441" w:type="dxa"/>
          </w:tcPr>
          <w:p w14:paraId="6B58C100" w14:textId="0B301582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F1148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30D7CB8D" w14:textId="77777777" w:rsidTr="009F61F5">
        <w:tc>
          <w:tcPr>
            <w:tcW w:w="441" w:type="dxa"/>
          </w:tcPr>
          <w:p w14:paraId="619AC341" w14:textId="306C786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417FFD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001FF2" w:rsidRPr="00001FF2" w14:paraId="79B503BE" w14:textId="77777777" w:rsidTr="009F61F5">
        <w:tc>
          <w:tcPr>
            <w:tcW w:w="441" w:type="dxa"/>
          </w:tcPr>
          <w:p w14:paraId="61A8B45E" w14:textId="1C78B30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1C535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若命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令发送缓存区已写入完毕（此时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写允许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关闭，且缓存区非空），</w:t>
            </w:r>
          </w:p>
        </w:tc>
      </w:tr>
      <w:tr w:rsidR="00001FF2" w:rsidRPr="00001FF2" w14:paraId="37B818EE" w14:textId="77777777" w:rsidTr="009F61F5">
        <w:tc>
          <w:tcPr>
            <w:tcW w:w="441" w:type="dxa"/>
          </w:tcPr>
          <w:p w14:paraId="305D8E81" w14:textId="1220EE88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4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30B5B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则尝试用命令发送缓存区的数据（如果有）填满</w:t>
            </w:r>
            <w:r w:rsidRPr="00001FF2">
              <w:rPr>
                <w:color w:val="008000"/>
                <w:sz w:val="15"/>
                <w:szCs w:val="15"/>
              </w:rPr>
              <w:t> Tx FIFO</w:t>
            </w:r>
          </w:p>
        </w:tc>
      </w:tr>
      <w:tr w:rsidR="00001FF2" w:rsidRPr="00001FF2" w14:paraId="1A210FDB" w14:textId="77777777" w:rsidTr="009F61F5">
        <w:tc>
          <w:tcPr>
            <w:tcW w:w="441" w:type="dxa"/>
          </w:tcPr>
          <w:p w14:paraId="2CA12812" w14:textId="7EA47BC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8B0A9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</w:t>
            </w:r>
            <w:r w:rsidRPr="00001FF2">
              <w:rPr>
                <w:color w:val="AF00DB"/>
                <w:sz w:val="15"/>
                <w:szCs w:val="15"/>
              </w:rPr>
              <w:t>while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= </w:t>
            </w:r>
            <w:r w:rsidRPr="00001FF2">
              <w:rPr>
                <w:color w:val="098658"/>
                <w:sz w:val="15"/>
                <w:szCs w:val="15"/>
              </w:rPr>
              <w:t>2</w:t>
            </w:r>
            <w:r w:rsidRPr="00001FF2">
              <w:rPr>
                <w:color w:val="000000"/>
                <w:sz w:val="15"/>
                <w:szCs w:val="15"/>
              </w:rPr>
              <w:t> &amp;&amp; !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WriteEnabl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 &amp;&amp; </w:t>
            </w:r>
            <w:r w:rsidRPr="00001FF2">
              <w:rPr>
                <w:color w:val="795E26"/>
                <w:sz w:val="15"/>
                <w:szCs w:val="15"/>
              </w:rPr>
              <w:t>UARTSpaceAvail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))</w:t>
            </w:r>
          </w:p>
        </w:tc>
      </w:tr>
      <w:tr w:rsidR="00001FF2" w:rsidRPr="00001FF2" w14:paraId="4464C38D" w14:textId="77777777" w:rsidTr="009F61F5">
        <w:tc>
          <w:tcPr>
            <w:tcW w:w="441" w:type="dxa"/>
          </w:tcPr>
          <w:p w14:paraId="0169FA5C" w14:textId="01BAC49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B65EEE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{</w:t>
            </w:r>
          </w:p>
        </w:tc>
      </w:tr>
      <w:tr w:rsidR="00001FF2" w:rsidRPr="00001FF2" w14:paraId="0A3294B6" w14:textId="77777777" w:rsidTr="009F61F5">
        <w:tc>
          <w:tcPr>
            <w:tcW w:w="441" w:type="dxa"/>
          </w:tcPr>
          <w:p w14:paraId="68AEDD86" w14:textId="08B45839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754DB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</w:t>
            </w:r>
            <w:proofErr w:type="gramStart"/>
            <w:r w:rsidRPr="00001FF2">
              <w:rPr>
                <w:color w:val="795E26"/>
                <w:sz w:val="15"/>
                <w:szCs w:val="15"/>
              </w:rPr>
              <w:t>UARTCharPutNonBlocking</w:t>
            </w:r>
            <w:r w:rsidRPr="00001FF2">
              <w:rPr>
                <w:color w:val="000000"/>
                <w:sz w:val="15"/>
                <w:szCs w:val="15"/>
              </w:rPr>
              <w:t>(</w:t>
            </w:r>
            <w:proofErr w:type="gramEnd"/>
            <w:r w:rsidRPr="00001FF2">
              <w:rPr>
                <w:color w:val="0000FF"/>
                <w:sz w:val="15"/>
                <w:szCs w:val="15"/>
              </w:rPr>
              <w:t>UART0_BASE</w:t>
            </w:r>
            <w:r w:rsidRPr="00001FF2">
              <w:rPr>
                <w:color w:val="000000"/>
                <w:sz w:val="15"/>
                <w:szCs w:val="15"/>
              </w:rPr>
              <w:t>,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data</w:t>
            </w:r>
            <w:r w:rsidRPr="00001FF2">
              <w:rPr>
                <w:color w:val="000000"/>
                <w:sz w:val="15"/>
                <w:szCs w:val="15"/>
              </w:rPr>
              <w:t>[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_trans_index</w:t>
            </w:r>
            <w:r w:rsidRPr="00001FF2">
              <w:rPr>
                <w:color w:val="000000"/>
                <w:sz w:val="15"/>
                <w:szCs w:val="15"/>
              </w:rPr>
              <w:t>]))</w:t>
            </w:r>
          </w:p>
        </w:tc>
      </w:tr>
      <w:tr w:rsidR="00001FF2" w:rsidRPr="00001FF2" w14:paraId="45762A81" w14:textId="77777777" w:rsidTr="009F61F5">
        <w:tc>
          <w:tcPr>
            <w:tcW w:w="441" w:type="dxa"/>
          </w:tcPr>
          <w:p w14:paraId="517FC4EF" w14:textId="3C1A748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B2F53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{</w:t>
            </w:r>
          </w:p>
        </w:tc>
      </w:tr>
      <w:tr w:rsidR="00001FF2" w:rsidRPr="00001FF2" w14:paraId="4C4FB78E" w14:textId="77777777" w:rsidTr="009F61F5">
        <w:tc>
          <w:tcPr>
            <w:tcW w:w="441" w:type="dxa"/>
          </w:tcPr>
          <w:p w14:paraId="61496370" w14:textId="33DC0C41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4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78B1F4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008000"/>
                <w:sz w:val="15"/>
                <w:szCs w:val="15"/>
              </w:rPr>
              <w:t>// </w:t>
            </w:r>
            <w:r w:rsidRPr="00001FF2">
              <w:rPr>
                <w:color w:val="008000"/>
                <w:sz w:val="15"/>
                <w:szCs w:val="15"/>
              </w:rPr>
              <w:t>若全部发送完毕，则转移</w:t>
            </w:r>
            <w:proofErr w:type="gramStart"/>
            <w:r w:rsidRPr="00001FF2">
              <w:rPr>
                <w:color w:val="008000"/>
                <w:sz w:val="15"/>
                <w:szCs w:val="15"/>
              </w:rPr>
              <w:t>至状态</w:t>
            </w:r>
            <w:proofErr w:type="gramEnd"/>
            <w:r w:rsidRPr="00001FF2">
              <w:rPr>
                <w:color w:val="008000"/>
                <w:sz w:val="15"/>
                <w:szCs w:val="15"/>
              </w:rPr>
              <w:t>0</w:t>
            </w:r>
          </w:p>
        </w:tc>
      </w:tr>
      <w:tr w:rsidR="00001FF2" w:rsidRPr="00001FF2" w14:paraId="1CC13935" w14:textId="77777777" w:rsidTr="009F61F5">
        <w:tc>
          <w:tcPr>
            <w:tcW w:w="441" w:type="dxa"/>
          </w:tcPr>
          <w:p w14:paraId="29419B3A" w14:textId="68EC2E06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5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ECD55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</w:t>
            </w:r>
            <w:r w:rsidRPr="00001FF2">
              <w:rPr>
                <w:color w:val="AF00DB"/>
                <w:sz w:val="15"/>
                <w:szCs w:val="15"/>
              </w:rPr>
              <w:t>if</w:t>
            </w:r>
            <w:r w:rsidRPr="00001FF2">
              <w:rPr>
                <w:color w:val="000000"/>
                <w:sz w:val="15"/>
                <w:szCs w:val="15"/>
              </w:rPr>
              <w:t> (++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next</w:t>
            </w:r>
            <w:proofErr w:type="gramEnd"/>
            <w:r w:rsidRPr="00001FF2">
              <w:rPr>
                <w:color w:val="001080"/>
                <w:sz w:val="15"/>
                <w:szCs w:val="15"/>
              </w:rPr>
              <w:t>_trans_index</w:t>
            </w:r>
            <w:r w:rsidRPr="00001FF2">
              <w:rPr>
                <w:color w:val="000000"/>
                <w:sz w:val="15"/>
                <w:szCs w:val="15"/>
              </w:rPr>
              <w:t> &gt;= </w:t>
            </w:r>
            <w:r w:rsidRPr="00001FF2">
              <w:rPr>
                <w:color w:val="001080"/>
                <w:sz w:val="15"/>
                <w:szCs w:val="15"/>
              </w:rPr>
              <w:t>cmd_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Tx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ize</w:t>
            </w:r>
            <w:r w:rsidRPr="00001FF2">
              <w:rPr>
                <w:color w:val="000000"/>
                <w:sz w:val="15"/>
                <w:szCs w:val="15"/>
              </w:rPr>
              <w:t>)</w:t>
            </w:r>
          </w:p>
        </w:tc>
      </w:tr>
      <w:tr w:rsidR="00001FF2" w:rsidRPr="00001FF2" w14:paraId="36ABA36A" w14:textId="77777777" w:rsidTr="009F61F5">
        <w:tc>
          <w:tcPr>
            <w:tcW w:w="441" w:type="dxa"/>
          </w:tcPr>
          <w:p w14:paraId="3BBC6E7C" w14:textId="0DFA8C9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6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E768C8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{</w:t>
            </w:r>
          </w:p>
        </w:tc>
      </w:tr>
      <w:tr w:rsidR="00001FF2" w:rsidRPr="00001FF2" w14:paraId="4B60C036" w14:textId="77777777" w:rsidTr="009F61F5">
        <w:tc>
          <w:tcPr>
            <w:tcW w:w="441" w:type="dxa"/>
          </w:tcPr>
          <w:p w14:paraId="71A8DC6B" w14:textId="05650873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7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1CD693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8000"/>
                <w:sz w:val="15"/>
                <w:szCs w:val="15"/>
              </w:rPr>
              <w:t>// C20</w:t>
            </w:r>
          </w:p>
        </w:tc>
      </w:tr>
      <w:tr w:rsidR="00001FF2" w:rsidRPr="00001FF2" w14:paraId="0D030AEC" w14:textId="77777777" w:rsidTr="009F61F5">
        <w:tc>
          <w:tcPr>
            <w:tcW w:w="441" w:type="dxa"/>
          </w:tcPr>
          <w:p w14:paraId="59BAA65E" w14:textId="30CB746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8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8D3A50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    </w:t>
            </w:r>
            <w:r w:rsidRPr="00001FF2">
              <w:rPr>
                <w:color w:val="001080"/>
                <w:sz w:val="15"/>
                <w:szCs w:val="15"/>
              </w:rPr>
              <w:t>cmd_</w:t>
            </w:r>
            <w:proofErr w:type="gramStart"/>
            <w:r w:rsidRPr="00001FF2">
              <w:rPr>
                <w:color w:val="001080"/>
                <w:sz w:val="15"/>
                <w:szCs w:val="15"/>
              </w:rPr>
              <w:t>buf</w:t>
            </w:r>
            <w:r w:rsidRPr="00001FF2">
              <w:rPr>
                <w:color w:val="000000"/>
                <w:sz w:val="15"/>
                <w:szCs w:val="15"/>
              </w:rPr>
              <w:t>.</w:t>
            </w:r>
            <w:r w:rsidRPr="00001FF2">
              <w:rPr>
                <w:color w:val="001080"/>
                <w:sz w:val="15"/>
                <w:szCs w:val="15"/>
              </w:rPr>
              <w:t>state</w:t>
            </w:r>
            <w:proofErr w:type="gramEnd"/>
            <w:r w:rsidRPr="00001FF2">
              <w:rPr>
                <w:color w:val="000000"/>
                <w:sz w:val="15"/>
                <w:szCs w:val="15"/>
              </w:rPr>
              <w:t> = </w:t>
            </w:r>
            <w:r w:rsidRPr="00001FF2">
              <w:rPr>
                <w:color w:val="098658"/>
                <w:sz w:val="15"/>
                <w:szCs w:val="15"/>
              </w:rPr>
              <w:t>0</w:t>
            </w:r>
            <w:r w:rsidRPr="00001FF2">
              <w:rPr>
                <w:color w:val="000000"/>
                <w:sz w:val="15"/>
                <w:szCs w:val="15"/>
              </w:rPr>
              <w:t>;</w:t>
            </w:r>
          </w:p>
        </w:tc>
      </w:tr>
      <w:tr w:rsidR="00001FF2" w:rsidRPr="00001FF2" w14:paraId="00EB7C2C" w14:textId="77777777" w:rsidTr="009F61F5">
        <w:tc>
          <w:tcPr>
            <w:tcW w:w="441" w:type="dxa"/>
          </w:tcPr>
          <w:p w14:paraId="48C6BCE0" w14:textId="0BB3C80F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59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48BF9C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    }</w:t>
            </w:r>
          </w:p>
        </w:tc>
      </w:tr>
      <w:tr w:rsidR="00001FF2" w:rsidRPr="00001FF2" w14:paraId="29274865" w14:textId="77777777" w:rsidTr="009F61F5">
        <w:tc>
          <w:tcPr>
            <w:tcW w:w="441" w:type="dxa"/>
          </w:tcPr>
          <w:p w14:paraId="650755CF" w14:textId="4929957A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0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73DE62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    }</w:t>
            </w:r>
          </w:p>
        </w:tc>
      </w:tr>
      <w:tr w:rsidR="00001FF2" w:rsidRPr="00001FF2" w14:paraId="7168C453" w14:textId="77777777" w:rsidTr="009F61F5">
        <w:tc>
          <w:tcPr>
            <w:tcW w:w="441" w:type="dxa"/>
          </w:tcPr>
          <w:p w14:paraId="631108A8" w14:textId="663D34BC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1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85F731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    }</w:t>
            </w:r>
          </w:p>
        </w:tc>
      </w:tr>
      <w:tr w:rsidR="00001FF2" w:rsidRPr="00001FF2" w14:paraId="52E56DB7" w14:textId="77777777" w:rsidTr="009F61F5">
        <w:tc>
          <w:tcPr>
            <w:tcW w:w="441" w:type="dxa"/>
          </w:tcPr>
          <w:p w14:paraId="5B40A6D3" w14:textId="5365BA55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2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4CE476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001FF2">
              <w:rPr>
                <w:color w:val="000000"/>
                <w:sz w:val="15"/>
                <w:szCs w:val="15"/>
              </w:rPr>
              <w:t>}</w:t>
            </w:r>
          </w:p>
        </w:tc>
      </w:tr>
      <w:tr w:rsidR="00001FF2" w:rsidRPr="00001FF2" w14:paraId="76EF9129" w14:textId="77777777" w:rsidTr="009F61F5">
        <w:tc>
          <w:tcPr>
            <w:tcW w:w="441" w:type="dxa"/>
          </w:tcPr>
          <w:p w14:paraId="46AEE012" w14:textId="1AF46C00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A6A6A6" w:themeColor="background1" w:themeShade="A6"/>
                <w:sz w:val="15"/>
                <w:szCs w:val="15"/>
              </w:rPr>
            </w:pP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instrText xml:space="preserve"> seq code32 </w:instrTex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noProof/>
                <w:color w:val="A6A6A6" w:themeColor="background1" w:themeShade="A6"/>
                <w:sz w:val="15"/>
                <w:szCs w:val="15"/>
              </w:rPr>
              <w:t>463</w:t>
            </w:r>
            <w:r w:rsidRPr="00001FF2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D6DD2B" w14:textId="77777777" w:rsidR="00001FF2" w:rsidRPr="00001FF2" w:rsidRDefault="00001FF2" w:rsidP="00001FF2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5FA0CA3A" w14:textId="77777777" w:rsidR="007C0626" w:rsidRDefault="009D1D07" w:rsidP="002F3AAA">
      <w:pPr>
        <w:pStyle w:val="3"/>
      </w:pPr>
      <w:bookmarkStart w:id="62" w:name="_Toc72017477"/>
      <w:r w:rsidRPr="00884E01">
        <w:rPr>
          <w:rFonts w:hint="eastAsia"/>
        </w:rPr>
        <w:t>实验任务</w:t>
      </w:r>
      <w:r w:rsidRPr="00884E01">
        <w:t>3_</w:t>
      </w:r>
      <w:r>
        <w:t>3</w:t>
      </w:r>
      <w:bookmarkEnd w:id="62"/>
    </w:p>
    <w:tbl>
      <w:tblPr>
        <w:tblStyle w:val="af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1"/>
        <w:gridCol w:w="8631"/>
      </w:tblGrid>
      <w:tr w:rsidR="002F3AAA" w:rsidRPr="002F3AAA" w14:paraId="314FCC95" w14:textId="77777777" w:rsidTr="009F61F5">
        <w:tc>
          <w:tcPr>
            <w:tcW w:w="441" w:type="dxa"/>
          </w:tcPr>
          <w:p w14:paraId="367B087C" w14:textId="062913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0148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fndef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PART_TM4C1294NCPDT</w:t>
            </w:r>
          </w:p>
        </w:tc>
      </w:tr>
      <w:tr w:rsidR="002F3AAA" w:rsidRPr="002F3AAA" w14:paraId="55829248" w14:textId="77777777" w:rsidTr="009F61F5">
        <w:tc>
          <w:tcPr>
            <w:tcW w:w="441" w:type="dxa"/>
          </w:tcPr>
          <w:p w14:paraId="5D682EC4" w14:textId="16AC51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D70FB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PART_TM4C1294NCPD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pin_map.h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需要</w:t>
            </w:r>
          </w:p>
        </w:tc>
      </w:tr>
      <w:tr w:rsidR="002F3AAA" w:rsidRPr="002F3AAA" w14:paraId="04817CC7" w14:textId="77777777" w:rsidTr="009F61F5">
        <w:tc>
          <w:tcPr>
            <w:tcW w:w="441" w:type="dxa"/>
          </w:tcPr>
          <w:p w14:paraId="0D32B3D8" w14:textId="6427934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2A22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endif</w:t>
            </w:r>
          </w:p>
        </w:tc>
      </w:tr>
      <w:tr w:rsidR="002F3AAA" w:rsidRPr="002F3AAA" w14:paraId="54A96863" w14:textId="77777777" w:rsidTr="009F61F5">
        <w:tc>
          <w:tcPr>
            <w:tcW w:w="441" w:type="dxa"/>
          </w:tcPr>
          <w:p w14:paraId="769C92AA" w14:textId="6950083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FB382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9EBC190" w14:textId="77777777" w:rsidTr="009F61F5">
        <w:tc>
          <w:tcPr>
            <w:tcW w:w="441" w:type="dxa"/>
          </w:tcPr>
          <w:p w14:paraId="02167EB4" w14:textId="69DA0E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075F9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4B592E8B" w14:textId="77777777" w:rsidTr="009F61F5">
        <w:tc>
          <w:tcPr>
            <w:tcW w:w="441" w:type="dxa"/>
          </w:tcPr>
          <w:p w14:paraId="046D6C49" w14:textId="05D4EBA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DFDE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4E2B288C" w14:textId="77777777" w:rsidTr="009F61F5">
        <w:tc>
          <w:tcPr>
            <w:tcW w:w="441" w:type="dxa"/>
          </w:tcPr>
          <w:p w14:paraId="375B57E6" w14:textId="0BDA650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47DE6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头文件</w:t>
            </w:r>
          </w:p>
        </w:tc>
      </w:tr>
      <w:tr w:rsidR="002F3AAA" w:rsidRPr="002F3AAA" w14:paraId="50CB9E27" w14:textId="77777777" w:rsidTr="009F61F5">
        <w:tc>
          <w:tcPr>
            <w:tcW w:w="441" w:type="dxa"/>
          </w:tcPr>
          <w:p w14:paraId="68BF5F9E" w14:textId="5A441BC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C42BA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AD66C12" w14:textId="77777777" w:rsidTr="009F61F5">
        <w:tc>
          <w:tcPr>
            <w:tcW w:w="441" w:type="dxa"/>
          </w:tcPr>
          <w:p w14:paraId="2E7F1B01" w14:textId="2C37D89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3BD13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1FD1B30" w14:textId="77777777" w:rsidTr="009F61F5">
        <w:tc>
          <w:tcPr>
            <w:tcW w:w="441" w:type="dxa"/>
          </w:tcPr>
          <w:p w14:paraId="6EFCCBBF" w14:textId="508C77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215D1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int.h&gt;</w:t>
            </w:r>
          </w:p>
        </w:tc>
      </w:tr>
      <w:tr w:rsidR="002F3AAA" w:rsidRPr="002F3AAA" w14:paraId="3F032FB0" w14:textId="77777777" w:rsidTr="009F61F5">
        <w:tc>
          <w:tcPr>
            <w:tcW w:w="441" w:type="dxa"/>
          </w:tcPr>
          <w:p w14:paraId="4608E691" w14:textId="39D1AC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82124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bool.h&gt;</w:t>
            </w:r>
          </w:p>
        </w:tc>
      </w:tr>
      <w:tr w:rsidR="002F3AAA" w:rsidRPr="002F3AAA" w14:paraId="789F0977" w14:textId="77777777" w:rsidTr="009F61F5">
        <w:tc>
          <w:tcPr>
            <w:tcW w:w="441" w:type="dxa"/>
          </w:tcPr>
          <w:p w14:paraId="7849583D" w14:textId="2277794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CB0C2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hw_memmap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址宏定义</w:t>
            </w:r>
          </w:p>
        </w:tc>
      </w:tr>
      <w:tr w:rsidR="002F3AAA" w:rsidRPr="002F3AAA" w14:paraId="0C4C39DE" w14:textId="77777777" w:rsidTr="009F61F5">
        <w:tc>
          <w:tcPr>
            <w:tcW w:w="441" w:type="dxa"/>
          </w:tcPr>
          <w:p w14:paraId="083B0262" w14:textId="5C8BDA0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D72FA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hw_types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类型宏定义，寄存器访问函数</w:t>
            </w:r>
          </w:p>
        </w:tc>
      </w:tr>
      <w:tr w:rsidR="002F3AAA" w:rsidRPr="002F3AAA" w14:paraId="4EF6BB89" w14:textId="77777777" w:rsidTr="009F61F5">
        <w:tc>
          <w:tcPr>
            <w:tcW w:w="441" w:type="dxa"/>
          </w:tcPr>
          <w:p w14:paraId="6354BA76" w14:textId="79C7EE3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821F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debug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调试用</w:t>
            </w:r>
          </w:p>
        </w:tc>
      </w:tr>
      <w:tr w:rsidR="002F3AAA" w:rsidRPr="002F3AAA" w14:paraId="24BE40FA" w14:textId="77777777" w:rsidTr="009F61F5">
        <w:tc>
          <w:tcPr>
            <w:tcW w:w="441" w:type="dxa"/>
          </w:tcPr>
          <w:p w14:paraId="6A856151" w14:textId="607EE58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F3458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gpio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通用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I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口宏定义和函数原型</w:t>
            </w:r>
          </w:p>
        </w:tc>
      </w:tr>
      <w:tr w:rsidR="002F3AAA" w:rsidRPr="002F3AAA" w14:paraId="59166D90" w14:textId="77777777" w:rsidTr="009F61F5">
        <w:tc>
          <w:tcPr>
            <w:tcW w:w="441" w:type="dxa"/>
          </w:tcPr>
          <w:p w14:paraId="31CF8BDD" w14:textId="4D81E8D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357D5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pin_map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M4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列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外围设备管脚宏定义</w:t>
            </w:r>
          </w:p>
        </w:tc>
      </w:tr>
      <w:tr w:rsidR="002F3AAA" w:rsidRPr="002F3AAA" w14:paraId="0E80BBC0" w14:textId="77777777" w:rsidTr="009F61F5">
        <w:tc>
          <w:tcPr>
            <w:tcW w:w="441" w:type="dxa"/>
          </w:tcPr>
          <w:p w14:paraId="4C7609ED" w14:textId="6DBAC65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67A70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sysctl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统控制定义</w:t>
            </w:r>
          </w:p>
        </w:tc>
      </w:tr>
      <w:tr w:rsidR="002F3AAA" w:rsidRPr="002F3AAA" w14:paraId="010D2A02" w14:textId="77777777" w:rsidTr="009F61F5">
        <w:tc>
          <w:tcPr>
            <w:tcW w:w="441" w:type="dxa"/>
          </w:tcPr>
          <w:p w14:paraId="7BAF6B4B" w14:textId="7DE8B08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3B4257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systick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ysTick Driver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原型</w:t>
            </w:r>
          </w:p>
        </w:tc>
      </w:tr>
      <w:tr w:rsidR="002F3AAA" w:rsidRPr="002F3AAA" w14:paraId="5C631DAE" w14:textId="77777777" w:rsidTr="009F61F5">
        <w:tc>
          <w:tcPr>
            <w:tcW w:w="441" w:type="dxa"/>
          </w:tcPr>
          <w:p w14:paraId="71114CEA" w14:textId="5BCBF35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C0A4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interrup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NVIC Interrupt Controller Driver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原型</w:t>
            </w:r>
          </w:p>
        </w:tc>
      </w:tr>
      <w:tr w:rsidR="002F3AAA" w:rsidRPr="002F3AAA" w14:paraId="5AA05E32" w14:textId="77777777" w:rsidTr="009F61F5">
        <w:tc>
          <w:tcPr>
            <w:tcW w:w="441" w:type="dxa"/>
          </w:tcPr>
          <w:p w14:paraId="61767F90" w14:textId="5174E61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08B1F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driverlib/uar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有关的宏定义和函数原型</w:t>
            </w:r>
          </w:p>
        </w:tc>
      </w:tr>
      <w:tr w:rsidR="002F3AAA" w:rsidRPr="002F3AAA" w14:paraId="0B49FC29" w14:textId="77777777" w:rsidTr="009F61F5">
        <w:tc>
          <w:tcPr>
            <w:tcW w:w="441" w:type="dxa"/>
          </w:tcPr>
          <w:p w14:paraId="554A7B9B" w14:textId="62C5F3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74C22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tm1638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与控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芯片有关的宏定义和函数原型</w:t>
            </w:r>
          </w:p>
        </w:tc>
      </w:tr>
      <w:tr w:rsidR="002F3AAA" w:rsidRPr="002F3AAA" w14:paraId="60C0FAEC" w14:textId="77777777" w:rsidTr="009F61F5">
        <w:tc>
          <w:tcPr>
            <w:tcW w:w="441" w:type="dxa"/>
          </w:tcPr>
          <w:p w14:paraId="305B7322" w14:textId="413EA5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5CA8B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inc/tm4c1294ncpdt.h"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M4C1294NCPDT Register Definitions</w:t>
            </w:r>
          </w:p>
        </w:tc>
      </w:tr>
      <w:tr w:rsidR="002F3AAA" w:rsidRPr="002F3AAA" w14:paraId="4DF12186" w14:textId="77777777" w:rsidTr="009F61F5">
        <w:tc>
          <w:tcPr>
            <w:tcW w:w="441" w:type="dxa"/>
          </w:tcPr>
          <w:p w14:paraId="66672166" w14:textId="6B024EC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7934F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ctype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acter handling functions</w:t>
            </w:r>
          </w:p>
        </w:tc>
      </w:tr>
      <w:tr w:rsidR="002F3AAA" w:rsidRPr="002F3AAA" w14:paraId="19B8E258" w14:textId="77777777" w:rsidTr="009F61F5">
        <w:tc>
          <w:tcPr>
            <w:tcW w:w="441" w:type="dxa"/>
          </w:tcPr>
          <w:p w14:paraId="369FE3F4" w14:textId="605684D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F8CC0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ring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Strings</w:t>
            </w:r>
          </w:p>
        </w:tc>
      </w:tr>
      <w:tr w:rsidR="002F3AAA" w:rsidRPr="002F3AAA" w14:paraId="296C4596" w14:textId="77777777" w:rsidTr="009F61F5">
        <w:tc>
          <w:tcPr>
            <w:tcW w:w="441" w:type="dxa"/>
          </w:tcPr>
          <w:p w14:paraId="64D018B7" w14:textId="237357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51210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io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library to perform Input/Output operations</w:t>
            </w:r>
          </w:p>
        </w:tc>
      </w:tr>
      <w:tr w:rsidR="002F3AAA" w:rsidRPr="002F3AAA" w14:paraId="16EC717E" w14:textId="77777777" w:rsidTr="009F61F5">
        <w:tc>
          <w:tcPr>
            <w:tcW w:w="441" w:type="dxa"/>
          </w:tcPr>
          <w:p w14:paraId="39B648A2" w14:textId="1EFA7A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0D511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includ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&lt;stdlib.h&gt;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 Standard General Utilities Library</w:t>
            </w:r>
          </w:p>
        </w:tc>
      </w:tr>
      <w:tr w:rsidR="002F3AAA" w:rsidRPr="002F3AAA" w14:paraId="616A1787" w14:textId="77777777" w:rsidTr="009F61F5">
        <w:tc>
          <w:tcPr>
            <w:tcW w:w="441" w:type="dxa"/>
          </w:tcPr>
          <w:p w14:paraId="07CAA09B" w14:textId="4D1525B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38005C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1D16A50" w14:textId="77777777" w:rsidTr="009F61F5">
        <w:tc>
          <w:tcPr>
            <w:tcW w:w="441" w:type="dxa"/>
          </w:tcPr>
          <w:p w14:paraId="3E158264" w14:textId="39166E3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A3802D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5DA50F1F" w14:textId="77777777" w:rsidTr="009F61F5">
        <w:tc>
          <w:tcPr>
            <w:tcW w:w="441" w:type="dxa"/>
          </w:tcPr>
          <w:p w14:paraId="49E85D19" w14:textId="14E763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4860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4366F383" w14:textId="77777777" w:rsidTr="009F61F5">
        <w:tc>
          <w:tcPr>
            <w:tcW w:w="441" w:type="dxa"/>
          </w:tcPr>
          <w:p w14:paraId="2041FB8B" w14:textId="131C8A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5BD0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宏定义</w:t>
            </w:r>
          </w:p>
        </w:tc>
      </w:tr>
      <w:tr w:rsidR="002F3AAA" w:rsidRPr="002F3AAA" w14:paraId="72351D49" w14:textId="77777777" w:rsidTr="009F61F5">
        <w:tc>
          <w:tcPr>
            <w:tcW w:w="441" w:type="dxa"/>
          </w:tcPr>
          <w:p w14:paraId="5F98BFA8" w14:textId="4ECFF5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FD6C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2DFF89AD" w14:textId="77777777" w:rsidTr="009F61F5">
        <w:tc>
          <w:tcPr>
            <w:tcW w:w="441" w:type="dxa"/>
          </w:tcPr>
          <w:p w14:paraId="7AB1603F" w14:textId="6D604EE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C642D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4F9BB3DD" w14:textId="77777777" w:rsidTr="009F61F5">
        <w:tc>
          <w:tcPr>
            <w:tcW w:w="441" w:type="dxa"/>
          </w:tcPr>
          <w:p w14:paraId="3F517B94" w14:textId="297ACDF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FEC36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SYSTICK_FREQUENCY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频率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0Hz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即循环定时周期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250F9C57" w14:textId="77777777" w:rsidTr="009F61F5">
        <w:tc>
          <w:tcPr>
            <w:tcW w:w="441" w:type="dxa"/>
          </w:tcPr>
          <w:p w14:paraId="235016E1" w14:textId="3DE7097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8A774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V_T1000ms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0s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溢出值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7C277EF8" w14:textId="77777777" w:rsidTr="009F61F5">
        <w:tc>
          <w:tcPr>
            <w:tcW w:w="441" w:type="dxa"/>
          </w:tcPr>
          <w:p w14:paraId="62ED8780" w14:textId="6A30DA8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7427C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最大容量</w:t>
            </w:r>
          </w:p>
        </w:tc>
      </w:tr>
      <w:tr w:rsidR="002F3AAA" w:rsidRPr="002F3AAA" w14:paraId="5FCB8533" w14:textId="77777777" w:rsidTr="009F61F5">
        <w:tc>
          <w:tcPr>
            <w:tcW w:w="441" w:type="dxa"/>
          </w:tcPr>
          <w:p w14:paraId="123EE356" w14:textId="24DAA78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A41BC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CMD_TX_BUF_MAX_SIZE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发送缓存区最大容量</w:t>
            </w:r>
          </w:p>
        </w:tc>
      </w:tr>
      <w:tr w:rsidR="002F3AAA" w:rsidRPr="002F3AAA" w14:paraId="39E6B34A" w14:textId="77777777" w:rsidTr="009F61F5">
        <w:tc>
          <w:tcPr>
            <w:tcW w:w="441" w:type="dxa"/>
          </w:tcPr>
          <w:p w14:paraId="1DC1EDCA" w14:textId="567643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CC265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#define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V_CMD_RX_TIMEOUT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超时阈值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6024130B" w14:textId="77777777" w:rsidTr="009F61F5">
        <w:tc>
          <w:tcPr>
            <w:tcW w:w="441" w:type="dxa"/>
          </w:tcPr>
          <w:p w14:paraId="6278EAC2" w14:textId="794982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D2FC4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8E7F076" w14:textId="77777777" w:rsidTr="009F61F5">
        <w:tc>
          <w:tcPr>
            <w:tcW w:w="441" w:type="dxa"/>
          </w:tcPr>
          <w:p w14:paraId="62FB6722" w14:textId="3D1B684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B070E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7CAC5CBF" w14:textId="77777777" w:rsidTr="009F61F5">
        <w:tc>
          <w:tcPr>
            <w:tcW w:w="441" w:type="dxa"/>
          </w:tcPr>
          <w:p w14:paraId="0500AE98" w14:textId="2D03C7C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36BA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8C77825" w14:textId="77777777" w:rsidTr="009F61F5">
        <w:tc>
          <w:tcPr>
            <w:tcW w:w="441" w:type="dxa"/>
          </w:tcPr>
          <w:p w14:paraId="7B6EF3C2" w14:textId="53064D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8A5A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声明</w:t>
            </w:r>
          </w:p>
        </w:tc>
      </w:tr>
      <w:tr w:rsidR="002F3AAA" w:rsidRPr="002F3AAA" w14:paraId="02349F33" w14:textId="77777777" w:rsidTr="009F61F5">
        <w:tc>
          <w:tcPr>
            <w:tcW w:w="441" w:type="dxa"/>
          </w:tcPr>
          <w:p w14:paraId="775916D4" w14:textId="790CF0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CDB8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1732D6F7" w14:textId="77777777" w:rsidTr="009F61F5">
        <w:tc>
          <w:tcPr>
            <w:tcW w:w="441" w:type="dxa"/>
          </w:tcPr>
          <w:p w14:paraId="37CC2305" w14:textId="7C8C3FF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68593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3C15D62B" w14:textId="77777777" w:rsidTr="009F61F5">
        <w:tc>
          <w:tcPr>
            <w:tcW w:w="441" w:type="dxa"/>
          </w:tcPr>
          <w:p w14:paraId="146D889E" w14:textId="312B74C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1EC2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GPI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</w:p>
        </w:tc>
      </w:tr>
      <w:tr w:rsidR="002F3AAA" w:rsidRPr="002F3AAA" w14:paraId="074013D8" w14:textId="77777777" w:rsidTr="009F61F5">
        <w:tc>
          <w:tcPr>
            <w:tcW w:w="441" w:type="dxa"/>
          </w:tcPr>
          <w:p w14:paraId="2CC61227" w14:textId="7E5D29F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B3368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Tick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</w:t>
            </w:r>
          </w:p>
        </w:tc>
      </w:tr>
      <w:tr w:rsidR="002F3AAA" w:rsidRPr="002F3AAA" w14:paraId="722FB064" w14:textId="77777777" w:rsidTr="009F61F5">
        <w:tc>
          <w:tcPr>
            <w:tcW w:w="441" w:type="dxa"/>
          </w:tcPr>
          <w:p w14:paraId="4045F26D" w14:textId="75E30A8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7218D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</w:p>
        </w:tc>
      </w:tr>
      <w:tr w:rsidR="002F3AAA" w:rsidRPr="002F3AAA" w14:paraId="4CB3480E" w14:textId="77777777" w:rsidTr="009F61F5">
        <w:tc>
          <w:tcPr>
            <w:tcW w:w="441" w:type="dxa"/>
          </w:tcPr>
          <w:p w14:paraId="2A8EE6B0" w14:textId="07DA73B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34B9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Devices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器件初始化，注：会调用上述函数</w:t>
            </w:r>
          </w:p>
        </w:tc>
      </w:tr>
      <w:tr w:rsidR="002F3AAA" w:rsidRPr="002F3AAA" w14:paraId="7D494393" w14:textId="77777777" w:rsidTr="009F61F5">
        <w:tc>
          <w:tcPr>
            <w:tcW w:w="441" w:type="dxa"/>
          </w:tcPr>
          <w:p w14:paraId="14E01456" w14:textId="24A3090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78D32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字符串</w:t>
            </w:r>
          </w:p>
        </w:tc>
      </w:tr>
      <w:tr w:rsidR="002F3AAA" w:rsidRPr="002F3AAA" w14:paraId="49D3387C" w14:textId="77777777" w:rsidTr="009F61F5">
        <w:tc>
          <w:tcPr>
            <w:tcW w:w="441" w:type="dxa"/>
          </w:tcPr>
          <w:p w14:paraId="7EB25875" w14:textId="0295953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F87CA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277D17BF" w14:textId="77777777" w:rsidTr="009F61F5">
        <w:tc>
          <w:tcPr>
            <w:tcW w:w="441" w:type="dxa"/>
          </w:tcPr>
          <w:p w14:paraId="472AC5C3" w14:textId="40D036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F1A61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D50DD90" w14:textId="77777777" w:rsidTr="009F61F5">
        <w:tc>
          <w:tcPr>
            <w:tcW w:w="441" w:type="dxa"/>
          </w:tcPr>
          <w:p w14:paraId="0504C2FF" w14:textId="2772EAC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B9647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7C3AEA37" w14:textId="77777777" w:rsidTr="009F61F5">
        <w:tc>
          <w:tcPr>
            <w:tcW w:w="441" w:type="dxa"/>
          </w:tcPr>
          <w:p w14:paraId="6250A218" w14:textId="3E50F5B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67692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13DB9759" w14:textId="77777777" w:rsidTr="009F61F5">
        <w:tc>
          <w:tcPr>
            <w:tcW w:w="441" w:type="dxa"/>
          </w:tcPr>
          <w:p w14:paraId="7B383E62" w14:textId="7483B8E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BE1F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变量定义</w:t>
            </w:r>
          </w:p>
        </w:tc>
      </w:tr>
      <w:tr w:rsidR="002F3AAA" w:rsidRPr="002F3AAA" w14:paraId="0EDAC656" w14:textId="77777777" w:rsidTr="009F61F5">
        <w:tc>
          <w:tcPr>
            <w:tcW w:w="441" w:type="dxa"/>
          </w:tcPr>
          <w:p w14:paraId="6A49F969" w14:textId="3E15F7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F2274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158AC10" w14:textId="77777777" w:rsidTr="009F61F5">
        <w:tc>
          <w:tcPr>
            <w:tcW w:w="441" w:type="dxa"/>
          </w:tcPr>
          <w:p w14:paraId="79F79367" w14:textId="53E27CB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DEBF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EECCD6A" w14:textId="77777777" w:rsidTr="009F61F5">
        <w:tc>
          <w:tcPr>
            <w:tcW w:w="441" w:type="dxa"/>
          </w:tcPr>
          <w:p w14:paraId="21CDBAAE" w14:textId="390E41A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7F690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3F4CCB3" w14:textId="77777777" w:rsidTr="009F61F5">
        <w:tc>
          <w:tcPr>
            <w:tcW w:w="441" w:type="dxa"/>
          </w:tcPr>
          <w:p w14:paraId="0D914B3B" w14:textId="5107021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FFC35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计数</w:t>
            </w:r>
          </w:p>
        </w:tc>
      </w:tr>
      <w:tr w:rsidR="002F3AAA" w:rsidRPr="002F3AAA" w14:paraId="06BADC74" w14:textId="77777777" w:rsidTr="009F61F5">
        <w:tc>
          <w:tcPr>
            <w:tcW w:w="441" w:type="dxa"/>
          </w:tcPr>
          <w:p w14:paraId="615DB36F" w14:textId="50FE7A9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B9A3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3573349" w14:textId="77777777" w:rsidTr="009F61F5">
        <w:tc>
          <w:tcPr>
            <w:tcW w:w="441" w:type="dxa"/>
          </w:tcPr>
          <w:p w14:paraId="49A7FDF2" w14:textId="4A62926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C6026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AE6ADDD" w14:textId="77777777" w:rsidTr="009F61F5">
        <w:tc>
          <w:tcPr>
            <w:tcW w:w="441" w:type="dxa"/>
          </w:tcPr>
          <w:p w14:paraId="235759C1" w14:textId="3C23A48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1AF9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软件定时器溢出标志</w:t>
            </w:r>
          </w:p>
        </w:tc>
      </w:tr>
      <w:tr w:rsidR="002F3AAA" w:rsidRPr="002F3AAA" w14:paraId="0A371CB4" w14:textId="77777777" w:rsidTr="009F61F5">
        <w:tc>
          <w:tcPr>
            <w:tcW w:w="441" w:type="dxa"/>
          </w:tcPr>
          <w:p w14:paraId="0EA8C91C" w14:textId="69D53B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37F82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6C7EC92" w14:textId="77777777" w:rsidTr="009F61F5">
        <w:tc>
          <w:tcPr>
            <w:tcW w:w="441" w:type="dxa"/>
          </w:tcPr>
          <w:p w14:paraId="7F54CBAD" w14:textId="3F5B312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16A5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1A0CD72" w14:textId="77777777" w:rsidTr="009F61F5">
        <w:tc>
          <w:tcPr>
            <w:tcW w:w="441" w:type="dxa"/>
          </w:tcPr>
          <w:p w14:paraId="7ECB8410" w14:textId="2FFFCE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9650A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分秒计数器</w:t>
            </w:r>
          </w:p>
        </w:tc>
      </w:tr>
      <w:tr w:rsidR="002F3AAA" w:rsidRPr="002F3AAA" w14:paraId="65DAEABE" w14:textId="77777777" w:rsidTr="009F61F5">
        <w:tc>
          <w:tcPr>
            <w:tcW w:w="441" w:type="dxa"/>
          </w:tcPr>
          <w:p w14:paraId="10F6396D" w14:textId="616713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05C81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4ADBED6" w14:textId="77777777" w:rsidTr="009F61F5">
        <w:tc>
          <w:tcPr>
            <w:tcW w:w="441" w:type="dxa"/>
          </w:tcPr>
          <w:p w14:paraId="1A6C7A41" w14:textId="6400057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9AD3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C833BEA" w14:textId="77777777" w:rsidTr="009F61F5">
        <w:tc>
          <w:tcPr>
            <w:tcW w:w="441" w:type="dxa"/>
          </w:tcPr>
          <w:p w14:paraId="387EE119" w14:textId="68BE72C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8E4F4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数码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管显示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数字或字母符号</w:t>
            </w:r>
          </w:p>
        </w:tc>
      </w:tr>
      <w:tr w:rsidR="002F3AAA" w:rsidRPr="002F3AAA" w14:paraId="22F5F26C" w14:textId="77777777" w:rsidTr="009F61F5">
        <w:tc>
          <w:tcPr>
            <w:tcW w:w="441" w:type="dxa"/>
          </w:tcPr>
          <w:p w14:paraId="619E6EFA" w14:textId="3DBC011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14470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码位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</w:p>
        </w:tc>
      </w:tr>
      <w:tr w:rsidR="002F3AAA" w:rsidRPr="002F3AAA" w14:paraId="72143283" w14:textId="77777777" w:rsidTr="009F61F5">
        <w:tc>
          <w:tcPr>
            <w:tcW w:w="441" w:type="dxa"/>
          </w:tcPr>
          <w:p w14:paraId="5061DE05" w14:textId="512B5B6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8F35E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_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_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 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483960C1" w14:textId="77777777" w:rsidTr="009F61F5">
        <w:tc>
          <w:tcPr>
            <w:tcW w:w="441" w:type="dxa"/>
          </w:tcPr>
          <w:p w14:paraId="0BE2C9FF" w14:textId="5131D4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6BFF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800458E" w14:textId="77777777" w:rsidTr="009F61F5">
        <w:tc>
          <w:tcPr>
            <w:tcW w:w="441" w:type="dxa"/>
          </w:tcPr>
          <w:p w14:paraId="5C41B396" w14:textId="70A7513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937B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小数点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灭</w:t>
            </w:r>
          </w:p>
        </w:tc>
      </w:tr>
      <w:tr w:rsidR="002F3AAA" w:rsidRPr="002F3AAA" w14:paraId="348D58F2" w14:textId="77777777" w:rsidTr="009F61F5">
        <w:tc>
          <w:tcPr>
            <w:tcW w:w="441" w:type="dxa"/>
          </w:tcPr>
          <w:p w14:paraId="7D791E44" w14:textId="6BCCFD7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8B140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码位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小数点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</w:p>
        </w:tc>
      </w:tr>
      <w:tr w:rsidR="002F3AAA" w:rsidRPr="002F3AAA" w14:paraId="6A85B248" w14:textId="77777777" w:rsidTr="009F61F5">
        <w:tc>
          <w:tcPr>
            <w:tcW w:w="441" w:type="dxa"/>
          </w:tcPr>
          <w:p w14:paraId="2D99F90F" w14:textId="198FA1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F470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p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xA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62BBB84" w14:textId="77777777" w:rsidTr="009F61F5">
        <w:tc>
          <w:tcPr>
            <w:tcW w:w="441" w:type="dxa"/>
          </w:tcPr>
          <w:p w14:paraId="261572B6" w14:textId="4B3F010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DE81F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A6A7E3D" w14:textId="77777777" w:rsidTr="009F61F5">
        <w:tc>
          <w:tcPr>
            <w:tcW w:w="441" w:type="dxa"/>
          </w:tcPr>
          <w:p w14:paraId="46C57CF0" w14:textId="644D99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56CFB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个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指示灯状态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灭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亮</w:t>
            </w:r>
          </w:p>
        </w:tc>
      </w:tr>
      <w:tr w:rsidR="002F3AAA" w:rsidRPr="002F3AAA" w14:paraId="7BB6D2BB" w14:textId="77777777" w:rsidTr="009F61F5">
        <w:tc>
          <w:tcPr>
            <w:tcW w:w="441" w:type="dxa"/>
          </w:tcPr>
          <w:p w14:paraId="0279A1D6" w14:textId="716925B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4240A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注：板上指示灯从左到右序号排列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145317FA" w14:textId="77777777" w:rsidTr="009F61F5">
        <w:tc>
          <w:tcPr>
            <w:tcW w:w="441" w:type="dxa"/>
          </w:tcPr>
          <w:p w14:paraId="2FBF4A25" w14:textId="38EC82B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8C2AC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应元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7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6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5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4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3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1</w:t>
            </w:r>
          </w:p>
        </w:tc>
      </w:tr>
      <w:tr w:rsidR="002F3AAA" w:rsidRPr="002F3AAA" w14:paraId="51C8C843" w14:textId="77777777" w:rsidTr="009F61F5">
        <w:tc>
          <w:tcPr>
            <w:tcW w:w="441" w:type="dxa"/>
          </w:tcPr>
          <w:p w14:paraId="52CB7DF4" w14:textId="6DE51C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ABD2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]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282C8F89" w14:textId="77777777" w:rsidTr="009F61F5">
        <w:tc>
          <w:tcPr>
            <w:tcW w:w="441" w:type="dxa"/>
          </w:tcPr>
          <w:p w14:paraId="1EB78237" w14:textId="0F670F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0B439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216FD24" w14:textId="77777777" w:rsidTr="009F61F5">
        <w:tc>
          <w:tcPr>
            <w:tcW w:w="441" w:type="dxa"/>
          </w:tcPr>
          <w:p w14:paraId="508B3D88" w14:textId="5978597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C469A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按键值</w:t>
            </w:r>
          </w:p>
        </w:tc>
      </w:tr>
      <w:tr w:rsidR="002F3AAA" w:rsidRPr="002F3AAA" w14:paraId="7B493539" w14:textId="77777777" w:rsidTr="009F61F5">
        <w:tc>
          <w:tcPr>
            <w:tcW w:w="441" w:type="dxa"/>
          </w:tcPr>
          <w:p w14:paraId="76FA5279" w14:textId="5B40866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3AEAA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key_cod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01861C2" w14:textId="77777777" w:rsidTr="009F61F5">
        <w:tc>
          <w:tcPr>
            <w:tcW w:w="441" w:type="dxa"/>
          </w:tcPr>
          <w:p w14:paraId="428BD833" w14:textId="060AAB4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F1E62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C088BBD" w14:textId="77777777" w:rsidTr="009F61F5">
        <w:tc>
          <w:tcPr>
            <w:tcW w:w="441" w:type="dxa"/>
          </w:tcPr>
          <w:p w14:paraId="626B0A4B" w14:textId="0FF7DE0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76CF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系统时钟频率</w:t>
            </w:r>
          </w:p>
        </w:tc>
      </w:tr>
      <w:tr w:rsidR="002F3AAA" w:rsidRPr="002F3AAA" w14:paraId="3D967DCD" w14:textId="77777777" w:rsidTr="009F61F5">
        <w:tc>
          <w:tcPr>
            <w:tcW w:w="441" w:type="dxa"/>
          </w:tcPr>
          <w:p w14:paraId="7EE59E3C" w14:textId="4A6AE5B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F4561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785C845" w14:textId="77777777" w:rsidTr="009F61F5">
        <w:tc>
          <w:tcPr>
            <w:tcW w:w="441" w:type="dxa"/>
          </w:tcPr>
          <w:p w14:paraId="51650115" w14:textId="2191565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E753C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7897DDD" w14:textId="77777777" w:rsidTr="009F61F5">
        <w:tc>
          <w:tcPr>
            <w:tcW w:w="441" w:type="dxa"/>
          </w:tcPr>
          <w:p w14:paraId="3260C3C7" w14:textId="28A1F30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4372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3559702C" w14:textId="77777777" w:rsidTr="009F61F5">
        <w:tc>
          <w:tcPr>
            <w:tcW w:w="441" w:type="dxa"/>
          </w:tcPr>
          <w:p w14:paraId="00AE5EF5" w14:textId="53A184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7D7E0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收发缓存区</w:t>
            </w:r>
          </w:p>
        </w:tc>
      </w:tr>
      <w:tr w:rsidR="002F3AAA" w:rsidRPr="002F3AAA" w14:paraId="665F149D" w14:textId="77777777" w:rsidTr="009F61F5">
        <w:tc>
          <w:tcPr>
            <w:tcW w:w="441" w:type="dxa"/>
          </w:tcPr>
          <w:p w14:paraId="433116CF" w14:textId="0305DB6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44E05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2460CE1A" w14:textId="77777777" w:rsidTr="009F61F5">
        <w:tc>
          <w:tcPr>
            <w:tcW w:w="441" w:type="dxa"/>
          </w:tcPr>
          <w:p w14:paraId="68A6AEEA" w14:textId="3C8704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9125B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767E1DD7" w14:textId="77777777" w:rsidTr="009F61F5">
        <w:tc>
          <w:tcPr>
            <w:tcW w:w="441" w:type="dxa"/>
          </w:tcPr>
          <w:p w14:paraId="30CF6F26" w14:textId="68D4F9E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E7C50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buf_t</w:t>
            </w:r>
          </w:p>
        </w:tc>
      </w:tr>
      <w:tr w:rsidR="002F3AAA" w:rsidRPr="002F3AAA" w14:paraId="0C789E15" w14:textId="77777777" w:rsidTr="009F61F5">
        <w:tc>
          <w:tcPr>
            <w:tcW w:w="441" w:type="dxa"/>
          </w:tcPr>
          <w:p w14:paraId="5F4BB6D1" w14:textId="5CB956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B1578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76670363" w14:textId="77777777" w:rsidTr="009F61F5">
        <w:tc>
          <w:tcPr>
            <w:tcW w:w="441" w:type="dxa"/>
          </w:tcPr>
          <w:p w14:paraId="0A5547CD" w14:textId="494EFC7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B031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164F8627" w14:textId="77777777" w:rsidTr="009F61F5">
        <w:tc>
          <w:tcPr>
            <w:tcW w:w="441" w:type="dxa"/>
          </w:tcPr>
          <w:p w14:paraId="68F9E6A5" w14:textId="787281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1247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结构体</w:t>
            </w:r>
          </w:p>
        </w:tc>
      </w:tr>
      <w:tr w:rsidR="002F3AAA" w:rsidRPr="002F3AAA" w14:paraId="1A615CF5" w14:textId="77777777" w:rsidTr="009F61F5">
        <w:tc>
          <w:tcPr>
            <w:tcW w:w="441" w:type="dxa"/>
          </w:tcPr>
          <w:p w14:paraId="03DA33CE" w14:textId="7D7D2B9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020AB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</w:p>
        </w:tc>
      </w:tr>
      <w:tr w:rsidR="002F3AAA" w:rsidRPr="002F3AAA" w14:paraId="34B61C0F" w14:textId="77777777" w:rsidTr="009F61F5">
        <w:tc>
          <w:tcPr>
            <w:tcW w:w="441" w:type="dxa"/>
          </w:tcPr>
          <w:p w14:paraId="2437D402" w14:textId="34203E4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CCD22A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13FB38F7" w14:textId="77777777" w:rsidTr="009F61F5">
        <w:tc>
          <w:tcPr>
            <w:tcW w:w="441" w:type="dxa"/>
          </w:tcPr>
          <w:p w14:paraId="495F2D50" w14:textId="479D764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5A22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Rx_buf_t</w:t>
            </w:r>
          </w:p>
        </w:tc>
      </w:tr>
      <w:tr w:rsidR="002F3AAA" w:rsidRPr="002F3AAA" w14:paraId="23E9D074" w14:textId="77777777" w:rsidTr="009F61F5">
        <w:tc>
          <w:tcPr>
            <w:tcW w:w="441" w:type="dxa"/>
          </w:tcPr>
          <w:p w14:paraId="27C52529" w14:textId="0617B6E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2F700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0E0688A9" w14:textId="77777777" w:rsidTr="009F61F5">
        <w:tc>
          <w:tcPr>
            <w:tcW w:w="441" w:type="dxa"/>
          </w:tcPr>
          <w:p w14:paraId="5BEEBB0B" w14:textId="362ECC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8A8B1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缓存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区内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长度</w:t>
            </w:r>
          </w:p>
        </w:tc>
      </w:tr>
      <w:tr w:rsidR="002F3AAA" w:rsidRPr="002F3AAA" w14:paraId="3AD47969" w14:textId="77777777" w:rsidTr="009F61F5">
        <w:tc>
          <w:tcPr>
            <w:tcW w:w="441" w:type="dxa"/>
          </w:tcPr>
          <w:p w14:paraId="2BB581C1" w14:textId="245AA24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3F921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最大容量</w:t>
            </w:r>
          </w:p>
        </w:tc>
      </w:tr>
      <w:tr w:rsidR="002F3AAA" w:rsidRPr="002F3AAA" w14:paraId="3F41A3C5" w14:textId="77777777" w:rsidTr="009F61F5">
        <w:tc>
          <w:tcPr>
            <w:tcW w:w="441" w:type="dxa"/>
          </w:tcPr>
          <w:p w14:paraId="04429122" w14:textId="3B647F9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C66C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nsign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区数据</w:t>
            </w:r>
            <w:proofErr w:type="gramEnd"/>
          </w:p>
        </w:tc>
      </w:tr>
      <w:tr w:rsidR="002F3AAA" w:rsidRPr="002F3AAA" w14:paraId="51111EA1" w14:textId="77777777" w:rsidTr="009F61F5">
        <w:tc>
          <w:tcPr>
            <w:tcW w:w="441" w:type="dxa"/>
          </w:tcPr>
          <w:p w14:paraId="54348326" w14:textId="2E334A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9826B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boo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u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写允许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Fals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提示缓存区中有一个待处理的命令</w:t>
            </w:r>
          </w:p>
        </w:tc>
      </w:tr>
      <w:tr w:rsidR="002F3AAA" w:rsidRPr="002F3AAA" w14:paraId="64866854" w14:textId="77777777" w:rsidTr="009F61F5">
        <w:tc>
          <w:tcPr>
            <w:tcW w:w="441" w:type="dxa"/>
          </w:tcPr>
          <w:p w14:paraId="18D0E786" w14:textId="481260F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4EBB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 = {0, CMD_RX_BUF_MAX_SIZE, {'\0'}, true}; */</w:t>
            </w:r>
          </w:p>
        </w:tc>
      </w:tr>
      <w:tr w:rsidR="002F3AAA" w:rsidRPr="002F3AAA" w14:paraId="2EEA69CA" w14:textId="77777777" w:rsidTr="009F61F5">
        <w:tc>
          <w:tcPr>
            <w:tcW w:w="441" w:type="dxa"/>
          </w:tcPr>
          <w:p w14:paraId="135D50B6" w14:textId="5551386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EE02B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F45B9C6" w14:textId="77777777" w:rsidTr="009F61F5">
        <w:tc>
          <w:tcPr>
            <w:tcW w:w="441" w:type="dxa"/>
          </w:tcPr>
          <w:p w14:paraId="71E93F6C" w14:textId="38D2F08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3318A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65359FE8" w14:textId="77777777" w:rsidTr="009F61F5">
        <w:tc>
          <w:tcPr>
            <w:tcW w:w="441" w:type="dxa"/>
          </w:tcPr>
          <w:p w14:paraId="60F4CB7A" w14:textId="2AB954A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2EEC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发送缓存区结构体</w:t>
            </w:r>
          </w:p>
        </w:tc>
      </w:tr>
      <w:tr w:rsidR="002F3AAA" w:rsidRPr="002F3AAA" w14:paraId="6E518041" w14:textId="77777777" w:rsidTr="009F61F5">
        <w:tc>
          <w:tcPr>
            <w:tcW w:w="441" w:type="dxa"/>
          </w:tcPr>
          <w:p w14:paraId="55447A72" w14:textId="37A303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1A483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</w:t>
            </w:r>
          </w:p>
        </w:tc>
      </w:tr>
      <w:tr w:rsidR="002F3AAA" w:rsidRPr="002F3AAA" w14:paraId="7E18B8D2" w14:textId="77777777" w:rsidTr="009F61F5">
        <w:tc>
          <w:tcPr>
            <w:tcW w:w="441" w:type="dxa"/>
          </w:tcPr>
          <w:p w14:paraId="47B23DBE" w14:textId="40F0DE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F76CE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7CB0F731" w14:textId="77777777" w:rsidTr="009F61F5">
        <w:tc>
          <w:tcPr>
            <w:tcW w:w="441" w:type="dxa"/>
          </w:tcPr>
          <w:p w14:paraId="15773C43" w14:textId="44BEF14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4FA67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truc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cmd_Tx_buf_t</w:t>
            </w:r>
          </w:p>
        </w:tc>
      </w:tr>
      <w:tr w:rsidR="002F3AAA" w:rsidRPr="002F3AAA" w14:paraId="3A5B2828" w14:textId="77777777" w:rsidTr="009F61F5">
        <w:tc>
          <w:tcPr>
            <w:tcW w:w="441" w:type="dxa"/>
          </w:tcPr>
          <w:p w14:paraId="2C081135" w14:textId="1799547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88E23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7782DA8B" w14:textId="77777777" w:rsidTr="009F61F5">
        <w:tc>
          <w:tcPr>
            <w:tcW w:w="441" w:type="dxa"/>
          </w:tcPr>
          <w:p w14:paraId="562047A5" w14:textId="5953C6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6958D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缓存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区内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长度</w:t>
            </w:r>
          </w:p>
        </w:tc>
      </w:tr>
      <w:tr w:rsidR="002F3AAA" w:rsidRPr="002F3AAA" w14:paraId="2BE071A5" w14:textId="77777777" w:rsidTr="009F61F5">
        <w:tc>
          <w:tcPr>
            <w:tcW w:w="441" w:type="dxa"/>
          </w:tcPr>
          <w:p w14:paraId="7206F28A" w14:textId="47BC651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9395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最大容量</w:t>
            </w:r>
          </w:p>
        </w:tc>
      </w:tr>
      <w:tr w:rsidR="002F3AAA" w:rsidRPr="002F3AAA" w14:paraId="148C4DD5" w14:textId="77777777" w:rsidTr="009F61F5">
        <w:tc>
          <w:tcPr>
            <w:tcW w:w="441" w:type="dxa"/>
          </w:tcPr>
          <w:p w14:paraId="5C74A234" w14:textId="1BFE644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7F87E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nsign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MD_T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</w:t>
            </w:r>
          </w:p>
        </w:tc>
      </w:tr>
      <w:tr w:rsidR="002F3AAA" w:rsidRPr="002F3AAA" w14:paraId="0CA7E17F" w14:textId="77777777" w:rsidTr="009F61F5">
        <w:tc>
          <w:tcPr>
            <w:tcW w:w="441" w:type="dxa"/>
          </w:tcPr>
          <w:p w14:paraId="6592935C" w14:textId="6783F97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2C117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下一次将发送的数据的下标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达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，表示已发送完成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1F44AB68" w14:textId="77777777" w:rsidTr="009F61F5">
        <w:tc>
          <w:tcPr>
            <w:tcW w:w="441" w:type="dxa"/>
          </w:tcPr>
          <w:p w14:paraId="1F828CFF" w14:textId="65A143B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67CD8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boo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u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写允许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False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提示缓存区中有未发送完毕的数据</w:t>
            </w:r>
          </w:p>
        </w:tc>
      </w:tr>
      <w:tr w:rsidR="002F3AAA" w:rsidRPr="002F3AAA" w14:paraId="0C5C6ACC" w14:textId="77777777" w:rsidTr="009F61F5">
        <w:tc>
          <w:tcPr>
            <w:tcW w:w="441" w:type="dxa"/>
          </w:tcPr>
          <w:p w14:paraId="287075E5" w14:textId="5FEA6A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67A61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 = {0, cmd_buf.Tx_MAX_SIZE, {'\0'}, 0, true}; */</w:t>
            </w:r>
          </w:p>
        </w:tc>
      </w:tr>
      <w:tr w:rsidR="002F3AAA" w:rsidRPr="002F3AAA" w14:paraId="5FD2ECF8" w14:textId="77777777" w:rsidTr="009F61F5">
        <w:tc>
          <w:tcPr>
            <w:tcW w:w="441" w:type="dxa"/>
          </w:tcPr>
          <w:p w14:paraId="5079D9DE" w14:textId="479F465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A7F79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A5E11EE" w14:textId="77777777" w:rsidTr="009F61F5">
        <w:tc>
          <w:tcPr>
            <w:tcW w:w="441" w:type="dxa"/>
          </w:tcPr>
          <w:p w14:paraId="39D9C315" w14:textId="69C246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1DC01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/**</w:t>
            </w:r>
          </w:p>
        </w:tc>
      </w:tr>
      <w:tr w:rsidR="002F3AAA" w:rsidRPr="002F3AAA" w14:paraId="47686D19" w14:textId="77777777" w:rsidTr="009F61F5">
        <w:tc>
          <w:tcPr>
            <w:tcW w:w="441" w:type="dxa"/>
          </w:tcPr>
          <w:p w14:paraId="05E2DBDD" w14:textId="2350C4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195F4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FSM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规则：</w:t>
            </w:r>
          </w:p>
        </w:tc>
      </w:tr>
      <w:tr w:rsidR="002F3AAA" w:rsidRPr="002F3AAA" w14:paraId="5FD6C34C" w14:textId="77777777" w:rsidTr="009F61F5">
        <w:tc>
          <w:tcPr>
            <w:tcW w:w="441" w:type="dxa"/>
          </w:tcPr>
          <w:p w14:paraId="0C2E3752" w14:textId="4FCF952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0CF31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1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定义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0-IDL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空闲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BUSY_R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接收忙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-BUSY_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处理或发送忙）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47F44DC1" w14:textId="77777777" w:rsidTr="009F61F5">
        <w:tc>
          <w:tcPr>
            <w:tcW w:w="441" w:type="dxa"/>
          </w:tcPr>
          <w:p w14:paraId="4D0F23CF" w14:textId="569859C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DD96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2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动作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无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窗计数进行，把进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Rx FIFO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数据全部存入命令接收缓存区（直至缓存区满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执行命令（若合法）、决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回传内容、将回传内容（若有）写入命令发送缓存区、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置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相关标志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并关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若有写入）、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非阻塞方式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将命令发送缓存区的数据（若有）送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Tx FIFO.</w:t>
            </w:r>
          </w:p>
        </w:tc>
      </w:tr>
      <w:tr w:rsidR="002F3AAA" w:rsidRPr="002F3AAA" w14:paraId="5A63EB4A" w14:textId="77777777" w:rsidTr="009F61F5">
        <w:tc>
          <w:tcPr>
            <w:tcW w:w="441" w:type="dxa"/>
          </w:tcPr>
          <w:p w14:paraId="0257B36B" w14:textId="4DB2935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8ABC3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3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转移条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C0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生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`UART_RX`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或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`UART_RT`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1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计时结束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2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（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有且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*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合法）执行完毕，且回传内容（若有）已全部送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Tx FIFO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02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定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到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6797A9BC" w14:textId="77777777" w:rsidTr="009F61F5">
        <w:tc>
          <w:tcPr>
            <w:tcW w:w="441" w:type="dxa"/>
          </w:tcPr>
          <w:p w14:paraId="46466E25" w14:textId="516F380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FC496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 4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状态转移动作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 C01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计数器复位、接收缓存区复位、将第一个字符存入接收缓存区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12-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发送缓存区复位（包括开写允许）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20-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无；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C02-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缓存区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、发送缓存区复位（包括开写允许）、将报时信息写入发送缓存区、关发送缓存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区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.</w:t>
            </w:r>
          </w:p>
        </w:tc>
      </w:tr>
      <w:tr w:rsidR="002F3AAA" w:rsidRPr="002F3AAA" w14:paraId="09EBBB4B" w14:textId="77777777" w:rsidTr="009F61F5">
        <w:tc>
          <w:tcPr>
            <w:tcW w:w="441" w:type="dxa"/>
          </w:tcPr>
          <w:p w14:paraId="40578489" w14:textId="419E1A9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84638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    */</w:t>
            </w:r>
          </w:p>
        </w:tc>
      </w:tr>
      <w:tr w:rsidR="002F3AAA" w:rsidRPr="002F3AAA" w14:paraId="352C71B1" w14:textId="77777777" w:rsidTr="009F61F5">
        <w:tc>
          <w:tcPr>
            <w:tcW w:w="441" w:type="dxa"/>
          </w:tcPr>
          <w:p w14:paraId="337CE006" w14:textId="6272183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AB0D5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前状态</w:t>
            </w:r>
          </w:p>
        </w:tc>
      </w:tr>
      <w:tr w:rsidR="002F3AAA" w:rsidRPr="002F3AAA" w14:paraId="6699FAE6" w14:textId="77777777" w:rsidTr="009F61F5">
        <w:tc>
          <w:tcPr>
            <w:tcW w:w="441" w:type="dxa"/>
          </w:tcPr>
          <w:p w14:paraId="05126307" w14:textId="63ABA0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6DC1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lat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间计数器</w:t>
            </w:r>
          </w:p>
        </w:tc>
      </w:tr>
      <w:tr w:rsidR="002F3AAA" w:rsidRPr="002F3AAA" w14:paraId="3C1C26F7" w14:textId="77777777" w:rsidTr="009F61F5">
        <w:tc>
          <w:tcPr>
            <w:tcW w:w="441" w:type="dxa"/>
          </w:tcPr>
          <w:p w14:paraId="3C3B31EE" w14:textId="2B50CD1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F752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V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时长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(*20ms)</w:t>
            </w:r>
          </w:p>
        </w:tc>
      </w:tr>
      <w:tr w:rsidR="002F3AAA" w:rsidRPr="002F3AAA" w14:paraId="1F3E995C" w14:textId="77777777" w:rsidTr="009F61F5">
        <w:tc>
          <w:tcPr>
            <w:tcW w:w="441" w:type="dxa"/>
          </w:tcPr>
          <w:p w14:paraId="1F0F9BE9" w14:textId="7E3ED9B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DD0C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49C63B9" w14:textId="77777777" w:rsidTr="009F61F5">
        <w:tc>
          <w:tcPr>
            <w:tcW w:w="441" w:type="dxa"/>
          </w:tcPr>
          <w:p w14:paraId="3F8E2B13" w14:textId="53A2752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174A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{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{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MD_T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_CMD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1F933F93" w14:textId="77777777" w:rsidTr="009F61F5">
        <w:tc>
          <w:tcPr>
            <w:tcW w:w="441" w:type="dxa"/>
          </w:tcPr>
          <w:p w14:paraId="6EAA8938" w14:textId="3BD164B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5F217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5AE026B" w14:textId="77777777" w:rsidTr="009F61F5">
        <w:tc>
          <w:tcPr>
            <w:tcW w:w="441" w:type="dxa"/>
          </w:tcPr>
          <w:p w14:paraId="6EFABB79" w14:textId="2EE1239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F6FF5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5054E68D" w14:textId="77777777" w:rsidTr="009F61F5">
        <w:tc>
          <w:tcPr>
            <w:tcW w:w="441" w:type="dxa"/>
          </w:tcPr>
          <w:p w14:paraId="0F9FB8F6" w14:textId="54033B9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87730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400F0D02" w14:textId="77777777" w:rsidTr="009F61F5">
        <w:tc>
          <w:tcPr>
            <w:tcW w:w="441" w:type="dxa"/>
          </w:tcPr>
          <w:p w14:paraId="641D97BF" w14:textId="1A92541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53632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主程序</w:t>
            </w:r>
          </w:p>
        </w:tc>
      </w:tr>
      <w:tr w:rsidR="002F3AAA" w:rsidRPr="002F3AAA" w14:paraId="6486D27A" w14:textId="77777777" w:rsidTr="009F61F5">
        <w:tc>
          <w:tcPr>
            <w:tcW w:w="441" w:type="dxa"/>
          </w:tcPr>
          <w:p w14:paraId="1C72D0A8" w14:textId="56FCD40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BB891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A803BA4" w14:textId="77777777" w:rsidTr="009F61F5">
        <w:tc>
          <w:tcPr>
            <w:tcW w:w="441" w:type="dxa"/>
          </w:tcPr>
          <w:p w14:paraId="2345893C" w14:textId="7CB49D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AE806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7EA9AAA" w14:textId="77777777" w:rsidTr="009F61F5">
        <w:tc>
          <w:tcPr>
            <w:tcW w:w="441" w:type="dxa"/>
          </w:tcPr>
          <w:p w14:paraId="547CEF13" w14:textId="14589C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7EC865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i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ai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E03ABC5" w14:textId="77777777" w:rsidTr="009F61F5">
        <w:tc>
          <w:tcPr>
            <w:tcW w:w="441" w:type="dxa"/>
          </w:tcPr>
          <w:p w14:paraId="6E3C242D" w14:textId="0128506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44C9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331A2F61" w14:textId="77777777" w:rsidTr="009F61F5">
        <w:tc>
          <w:tcPr>
            <w:tcW w:w="441" w:type="dxa"/>
          </w:tcPr>
          <w:p w14:paraId="5DE16527" w14:textId="7373DCB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F279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Devices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MCU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器件初始化</w:t>
            </w:r>
          </w:p>
        </w:tc>
      </w:tr>
      <w:tr w:rsidR="002F3AAA" w:rsidRPr="002F3AAA" w14:paraId="640447D0" w14:textId="77777777" w:rsidTr="009F61F5">
        <w:tc>
          <w:tcPr>
            <w:tcW w:w="441" w:type="dxa"/>
          </w:tcPr>
          <w:p w14:paraId="0E985F4D" w14:textId="5EB347F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8CD64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36081F7" w14:textId="77777777" w:rsidTr="009F61F5">
        <w:tc>
          <w:tcPr>
            <w:tcW w:w="441" w:type="dxa"/>
          </w:tcPr>
          <w:p w14:paraId="1343EC5A" w14:textId="6A50E67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CF00D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Dela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00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延时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&gt;60ms,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等待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上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电完成</w:t>
            </w:r>
            <w:proofErr w:type="gramEnd"/>
          </w:p>
        </w:tc>
      </w:tr>
      <w:tr w:rsidR="002F3AAA" w:rsidRPr="002F3AAA" w14:paraId="4A310476" w14:textId="77777777" w:rsidTr="009F61F5">
        <w:tc>
          <w:tcPr>
            <w:tcW w:w="441" w:type="dxa"/>
          </w:tcPr>
          <w:p w14:paraId="1866A13F" w14:textId="4FC6D59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44B0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TM1638</w:t>
            </w:r>
          </w:p>
        </w:tc>
      </w:tr>
      <w:tr w:rsidR="002F3AAA" w:rsidRPr="002F3AAA" w14:paraId="2FB18FCB" w14:textId="77777777" w:rsidTr="009F61F5">
        <w:tc>
          <w:tcPr>
            <w:tcW w:w="441" w:type="dxa"/>
          </w:tcPr>
          <w:p w14:paraId="55850BEA" w14:textId="3C981FC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27032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42BE294" w14:textId="77777777" w:rsidTr="009F61F5">
        <w:tc>
          <w:tcPr>
            <w:tcW w:w="441" w:type="dxa"/>
          </w:tcPr>
          <w:p w14:paraId="49E62C4C" w14:textId="4A60B9C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3E396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37DA338" w14:textId="77777777" w:rsidTr="009F61F5">
        <w:tc>
          <w:tcPr>
            <w:tcW w:w="441" w:type="dxa"/>
          </w:tcPr>
          <w:p w14:paraId="32A02547" w14:textId="7C70D5E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C2E2A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6235B3EA" w14:textId="77777777" w:rsidTr="009F61F5">
        <w:tc>
          <w:tcPr>
            <w:tcW w:w="441" w:type="dxa"/>
          </w:tcPr>
          <w:p w14:paraId="05EB5591" w14:textId="5406CB8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3E54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7EC5AAFF" w14:textId="77777777" w:rsidTr="009F61F5">
        <w:tc>
          <w:tcPr>
            <w:tcW w:w="441" w:type="dxa"/>
          </w:tcPr>
          <w:p w14:paraId="414407F3" w14:textId="360DB16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9F1DD5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检查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定时是否到</w:t>
            </w:r>
          </w:p>
        </w:tc>
      </w:tr>
      <w:tr w:rsidR="002F3AAA" w:rsidRPr="002F3AAA" w14:paraId="1736302D" w14:textId="77777777" w:rsidTr="009F61F5">
        <w:tc>
          <w:tcPr>
            <w:tcW w:w="441" w:type="dxa"/>
          </w:tcPr>
          <w:p w14:paraId="003DE8A9" w14:textId="615BB1A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133DC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77C306A1" w14:textId="77777777" w:rsidTr="009F61F5">
        <w:tc>
          <w:tcPr>
            <w:tcW w:w="441" w:type="dxa"/>
          </w:tcPr>
          <w:p w14:paraId="14E2DC48" w14:textId="76A635D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2976E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41E6202" w14:textId="77777777" w:rsidTr="009F61F5">
        <w:tc>
          <w:tcPr>
            <w:tcW w:w="441" w:type="dxa"/>
          </w:tcPr>
          <w:p w14:paraId="0FE24DB8" w14:textId="32ABDB0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CC4FC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D96C779" w14:textId="77777777" w:rsidTr="009F61F5">
        <w:tc>
          <w:tcPr>
            <w:tcW w:w="441" w:type="dxa"/>
          </w:tcPr>
          <w:p w14:paraId="4CA2CE5A" w14:textId="1869A95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D334A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19248545" w14:textId="77777777" w:rsidTr="009F61F5">
        <w:tc>
          <w:tcPr>
            <w:tcW w:w="441" w:type="dxa"/>
          </w:tcPr>
          <w:p w14:paraId="4C6F55A2" w14:textId="235904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34F83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8BEE6B5" w14:textId="77777777" w:rsidTr="009F61F5">
        <w:tc>
          <w:tcPr>
            <w:tcW w:w="441" w:type="dxa"/>
          </w:tcPr>
          <w:p w14:paraId="29196FA0" w14:textId="603CF64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DC128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797D39D" w14:textId="77777777" w:rsidTr="009F61F5">
        <w:tc>
          <w:tcPr>
            <w:tcW w:w="441" w:type="dxa"/>
          </w:tcPr>
          <w:p w14:paraId="5EA593A8" w14:textId="67499F8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1E6F1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55CE30A9" w14:textId="77777777" w:rsidTr="009F61F5">
        <w:tc>
          <w:tcPr>
            <w:tcW w:w="441" w:type="dxa"/>
          </w:tcPr>
          <w:p w14:paraId="769E1236" w14:textId="0F8DA60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2D9C3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CD1D077" w14:textId="77777777" w:rsidTr="009F61F5">
        <w:tc>
          <w:tcPr>
            <w:tcW w:w="441" w:type="dxa"/>
          </w:tcPr>
          <w:p w14:paraId="622D9EF5" w14:textId="3003B0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37F57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D097845" w14:textId="77777777" w:rsidTr="009F61F5">
        <w:tc>
          <w:tcPr>
            <w:tcW w:w="441" w:type="dxa"/>
          </w:tcPr>
          <w:p w14:paraId="18376270" w14:textId="7F590B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C82A3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{</w:t>
            </w:r>
          </w:p>
        </w:tc>
      </w:tr>
      <w:tr w:rsidR="002F3AAA" w:rsidRPr="002F3AAA" w14:paraId="4E3AC3E1" w14:textId="77777777" w:rsidTr="009F61F5">
        <w:tc>
          <w:tcPr>
            <w:tcW w:w="441" w:type="dxa"/>
          </w:tcPr>
          <w:p w14:paraId="4F57D08C" w14:textId="054EC2D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E870C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5E06623" w14:textId="77777777" w:rsidTr="009F61F5">
        <w:tc>
          <w:tcPr>
            <w:tcW w:w="441" w:type="dxa"/>
          </w:tcPr>
          <w:p w14:paraId="3F795CE4" w14:textId="52EB8BC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DED5B9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}</w:t>
            </w:r>
          </w:p>
        </w:tc>
      </w:tr>
      <w:tr w:rsidR="002F3AAA" w:rsidRPr="002F3AAA" w14:paraId="53D5B09D" w14:textId="77777777" w:rsidTr="009F61F5">
        <w:tc>
          <w:tcPr>
            <w:tcW w:w="441" w:type="dxa"/>
          </w:tcPr>
          <w:p w14:paraId="0CBB06DD" w14:textId="0D0708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02FDF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150734D3" w14:textId="77777777" w:rsidTr="009F61F5">
        <w:tc>
          <w:tcPr>
            <w:tcW w:w="441" w:type="dxa"/>
          </w:tcPr>
          <w:p w14:paraId="47E566C1" w14:textId="1CD20A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A3CD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40F0A510" w14:textId="77777777" w:rsidTr="009F61F5">
        <w:tc>
          <w:tcPr>
            <w:tcW w:w="441" w:type="dxa"/>
          </w:tcPr>
          <w:p w14:paraId="50824B2F" w14:textId="5DEB90C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8B1D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955BE44" w14:textId="77777777" w:rsidTr="009F61F5">
        <w:tc>
          <w:tcPr>
            <w:tcW w:w="441" w:type="dxa"/>
          </w:tcPr>
          <w:p w14:paraId="6AF91B38" w14:textId="699770E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962D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6A524E42" w14:textId="77777777" w:rsidTr="009F61F5">
        <w:tc>
          <w:tcPr>
            <w:tcW w:w="441" w:type="dxa"/>
          </w:tcPr>
          <w:p w14:paraId="59710CF2" w14:textId="5351A27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0A7C6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02</w:t>
            </w:r>
          </w:p>
        </w:tc>
      </w:tr>
      <w:tr w:rsidR="002F3AAA" w:rsidRPr="002F3AAA" w14:paraId="297BCE41" w14:textId="77777777" w:rsidTr="009F61F5">
        <w:tc>
          <w:tcPr>
            <w:tcW w:w="441" w:type="dxa"/>
          </w:tcPr>
          <w:p w14:paraId="72911C94" w14:textId="070B3A8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025B7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B4FADC0" w14:textId="77777777" w:rsidTr="009F61F5">
        <w:tc>
          <w:tcPr>
            <w:tcW w:w="441" w:type="dxa"/>
          </w:tcPr>
          <w:p w14:paraId="0DA46E48" w14:textId="4F19471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276B6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433595E" w14:textId="77777777" w:rsidTr="009F61F5">
        <w:tc>
          <w:tcPr>
            <w:tcW w:w="441" w:type="dxa"/>
          </w:tcPr>
          <w:p w14:paraId="5AC97118" w14:textId="7AD5C10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04977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5265C40B" w14:textId="77777777" w:rsidTr="009F61F5">
        <w:tc>
          <w:tcPr>
            <w:tcW w:w="441" w:type="dxa"/>
          </w:tcPr>
          <w:p w14:paraId="30F83A59" w14:textId="46AAC7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E341F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E1A8282" w14:textId="77777777" w:rsidTr="009F61F5">
        <w:tc>
          <w:tcPr>
            <w:tcW w:w="441" w:type="dxa"/>
          </w:tcPr>
          <w:p w14:paraId="251EBFC0" w14:textId="22DCE59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AEF5D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FD4081E" w14:textId="77777777" w:rsidTr="009F61F5">
        <w:tc>
          <w:tcPr>
            <w:tcW w:w="441" w:type="dxa"/>
          </w:tcPr>
          <w:p w14:paraId="5A0DBF05" w14:textId="2C7F578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65FE2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45CFFF3C" w14:textId="77777777" w:rsidTr="009F61F5">
        <w:tc>
          <w:tcPr>
            <w:tcW w:w="441" w:type="dxa"/>
          </w:tcPr>
          <w:p w14:paraId="14483A99" w14:textId="5961E93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FCAE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现在是中华人民共和国北京时间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%.2</w:t>
            </w:r>
            <w:proofErr w:type="gramStart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hhu:%</w:t>
            </w:r>
            <w:proofErr w:type="gramEnd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.2hhu:%.2hhu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007F41A7" w14:textId="77777777" w:rsidTr="009F61F5">
        <w:tc>
          <w:tcPr>
            <w:tcW w:w="441" w:type="dxa"/>
          </w:tcPr>
          <w:p w14:paraId="577F76AA" w14:textId="60E558C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F837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D0E635E" w14:textId="77777777" w:rsidTr="009F61F5">
        <w:tc>
          <w:tcPr>
            <w:tcW w:w="441" w:type="dxa"/>
          </w:tcPr>
          <w:p w14:paraId="2D065E0A" w14:textId="0768173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526C3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A8525CC" w14:textId="77777777" w:rsidTr="009F61F5">
        <w:tc>
          <w:tcPr>
            <w:tcW w:w="441" w:type="dxa"/>
          </w:tcPr>
          <w:p w14:paraId="6C06E629" w14:textId="0C333B7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B8AB0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3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数据，并置相应的标志</w:t>
            </w:r>
          </w:p>
        </w:tc>
      </w:tr>
      <w:tr w:rsidR="002F3AAA" w:rsidRPr="002F3AAA" w14:paraId="153F0989" w14:textId="77777777" w:rsidTr="009F61F5">
        <w:tc>
          <w:tcPr>
            <w:tcW w:w="441" w:type="dxa"/>
          </w:tcPr>
          <w:p w14:paraId="7107D42E" w14:textId="00D79C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463D71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149FB21F" w14:textId="77777777" w:rsidTr="009F61F5">
        <w:tc>
          <w:tcPr>
            <w:tcW w:w="441" w:type="dxa"/>
          </w:tcPr>
          <w:p w14:paraId="2E5D9C7F" w14:textId="6F85A4C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84971C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C847B0F" w14:textId="77777777" w:rsidTr="009F61F5">
        <w:tc>
          <w:tcPr>
            <w:tcW w:w="441" w:type="dxa"/>
          </w:tcPr>
          <w:p w14:paraId="4D811146" w14:textId="4729E2E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B8085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10967B9" w14:textId="77777777" w:rsidTr="009F61F5">
        <w:tc>
          <w:tcPr>
            <w:tcW w:w="441" w:type="dxa"/>
          </w:tcPr>
          <w:p w14:paraId="4171B8B4" w14:textId="21955F5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C7AB7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（将触发一个发送事件）</w:t>
            </w:r>
          </w:p>
        </w:tc>
      </w:tr>
      <w:tr w:rsidR="002F3AAA" w:rsidRPr="002F3AAA" w14:paraId="1BFE6870" w14:textId="77777777" w:rsidTr="009F61F5">
        <w:tc>
          <w:tcPr>
            <w:tcW w:w="441" w:type="dxa"/>
          </w:tcPr>
          <w:p w14:paraId="60DCCADE" w14:textId="6AA095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5F9C5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</w:p>
        </w:tc>
      </w:tr>
      <w:tr w:rsidR="002F3AAA" w:rsidRPr="002F3AAA" w14:paraId="5C736409" w14:textId="77777777" w:rsidTr="009F61F5">
        <w:tc>
          <w:tcPr>
            <w:tcW w:w="441" w:type="dxa"/>
          </w:tcPr>
          <w:p w14:paraId="09F96390" w14:textId="7812AF2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6D3AB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51A69B0" w14:textId="77777777" w:rsidTr="009F61F5">
        <w:tc>
          <w:tcPr>
            <w:tcW w:w="441" w:type="dxa"/>
          </w:tcPr>
          <w:p w14:paraId="51D1A561" w14:textId="09CF4A5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C25A9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1C3E9A06" w14:textId="77777777" w:rsidTr="009F61F5">
        <w:tc>
          <w:tcPr>
            <w:tcW w:w="441" w:type="dxa"/>
          </w:tcPr>
          <w:p w14:paraId="01555125" w14:textId="55EFAB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16A18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2CA28F89" w14:textId="77777777" w:rsidTr="009F61F5">
        <w:tc>
          <w:tcPr>
            <w:tcW w:w="441" w:type="dxa"/>
          </w:tcPr>
          <w:p w14:paraId="28A7940D" w14:textId="54CA2C2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E76F3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BF4E522" w14:textId="77777777" w:rsidTr="009F61F5">
        <w:tc>
          <w:tcPr>
            <w:tcW w:w="441" w:type="dxa"/>
          </w:tcPr>
          <w:p w14:paraId="73694C97" w14:textId="02488F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AC242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更新数码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管显示</w:t>
            </w:r>
            <w:proofErr w:type="gramEnd"/>
          </w:p>
        </w:tc>
      </w:tr>
      <w:tr w:rsidR="002F3AAA" w:rsidRPr="002F3AAA" w14:paraId="6E9832A3" w14:textId="77777777" w:rsidTr="009F61F5">
        <w:tc>
          <w:tcPr>
            <w:tcW w:w="441" w:type="dxa"/>
          </w:tcPr>
          <w:p w14:paraId="0D071CD3" w14:textId="204B33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E98B7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D2C2E30" w14:textId="77777777" w:rsidTr="009F61F5">
        <w:tc>
          <w:tcPr>
            <w:tcW w:w="441" w:type="dxa"/>
          </w:tcPr>
          <w:p w14:paraId="5FDB9252" w14:textId="550FA9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893E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00DA8AA" w14:textId="77777777" w:rsidTr="009F61F5">
        <w:tc>
          <w:tcPr>
            <w:tcW w:w="441" w:type="dxa"/>
          </w:tcPr>
          <w:p w14:paraId="22F4E4CB" w14:textId="61807FF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7FA153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11DC0C1" w14:textId="77777777" w:rsidTr="009F61F5">
        <w:tc>
          <w:tcPr>
            <w:tcW w:w="441" w:type="dxa"/>
          </w:tcPr>
          <w:p w14:paraId="670C63FD" w14:textId="3F422F0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64BFC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7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ECC632C" w14:textId="77777777" w:rsidTr="009F61F5">
        <w:tc>
          <w:tcPr>
            <w:tcW w:w="441" w:type="dxa"/>
          </w:tcPr>
          <w:p w14:paraId="1D78A44D" w14:textId="070A192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43DE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1EF0101" w14:textId="77777777" w:rsidTr="009F61F5">
        <w:tc>
          <w:tcPr>
            <w:tcW w:w="441" w:type="dxa"/>
          </w:tcPr>
          <w:p w14:paraId="22055B7D" w14:textId="6FEA88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938F5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0A86EFF" w14:textId="77777777" w:rsidTr="009F61F5">
        <w:tc>
          <w:tcPr>
            <w:tcW w:w="441" w:type="dxa"/>
          </w:tcPr>
          <w:p w14:paraId="39065BA1" w14:textId="43B0F0B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F608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1A6F11B" w14:textId="77777777" w:rsidTr="009F61F5">
        <w:tc>
          <w:tcPr>
            <w:tcW w:w="441" w:type="dxa"/>
          </w:tcPr>
          <w:p w14:paraId="68B7195B" w14:textId="592CED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54A76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5D24685F" w14:textId="77777777" w:rsidTr="009F61F5">
        <w:tc>
          <w:tcPr>
            <w:tcW w:w="441" w:type="dxa"/>
          </w:tcPr>
          <w:p w14:paraId="2C7C9F15" w14:textId="3C4878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3EFAF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3878FC34" w14:textId="77777777" w:rsidTr="009F61F5">
        <w:tc>
          <w:tcPr>
            <w:tcW w:w="441" w:type="dxa"/>
          </w:tcPr>
          <w:p w14:paraId="58C4F115" w14:textId="3146E39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6194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4DF13CEF" w14:textId="77777777" w:rsidTr="009F61F5">
        <w:tc>
          <w:tcPr>
            <w:tcW w:w="441" w:type="dxa"/>
          </w:tcPr>
          <w:p w14:paraId="1470360D" w14:textId="249E83B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D65E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B78F47B" w14:textId="77777777" w:rsidTr="009F61F5">
        <w:tc>
          <w:tcPr>
            <w:tcW w:w="441" w:type="dxa"/>
          </w:tcPr>
          <w:p w14:paraId="3ABB85A6" w14:textId="51C9946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7030F9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497DEDAD" w14:textId="77777777" w:rsidTr="009F61F5">
        <w:tc>
          <w:tcPr>
            <w:tcW w:w="441" w:type="dxa"/>
          </w:tcPr>
          <w:p w14:paraId="4A480579" w14:textId="26F9F8B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06D74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69BD5CE7" w14:textId="77777777" w:rsidTr="009F61F5">
        <w:tc>
          <w:tcPr>
            <w:tcW w:w="441" w:type="dxa"/>
          </w:tcPr>
          <w:p w14:paraId="7F13DDBC" w14:textId="1057C6D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2E77F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StringPut(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int32_t ui32Base, const char *cMessage)</w:t>
            </w:r>
          </w:p>
        </w:tc>
      </w:tr>
      <w:tr w:rsidR="002F3AAA" w:rsidRPr="002F3AAA" w14:paraId="7A447F5F" w14:textId="77777777" w:rsidTr="009F61F5">
        <w:tc>
          <w:tcPr>
            <w:tcW w:w="441" w:type="dxa"/>
          </w:tcPr>
          <w:p w14:paraId="20A1F4C5" w14:textId="5E720DC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37DDC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发送字符串</w:t>
            </w:r>
          </w:p>
        </w:tc>
      </w:tr>
      <w:tr w:rsidR="002F3AAA" w:rsidRPr="002F3AAA" w14:paraId="3B326269" w14:textId="77777777" w:rsidTr="009F61F5">
        <w:tc>
          <w:tcPr>
            <w:tcW w:w="441" w:type="dxa"/>
          </w:tcPr>
          <w:p w14:paraId="30D75C6B" w14:textId="615BAB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0155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</w:t>
            </w:r>
          </w:p>
        </w:tc>
      </w:tr>
      <w:tr w:rsidR="002F3AAA" w:rsidRPr="002F3AAA" w14:paraId="521AD3C1" w14:textId="77777777" w:rsidTr="009F61F5">
        <w:tc>
          <w:tcPr>
            <w:tcW w:w="441" w:type="dxa"/>
          </w:tcPr>
          <w:p w14:paraId="16F61E27" w14:textId="01F56F7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EF86F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     cMessage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：待发送字符串</w:t>
            </w:r>
          </w:p>
        </w:tc>
      </w:tr>
      <w:tr w:rsidR="002F3AAA" w:rsidRPr="002F3AAA" w14:paraId="22FFA776" w14:textId="77777777" w:rsidTr="009F61F5">
        <w:tc>
          <w:tcPr>
            <w:tcW w:w="441" w:type="dxa"/>
          </w:tcPr>
          <w:p w14:paraId="6A3A7B56" w14:textId="2249353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1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9A857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6C0030EE" w14:textId="77777777" w:rsidTr="009F61F5">
        <w:tc>
          <w:tcPr>
            <w:tcW w:w="441" w:type="dxa"/>
          </w:tcPr>
          <w:p w14:paraId="44C8234C" w14:textId="3C1CA9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FEF4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3B3A62EF" w14:textId="77777777" w:rsidTr="009F61F5">
        <w:tc>
          <w:tcPr>
            <w:tcW w:w="441" w:type="dxa"/>
          </w:tcPr>
          <w:p w14:paraId="5E6209BA" w14:textId="49024A6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1C1A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FA942E7" w14:textId="77777777" w:rsidTr="009F61F5">
        <w:tc>
          <w:tcPr>
            <w:tcW w:w="441" w:type="dxa"/>
          </w:tcPr>
          <w:p w14:paraId="49F22CFC" w14:textId="599425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B4A84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3463C7F4" w14:textId="77777777" w:rsidTr="009F61F5">
        <w:tc>
          <w:tcPr>
            <w:tcW w:w="441" w:type="dxa"/>
          </w:tcPr>
          <w:p w14:paraId="0B7862DA" w14:textId="1FD1A44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74EA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3BC5BB3A" w14:textId="77777777" w:rsidTr="009F61F5">
        <w:tc>
          <w:tcPr>
            <w:tcW w:w="441" w:type="dxa"/>
          </w:tcPr>
          <w:p w14:paraId="72FAAC09" w14:textId="2449F84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A6D1A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*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!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=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F015DAA" w14:textId="77777777" w:rsidTr="009F61F5">
        <w:tc>
          <w:tcPr>
            <w:tcW w:w="441" w:type="dxa"/>
          </w:tcPr>
          <w:p w14:paraId="2BAC6575" w14:textId="021669E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FBCF4A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*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essag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));</w:t>
            </w:r>
          </w:p>
        </w:tc>
      </w:tr>
      <w:tr w:rsidR="002F3AAA" w:rsidRPr="002F3AAA" w14:paraId="45E09441" w14:textId="77777777" w:rsidTr="009F61F5">
        <w:tc>
          <w:tcPr>
            <w:tcW w:w="441" w:type="dxa"/>
          </w:tcPr>
          <w:p w14:paraId="52731DCB" w14:textId="2CDF633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4AE9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0A4FF928" w14:textId="77777777" w:rsidTr="009F61F5">
        <w:tc>
          <w:tcPr>
            <w:tcW w:w="441" w:type="dxa"/>
          </w:tcPr>
          <w:p w14:paraId="53A455D5" w14:textId="77C96F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7DAC8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6903569" w14:textId="77777777" w:rsidTr="009F61F5">
        <w:tc>
          <w:tcPr>
            <w:tcW w:w="441" w:type="dxa"/>
          </w:tcPr>
          <w:p w14:paraId="391625A9" w14:textId="0E6644D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AF8B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9AED58A" w14:textId="77777777" w:rsidTr="009F61F5">
        <w:tc>
          <w:tcPr>
            <w:tcW w:w="441" w:type="dxa"/>
          </w:tcPr>
          <w:p w14:paraId="455DEAFD" w14:textId="28E8589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F0CD0B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1D0CD479" w14:textId="77777777" w:rsidTr="009F61F5">
        <w:tc>
          <w:tcPr>
            <w:tcW w:w="441" w:type="dxa"/>
          </w:tcPr>
          <w:p w14:paraId="7342F4A8" w14:textId="11D5746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B0D5F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UARTInit(void)</w:t>
            </w:r>
          </w:p>
        </w:tc>
      </w:tr>
      <w:tr w:rsidR="002F3AAA" w:rsidRPr="002F3AAA" w14:paraId="6C8BE555" w14:textId="77777777" w:rsidTr="009F61F5">
        <w:tc>
          <w:tcPr>
            <w:tcW w:w="441" w:type="dxa"/>
          </w:tcPr>
          <w:p w14:paraId="103FEFD7" w14:textId="4C01BC8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E0C2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。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,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,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；</w:t>
            </w:r>
          </w:p>
        </w:tc>
      </w:tr>
      <w:tr w:rsidR="002F3AAA" w:rsidRPr="002F3AAA" w14:paraId="540AC9A9" w14:textId="77777777" w:rsidTr="009F61F5">
        <w:tc>
          <w:tcPr>
            <w:tcW w:w="441" w:type="dxa"/>
          </w:tcPr>
          <w:p w14:paraId="4DE9DF65" w14:textId="2F07CA4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2C06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波特率及帧格式。</w:t>
            </w:r>
          </w:p>
        </w:tc>
      </w:tr>
      <w:tr w:rsidR="002F3AAA" w:rsidRPr="002F3AAA" w14:paraId="09606828" w14:textId="77777777" w:rsidTr="009F61F5">
        <w:tc>
          <w:tcPr>
            <w:tcW w:w="441" w:type="dxa"/>
          </w:tcPr>
          <w:p w14:paraId="3CE74C29" w14:textId="51392A0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618C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无</w:t>
            </w:r>
          </w:p>
        </w:tc>
      </w:tr>
      <w:tr w:rsidR="002F3AAA" w:rsidRPr="002F3AAA" w14:paraId="4347F42E" w14:textId="77777777" w:rsidTr="009F61F5">
        <w:tc>
          <w:tcPr>
            <w:tcW w:w="441" w:type="dxa"/>
          </w:tcPr>
          <w:p w14:paraId="52887CEE" w14:textId="328E130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2D8B5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763E9234" w14:textId="77777777" w:rsidTr="009F61F5">
        <w:tc>
          <w:tcPr>
            <w:tcW w:w="441" w:type="dxa"/>
          </w:tcPr>
          <w:p w14:paraId="3A6F658C" w14:textId="699FB07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9787B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5BAA31CC" w14:textId="77777777" w:rsidTr="009F61F5">
        <w:tc>
          <w:tcPr>
            <w:tcW w:w="441" w:type="dxa"/>
          </w:tcPr>
          <w:p w14:paraId="597BD877" w14:textId="1F1CDC4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2C259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2A5472CC" w14:textId="77777777" w:rsidTr="009F61F5">
        <w:tc>
          <w:tcPr>
            <w:tcW w:w="441" w:type="dxa"/>
          </w:tcPr>
          <w:p w14:paraId="2B453E58" w14:textId="7B6B418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758A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730F33D" w14:textId="77777777" w:rsidTr="009F61F5">
        <w:tc>
          <w:tcPr>
            <w:tcW w:w="441" w:type="dxa"/>
          </w:tcPr>
          <w:p w14:paraId="04C4BEF3" w14:textId="7A5178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DE24A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203C3EB2" w14:textId="77777777" w:rsidTr="009F61F5">
        <w:tc>
          <w:tcPr>
            <w:tcW w:w="441" w:type="dxa"/>
          </w:tcPr>
          <w:p w14:paraId="7BF01318" w14:textId="5064BA5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1978C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配置</w:t>
            </w:r>
          </w:p>
        </w:tc>
      </w:tr>
      <w:tr w:rsidR="002F3AAA" w:rsidRPr="002F3AAA" w14:paraId="196DC651" w14:textId="77777777" w:rsidTr="009F61F5">
        <w:tc>
          <w:tcPr>
            <w:tcW w:w="441" w:type="dxa"/>
          </w:tcPr>
          <w:p w14:paraId="423DED8F" w14:textId="3B8EF70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CCF57F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UART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模块</w:t>
            </w:r>
          </w:p>
        </w:tc>
      </w:tr>
      <w:tr w:rsidR="002F3AAA" w:rsidRPr="002F3AAA" w14:paraId="35B05412" w14:textId="77777777" w:rsidTr="009F61F5">
        <w:tc>
          <w:tcPr>
            <w:tcW w:w="441" w:type="dxa"/>
          </w:tcPr>
          <w:p w14:paraId="235DDE61" w14:textId="03ED44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28F7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GPIO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</w:p>
        </w:tc>
      </w:tr>
      <w:tr w:rsidR="002F3AAA" w:rsidRPr="002F3AAA" w14:paraId="1B97BF0D" w14:textId="77777777" w:rsidTr="009F61F5">
        <w:tc>
          <w:tcPr>
            <w:tcW w:w="441" w:type="dxa"/>
          </w:tcPr>
          <w:p w14:paraId="4896110D" w14:textId="4DFF79A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1909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CtlPeripheralReady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SYSCTL_PERIPH_GPIO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12D6B4F7" w14:textId="77777777" w:rsidTr="009F61F5">
        <w:tc>
          <w:tcPr>
            <w:tcW w:w="441" w:type="dxa"/>
          </w:tcPr>
          <w:p w14:paraId="27892752" w14:textId="4855B26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B647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等待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完毕</w:t>
            </w:r>
          </w:p>
        </w:tc>
      </w:tr>
      <w:tr w:rsidR="002F3AAA" w:rsidRPr="002F3AAA" w14:paraId="7E39FD9B" w14:textId="77777777" w:rsidTr="009F61F5">
        <w:tc>
          <w:tcPr>
            <w:tcW w:w="441" w:type="dxa"/>
          </w:tcPr>
          <w:p w14:paraId="51E9331C" w14:textId="5DF53D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5A88A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C9B501A" w14:textId="77777777" w:rsidTr="009F61F5">
        <w:tc>
          <w:tcPr>
            <w:tcW w:w="441" w:type="dxa"/>
          </w:tcPr>
          <w:p w14:paraId="11C31C52" w14:textId="0B220CB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2236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Configur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A0_U0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6369C9A1" w14:textId="77777777" w:rsidTr="009F61F5">
        <w:tc>
          <w:tcPr>
            <w:tcW w:w="441" w:type="dxa"/>
          </w:tcPr>
          <w:p w14:paraId="3D5C9B96" w14:textId="2AE0419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C98E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Configur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A1_U0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1D7F2238" w14:textId="77777777" w:rsidTr="009F61F5">
        <w:tc>
          <w:tcPr>
            <w:tcW w:w="441" w:type="dxa"/>
          </w:tcPr>
          <w:p w14:paraId="6C69241D" w14:textId="5697EE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9B6BB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498A90A" w14:textId="77777777" w:rsidTr="009F61F5">
        <w:tc>
          <w:tcPr>
            <w:tcW w:w="441" w:type="dxa"/>
          </w:tcPr>
          <w:p w14:paraId="31508BAC" w14:textId="6D494B2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0B0A5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设置端口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A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第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,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位（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A0,PA1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）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引脚</w:t>
            </w:r>
          </w:p>
        </w:tc>
      </w:tr>
      <w:tr w:rsidR="002F3AAA" w:rsidRPr="002F3AAA" w14:paraId="35848AEC" w14:textId="77777777" w:rsidTr="009F61F5">
        <w:tc>
          <w:tcPr>
            <w:tcW w:w="441" w:type="dxa"/>
          </w:tcPr>
          <w:p w14:paraId="3F999ACE" w14:textId="3E3C29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D4B73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GPIOPinTypeUA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ORTA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IN_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GPIO_PIN_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B1E37DB" w14:textId="77777777" w:rsidTr="009F61F5">
        <w:tc>
          <w:tcPr>
            <w:tcW w:w="441" w:type="dxa"/>
          </w:tcPr>
          <w:p w14:paraId="38D25B73" w14:textId="1B558BC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0B21D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9F00EEE" w14:textId="77777777" w:rsidTr="009F61F5">
        <w:tc>
          <w:tcPr>
            <w:tcW w:w="441" w:type="dxa"/>
          </w:tcPr>
          <w:p w14:paraId="1151A50D" w14:textId="7BCA5FD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35AB0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波特率及帧格式设置</w:t>
            </w:r>
          </w:p>
        </w:tc>
      </w:tr>
      <w:tr w:rsidR="002F3AAA" w:rsidRPr="002F3AAA" w14:paraId="4449351E" w14:textId="77777777" w:rsidTr="009F61F5">
        <w:tc>
          <w:tcPr>
            <w:tcW w:w="441" w:type="dxa"/>
          </w:tcPr>
          <w:p w14:paraId="297987F2" w14:textId="11D3A34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610D5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onfigSetExpCl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33B85236" w14:textId="77777777" w:rsidTr="009F61F5">
        <w:tc>
          <w:tcPr>
            <w:tcW w:w="441" w:type="dxa"/>
          </w:tcPr>
          <w:p w14:paraId="4787A56D" w14:textId="4B5015E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E2252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i32Sys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4492DA62" w14:textId="77777777" w:rsidTr="009F61F5">
        <w:tc>
          <w:tcPr>
            <w:tcW w:w="441" w:type="dxa"/>
          </w:tcPr>
          <w:p w14:paraId="4136C3EC" w14:textId="18E32CF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D071A8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1520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波特率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15200</w:t>
            </w:r>
          </w:p>
        </w:tc>
      </w:tr>
      <w:tr w:rsidR="002F3AAA" w:rsidRPr="002F3AAA" w14:paraId="5EE7C887" w14:textId="77777777" w:rsidTr="009F61F5">
        <w:tc>
          <w:tcPr>
            <w:tcW w:w="441" w:type="dxa"/>
          </w:tcPr>
          <w:p w14:paraId="50D0B3F2" w14:textId="0940CB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943CA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WLEN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数据位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8</w:t>
            </w:r>
          </w:p>
        </w:tc>
      </w:tr>
      <w:tr w:rsidR="002F3AAA" w:rsidRPr="002F3AAA" w14:paraId="3662BFDE" w14:textId="77777777" w:rsidTr="009F61F5">
        <w:tc>
          <w:tcPr>
            <w:tcW w:w="441" w:type="dxa"/>
          </w:tcPr>
          <w:p w14:paraId="7D04D89A" w14:textId="44C9B2A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F68B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STOP_ON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停止位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</w:p>
        </w:tc>
      </w:tr>
      <w:tr w:rsidR="002F3AAA" w:rsidRPr="002F3AAA" w14:paraId="7CDD7D9C" w14:textId="77777777" w:rsidTr="009F61F5">
        <w:tc>
          <w:tcPr>
            <w:tcW w:w="441" w:type="dxa"/>
          </w:tcPr>
          <w:p w14:paraId="0567670B" w14:textId="780520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E8B7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CONFIG_PAR_NON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校验位：无</w:t>
            </w:r>
          </w:p>
        </w:tc>
      </w:tr>
      <w:tr w:rsidR="002F3AAA" w:rsidRPr="002F3AAA" w14:paraId="4C3D3FA0" w14:textId="77777777" w:rsidTr="009F61F5">
        <w:tc>
          <w:tcPr>
            <w:tcW w:w="441" w:type="dxa"/>
          </w:tcPr>
          <w:p w14:paraId="5828D377" w14:textId="2C8D94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45579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F61A4C6" w14:textId="77777777" w:rsidTr="009F61F5">
        <w:tc>
          <w:tcPr>
            <w:tcW w:w="441" w:type="dxa"/>
          </w:tcPr>
          <w:p w14:paraId="64BEB0D1" w14:textId="1E217EE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923E0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Int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INT_UART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                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UART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允许</w:t>
            </w:r>
          </w:p>
        </w:tc>
      </w:tr>
      <w:tr w:rsidR="002F3AAA" w:rsidRPr="002F3AAA" w14:paraId="15DBC5A5" w14:textId="77777777" w:rsidTr="009F61F5">
        <w:tc>
          <w:tcPr>
            <w:tcW w:w="441" w:type="dxa"/>
          </w:tcPr>
          <w:p w14:paraId="1FFB15CD" w14:textId="0B02A0F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802A1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使能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UART0 RX,RT,TX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</w:t>
            </w:r>
          </w:p>
        </w:tc>
      </w:tr>
      <w:tr w:rsidR="002F3AAA" w:rsidRPr="002F3AAA" w14:paraId="4CA25284" w14:textId="77777777" w:rsidTr="009F61F5">
        <w:tc>
          <w:tcPr>
            <w:tcW w:w="441" w:type="dxa"/>
          </w:tcPr>
          <w:p w14:paraId="2B3A0636" w14:textId="5B0C3B6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0D131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FIFOLevel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FIFO_TX1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FIFO_RX7_8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Sets the FIFO level at which interrupts are generated.</w:t>
            </w:r>
          </w:p>
        </w:tc>
      </w:tr>
      <w:tr w:rsidR="002F3AAA" w:rsidRPr="002F3AAA" w14:paraId="686EAA39" w14:textId="77777777" w:rsidTr="009F61F5">
        <w:tc>
          <w:tcPr>
            <w:tcW w:w="441" w:type="dxa"/>
          </w:tcPr>
          <w:p w14:paraId="0A4460DB" w14:textId="0EA192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C446F4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0CB15A4" w14:textId="77777777" w:rsidTr="009F61F5">
        <w:tc>
          <w:tcPr>
            <w:tcW w:w="441" w:type="dxa"/>
          </w:tcPr>
          <w:p w14:paraId="78853108" w14:textId="5D9E038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B7086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初始化完成后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发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"Hello, 2A!"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字符串</w:t>
            </w:r>
          </w:p>
        </w:tc>
      </w:tr>
      <w:tr w:rsidR="002F3AAA" w:rsidRPr="002F3AAA" w14:paraId="169CABED" w14:textId="77777777" w:rsidTr="009F61F5">
        <w:tc>
          <w:tcPr>
            <w:tcW w:w="441" w:type="dxa"/>
          </w:tcPr>
          <w:p w14:paraId="5A09F876" w14:textId="3AF5879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8DB66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tringP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r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Hello, 2A!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r\n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5F14E7A" w14:textId="77777777" w:rsidTr="009F61F5">
        <w:tc>
          <w:tcPr>
            <w:tcW w:w="441" w:type="dxa"/>
          </w:tcPr>
          <w:p w14:paraId="137C5048" w14:textId="5D3209A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20A1F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20681AF5" w14:textId="77777777" w:rsidTr="009F61F5">
        <w:tc>
          <w:tcPr>
            <w:tcW w:w="441" w:type="dxa"/>
          </w:tcPr>
          <w:p w14:paraId="055C7371" w14:textId="4ABA325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6C576B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FE8D7DA" w14:textId="77777777" w:rsidTr="009F61F5">
        <w:tc>
          <w:tcPr>
            <w:tcW w:w="441" w:type="dxa"/>
          </w:tcPr>
          <w:p w14:paraId="54DEDFA0" w14:textId="55683F2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35E6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10FF20B1" w14:textId="77777777" w:rsidTr="009F61F5">
        <w:tc>
          <w:tcPr>
            <w:tcW w:w="441" w:type="dxa"/>
          </w:tcPr>
          <w:p w14:paraId="22ADCA85" w14:textId="5A6A73C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3F21C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72A4C73F" w14:textId="77777777" w:rsidTr="009F61F5">
        <w:tc>
          <w:tcPr>
            <w:tcW w:w="441" w:type="dxa"/>
          </w:tcPr>
          <w:p w14:paraId="2695DA87" w14:textId="5C09FC8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ED46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原型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void SysTick_Handler(void)</w:t>
            </w:r>
          </w:p>
        </w:tc>
      </w:tr>
      <w:tr w:rsidR="002F3AAA" w:rsidRPr="002F3AAA" w14:paraId="5A149839" w14:textId="77777777" w:rsidTr="009F61F5">
        <w:tc>
          <w:tcPr>
            <w:tcW w:w="441" w:type="dxa"/>
          </w:tcPr>
          <w:p w14:paraId="367C9F05" w14:textId="0D547B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ED424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功能：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SysTick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服务程序</w:t>
            </w:r>
          </w:p>
        </w:tc>
      </w:tr>
      <w:tr w:rsidR="002F3AAA" w:rsidRPr="002F3AAA" w14:paraId="633C69F7" w14:textId="77777777" w:rsidTr="009F61F5">
        <w:tc>
          <w:tcPr>
            <w:tcW w:w="441" w:type="dxa"/>
          </w:tcPr>
          <w:p w14:paraId="6320BB44" w14:textId="061EF36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BD038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参数：无</w:t>
            </w:r>
          </w:p>
        </w:tc>
      </w:tr>
      <w:tr w:rsidR="002F3AAA" w:rsidRPr="002F3AAA" w14:paraId="6AB94425" w14:textId="77777777" w:rsidTr="009F61F5">
        <w:tc>
          <w:tcPr>
            <w:tcW w:w="441" w:type="dxa"/>
          </w:tcPr>
          <w:p w14:paraId="1FBA1D8C" w14:textId="228139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0C3E2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函数返回值：无</w:t>
            </w:r>
          </w:p>
        </w:tc>
      </w:tr>
      <w:tr w:rsidR="002F3AAA" w:rsidRPr="002F3AAA" w14:paraId="777DA47C" w14:textId="77777777" w:rsidTr="009F61F5">
        <w:tc>
          <w:tcPr>
            <w:tcW w:w="441" w:type="dxa"/>
          </w:tcPr>
          <w:p w14:paraId="60782172" w14:textId="56B393D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A802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</w:p>
        </w:tc>
      </w:tr>
      <w:tr w:rsidR="002F3AAA" w:rsidRPr="002F3AAA" w14:paraId="06266D1E" w14:textId="77777777" w:rsidTr="009F61F5">
        <w:tc>
          <w:tcPr>
            <w:tcW w:w="441" w:type="dxa"/>
          </w:tcPr>
          <w:p w14:paraId="2A1C2042" w14:textId="1824478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0E5D8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*****************************************************************************</w:t>
            </w:r>
          </w:p>
        </w:tc>
      </w:tr>
      <w:tr w:rsidR="002F3AAA" w:rsidRPr="002F3AAA" w14:paraId="67EA9FD9" w14:textId="77777777" w:rsidTr="009F61F5">
        <w:tc>
          <w:tcPr>
            <w:tcW w:w="441" w:type="dxa"/>
          </w:tcPr>
          <w:p w14:paraId="0B34DB6A" w14:textId="6B2A156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D217E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ysTick_Handle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定时周期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0ms</w:t>
            </w:r>
          </w:p>
        </w:tc>
      </w:tr>
      <w:tr w:rsidR="002F3AAA" w:rsidRPr="002F3AAA" w14:paraId="2352AADC" w14:textId="77777777" w:rsidTr="009F61F5">
        <w:tc>
          <w:tcPr>
            <w:tcW w:w="441" w:type="dxa"/>
          </w:tcPr>
          <w:p w14:paraId="2F033FDE" w14:textId="1E16F65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B601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37DFC489" w14:textId="77777777" w:rsidTr="009F61F5">
        <w:tc>
          <w:tcPr>
            <w:tcW w:w="441" w:type="dxa"/>
          </w:tcPr>
          <w:p w14:paraId="357185AD" w14:textId="0DA83C4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2209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钟软定时器计数</w:t>
            </w:r>
          </w:p>
        </w:tc>
      </w:tr>
      <w:tr w:rsidR="002F3AAA" w:rsidRPr="002F3AAA" w14:paraId="0675D220" w14:textId="77777777" w:rsidTr="009F61F5">
        <w:tc>
          <w:tcPr>
            <w:tcW w:w="441" w:type="dxa"/>
          </w:tcPr>
          <w:p w14:paraId="1E83904A" w14:textId="2BF01B2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433C8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_T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76B77811" w14:textId="77777777" w:rsidTr="009F61F5">
        <w:tc>
          <w:tcPr>
            <w:tcW w:w="441" w:type="dxa"/>
          </w:tcPr>
          <w:p w14:paraId="710AC93F" w14:textId="2F4808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D77BD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4A857FB4" w14:textId="77777777" w:rsidTr="009F61F5">
        <w:tc>
          <w:tcPr>
            <w:tcW w:w="441" w:type="dxa"/>
          </w:tcPr>
          <w:p w14:paraId="77861983" w14:textId="7D4F89A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8DA1C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_fla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.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秒到时，溢出标志置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</w:t>
            </w:r>
          </w:p>
        </w:tc>
      </w:tr>
      <w:tr w:rsidR="002F3AAA" w:rsidRPr="002F3AAA" w14:paraId="5F19625A" w14:textId="77777777" w:rsidTr="009F61F5">
        <w:tc>
          <w:tcPr>
            <w:tcW w:w="441" w:type="dxa"/>
          </w:tcPr>
          <w:p w14:paraId="7E80FFD1" w14:textId="08CED80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E2F68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lock1000m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0675222" w14:textId="77777777" w:rsidTr="009F61F5">
        <w:tc>
          <w:tcPr>
            <w:tcW w:w="441" w:type="dxa"/>
          </w:tcPr>
          <w:p w14:paraId="6BDEFC72" w14:textId="1DF0822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8794E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34531E2A" w14:textId="77777777" w:rsidTr="009F61F5">
        <w:tc>
          <w:tcPr>
            <w:tcW w:w="441" w:type="dxa"/>
          </w:tcPr>
          <w:p w14:paraId="56C6A663" w14:textId="4F5D51F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E9FB1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39C1C98" w14:textId="77777777" w:rsidTr="009F61F5">
        <w:tc>
          <w:tcPr>
            <w:tcW w:w="441" w:type="dxa"/>
          </w:tcPr>
          <w:p w14:paraId="73B9058D" w14:textId="7E5A99B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16D95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命令接收缓存区计数</w:t>
            </w:r>
          </w:p>
        </w:tc>
      </w:tr>
      <w:tr w:rsidR="002F3AAA" w:rsidRPr="002F3AAA" w14:paraId="5A404012" w14:textId="77777777" w:rsidTr="009F61F5">
        <w:tc>
          <w:tcPr>
            <w:tcW w:w="441" w:type="dxa"/>
          </w:tcPr>
          <w:p w14:paraId="0701CC16" w14:textId="318C121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FF2BC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V_Rx_timeou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E9E6A42" w14:textId="77777777" w:rsidTr="009F61F5">
        <w:tc>
          <w:tcPr>
            <w:tcW w:w="441" w:type="dxa"/>
          </w:tcPr>
          <w:p w14:paraId="6DE6E241" w14:textId="1B6EF81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82D12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404957E4" w14:textId="77777777" w:rsidTr="009F61F5">
        <w:tc>
          <w:tcPr>
            <w:tcW w:w="441" w:type="dxa"/>
          </w:tcPr>
          <w:p w14:paraId="0E5F3C72" w14:textId="76E91CA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9EAC6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12</w:t>
            </w:r>
          </w:p>
        </w:tc>
      </w:tr>
      <w:tr w:rsidR="002F3AAA" w:rsidRPr="002F3AAA" w14:paraId="557BC2B4" w14:textId="77777777" w:rsidTr="009F61F5">
        <w:tc>
          <w:tcPr>
            <w:tcW w:w="441" w:type="dxa"/>
          </w:tcPr>
          <w:p w14:paraId="58BDA98E" w14:textId="61CCE1A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F1EA3B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A6543DA" w14:textId="77777777" w:rsidTr="009F61F5">
        <w:tc>
          <w:tcPr>
            <w:tcW w:w="441" w:type="dxa"/>
          </w:tcPr>
          <w:p w14:paraId="07E94CC9" w14:textId="7FA1127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C3362E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BC9F6EE" w14:textId="77777777" w:rsidTr="009F61F5">
        <w:tc>
          <w:tcPr>
            <w:tcW w:w="441" w:type="dxa"/>
          </w:tcPr>
          <w:p w14:paraId="19E8F48A" w14:textId="265FA2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FA0CC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3A856A7B" w14:textId="77777777" w:rsidTr="009F61F5">
        <w:tc>
          <w:tcPr>
            <w:tcW w:w="441" w:type="dxa"/>
          </w:tcPr>
          <w:p w14:paraId="1E12D5DD" w14:textId="53327C0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A34B1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E0E9FD1" w14:textId="77777777" w:rsidTr="009F61F5">
        <w:tc>
          <w:tcPr>
            <w:tcW w:w="441" w:type="dxa"/>
          </w:tcPr>
          <w:p w14:paraId="2B52CD72" w14:textId="237CEF1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A0634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A66EC47" w14:textId="77777777" w:rsidTr="009F61F5">
        <w:tc>
          <w:tcPr>
            <w:tcW w:w="441" w:type="dxa"/>
          </w:tcPr>
          <w:p w14:paraId="12161821" w14:textId="1FDBE81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A85F8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43EABFD6" w14:textId="77777777" w:rsidTr="009F61F5">
        <w:tc>
          <w:tcPr>
            <w:tcW w:w="441" w:type="dxa"/>
          </w:tcPr>
          <w:p w14:paraId="59835F65" w14:textId="4C84AA0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EF8C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783BD831" w14:textId="77777777" w:rsidTr="009F61F5">
        <w:tc>
          <w:tcPr>
            <w:tcW w:w="441" w:type="dxa"/>
          </w:tcPr>
          <w:p w14:paraId="1FCE3BDA" w14:textId="5534EB9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DADC2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刷新全部数码管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指示灯</w:t>
            </w:r>
          </w:p>
        </w:tc>
      </w:tr>
      <w:tr w:rsidR="002F3AAA" w:rsidRPr="002F3AAA" w14:paraId="5B7E8A13" w14:textId="77777777" w:rsidTr="009F61F5">
        <w:tc>
          <w:tcPr>
            <w:tcW w:w="441" w:type="dxa"/>
          </w:tcPr>
          <w:p w14:paraId="2AE1D9D2" w14:textId="30FD5D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6E173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RefreshDIGIandL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igi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p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le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06E2D6A" w14:textId="77777777" w:rsidTr="009F61F5">
        <w:tc>
          <w:tcPr>
            <w:tcW w:w="441" w:type="dxa"/>
          </w:tcPr>
          <w:p w14:paraId="2083F1F7" w14:textId="172EBCB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E65C4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C4A9A99" w14:textId="77777777" w:rsidTr="009F61F5">
        <w:tc>
          <w:tcPr>
            <w:tcW w:w="441" w:type="dxa"/>
          </w:tcPr>
          <w:p w14:paraId="3DD10264" w14:textId="7DA1CC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55953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检查当前键盘输入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代表无键操作，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1-9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表示有对应按键</w:t>
            </w:r>
          </w:p>
        </w:tc>
      </w:tr>
      <w:tr w:rsidR="002F3AAA" w:rsidRPr="002F3AAA" w14:paraId="6D22202E" w14:textId="77777777" w:rsidTr="009F61F5">
        <w:tc>
          <w:tcPr>
            <w:tcW w:w="441" w:type="dxa"/>
          </w:tcPr>
          <w:p w14:paraId="0519D932" w14:textId="4931B8E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BADFF2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键号显示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在一位数码管上</w:t>
            </w:r>
          </w:p>
        </w:tc>
      </w:tr>
      <w:tr w:rsidR="002F3AAA" w:rsidRPr="002F3AAA" w14:paraId="5DC2758F" w14:textId="77777777" w:rsidTr="009F61F5">
        <w:tc>
          <w:tcPr>
            <w:tcW w:w="441" w:type="dxa"/>
          </w:tcPr>
          <w:p w14:paraId="51397A93" w14:textId="6C386C5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20289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key_cod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TM1638_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Readkeyboar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0DC49FEC" w14:textId="77777777" w:rsidTr="009F61F5">
        <w:tc>
          <w:tcPr>
            <w:tcW w:w="441" w:type="dxa"/>
          </w:tcPr>
          <w:p w14:paraId="0824D215" w14:textId="768C6E4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79C2F0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3FB29869" w14:textId="77777777" w:rsidTr="009F61F5">
        <w:tc>
          <w:tcPr>
            <w:tcW w:w="441" w:type="dxa"/>
          </w:tcPr>
          <w:p w14:paraId="4B37D0B0" w14:textId="77D31BD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4DD35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7D0CA65" w14:textId="77777777" w:rsidTr="009F61F5">
        <w:tc>
          <w:tcPr>
            <w:tcW w:w="441" w:type="dxa"/>
          </w:tcPr>
          <w:p w14:paraId="418DD720" w14:textId="351210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82BE7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1D3303C8" w14:textId="77777777" w:rsidTr="009F61F5">
        <w:tc>
          <w:tcPr>
            <w:tcW w:w="441" w:type="dxa"/>
          </w:tcPr>
          <w:p w14:paraId="0FF15A56" w14:textId="6F38D2B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2360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0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断服务程序</w:t>
            </w:r>
          </w:p>
        </w:tc>
      </w:tr>
      <w:tr w:rsidR="002F3AAA" w:rsidRPr="002F3AAA" w14:paraId="534DB626" w14:textId="77777777" w:rsidTr="009F61F5">
        <w:tc>
          <w:tcPr>
            <w:tcW w:w="441" w:type="dxa"/>
          </w:tcPr>
          <w:p w14:paraId="4924C8E7" w14:textId="102BDA3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3C171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1D8FB348" w14:textId="77777777" w:rsidTr="009F61F5">
        <w:tc>
          <w:tcPr>
            <w:tcW w:w="441" w:type="dxa"/>
          </w:tcPr>
          <w:p w14:paraId="6751BAE0" w14:textId="5536A08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57B12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3B914B3E" w14:textId="77777777" w:rsidTr="009F61F5">
        <w:tc>
          <w:tcPr>
            <w:tcW w:w="441" w:type="dxa"/>
          </w:tcPr>
          <w:p w14:paraId="2CDD8276" w14:textId="6B5F49D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8E2B0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0_Handle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85D22B2" w14:textId="77777777" w:rsidTr="009F61F5">
        <w:tc>
          <w:tcPr>
            <w:tcW w:w="441" w:type="dxa"/>
          </w:tcPr>
          <w:p w14:paraId="50004CE2" w14:textId="6CA8B69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925F4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050FD62D" w14:textId="77777777" w:rsidTr="009F61F5">
        <w:tc>
          <w:tcPr>
            <w:tcW w:w="441" w:type="dxa"/>
          </w:tcPr>
          <w:p w14:paraId="1808D797" w14:textId="6A1A4FD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4375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int32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3976E90" w14:textId="77777777" w:rsidTr="009F61F5">
        <w:tc>
          <w:tcPr>
            <w:tcW w:w="441" w:type="dxa"/>
          </w:tcPr>
          <w:p w14:paraId="4B981DFD" w14:textId="6ADD059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C3621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1B6FBAF" w14:textId="77777777" w:rsidTr="009F61F5">
        <w:tc>
          <w:tcPr>
            <w:tcW w:w="441" w:type="dxa"/>
          </w:tcPr>
          <w:p w14:paraId="73797276" w14:textId="025979C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29052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取中断状态</w:t>
            </w:r>
          </w:p>
        </w:tc>
      </w:tr>
      <w:tr w:rsidR="002F3AAA" w:rsidRPr="002F3AAA" w14:paraId="6B648C71" w14:textId="77777777" w:rsidTr="009F61F5">
        <w:tc>
          <w:tcPr>
            <w:tcW w:w="441" w:type="dxa"/>
          </w:tcPr>
          <w:p w14:paraId="43E25EF6" w14:textId="23BFC5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61DCE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IntCle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清中断标志</w:t>
            </w:r>
          </w:p>
        </w:tc>
      </w:tr>
      <w:tr w:rsidR="002F3AAA" w:rsidRPr="002F3AAA" w14:paraId="2CD9BC5D" w14:textId="77777777" w:rsidTr="009F61F5">
        <w:tc>
          <w:tcPr>
            <w:tcW w:w="441" w:type="dxa"/>
          </w:tcPr>
          <w:p w14:paraId="0B6CB4EE" w14:textId="0CC65AF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65B4E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D1CD16E" w14:textId="77777777" w:rsidTr="009F61F5">
        <w:tc>
          <w:tcPr>
            <w:tcW w:w="441" w:type="dxa"/>
          </w:tcPr>
          <w:p w14:paraId="381C0956" w14:textId="1FAA873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9F020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switc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0_int_statu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07A9D79" w14:textId="77777777" w:rsidTr="009F61F5">
        <w:tc>
          <w:tcPr>
            <w:tcW w:w="441" w:type="dxa"/>
          </w:tcPr>
          <w:p w14:paraId="159B4679" w14:textId="30951EF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EB5DD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34C7F36B" w14:textId="77777777" w:rsidTr="009F61F5">
        <w:tc>
          <w:tcPr>
            <w:tcW w:w="441" w:type="dxa"/>
          </w:tcPr>
          <w:p w14:paraId="5AF80B8A" w14:textId="69861B5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8DF979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Receive Timeout Interrupt</w:t>
            </w:r>
          </w:p>
        </w:tc>
      </w:tr>
      <w:tr w:rsidR="002F3AAA" w:rsidRPr="002F3AAA" w14:paraId="313A730D" w14:textId="77777777" w:rsidTr="009F61F5">
        <w:tc>
          <w:tcPr>
            <w:tcW w:w="441" w:type="dxa"/>
          </w:tcPr>
          <w:p w14:paraId="75D22F1A" w14:textId="709F306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65F37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 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Receive Interrupt</w:t>
            </w:r>
          </w:p>
        </w:tc>
      </w:tr>
      <w:tr w:rsidR="002F3AAA" w:rsidRPr="002F3AAA" w14:paraId="3A9DAC2B" w14:textId="77777777" w:rsidTr="009F61F5">
        <w:tc>
          <w:tcPr>
            <w:tcW w:w="441" w:type="dxa"/>
          </w:tcPr>
          <w:p w14:paraId="2A5C8A7F" w14:textId="6428353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B39FCA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s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将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Rx FIFO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中的数据全部读入命令接收缓存区</w:t>
            </w:r>
          </w:p>
        </w:tc>
      </w:tr>
      <w:tr w:rsidR="002F3AAA" w:rsidRPr="002F3AAA" w14:paraId="34F8B1A4" w14:textId="77777777" w:rsidTr="009F61F5">
        <w:tc>
          <w:tcPr>
            <w:tcW w:w="441" w:type="dxa"/>
          </w:tcPr>
          <w:p w14:paraId="4DE2B4E1" w14:textId="71345E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2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41EB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67EC7473" w14:textId="77777777" w:rsidTr="009F61F5">
        <w:tc>
          <w:tcPr>
            <w:tcW w:w="441" w:type="dxa"/>
          </w:tcPr>
          <w:p w14:paraId="43C39E9E" w14:textId="304D1C5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A8FC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Ge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读入一个字符</w:t>
            </w:r>
          </w:p>
        </w:tc>
      </w:tr>
      <w:tr w:rsidR="002F3AAA" w:rsidRPr="002F3AAA" w14:paraId="49FD27C6" w14:textId="77777777" w:rsidTr="009F61F5">
        <w:tc>
          <w:tcPr>
            <w:tcW w:w="441" w:type="dxa"/>
          </w:tcPr>
          <w:p w14:paraId="753C3C76" w14:textId="5EDD2FD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E86F2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6FF42BA" w14:textId="77777777" w:rsidTr="009F61F5">
        <w:tc>
          <w:tcPr>
            <w:tcW w:w="441" w:type="dxa"/>
          </w:tcPr>
          <w:p w14:paraId="0FEBB365" w14:textId="23AE665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04DE2B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41406D1C" w14:textId="77777777" w:rsidTr="009F61F5">
        <w:tc>
          <w:tcPr>
            <w:tcW w:w="441" w:type="dxa"/>
          </w:tcPr>
          <w:p w14:paraId="29AF8E8C" w14:textId="0B141D6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EFC547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29B933D" w14:textId="77777777" w:rsidTr="009F61F5">
        <w:tc>
          <w:tcPr>
            <w:tcW w:w="441" w:type="dxa"/>
          </w:tcPr>
          <w:p w14:paraId="5FA6A0E3" w14:textId="73DDAC4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771CE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8E56CCD" w14:textId="77777777" w:rsidTr="009F61F5">
        <w:tc>
          <w:tcPr>
            <w:tcW w:w="441" w:type="dxa"/>
          </w:tcPr>
          <w:p w14:paraId="556C9181" w14:textId="01A8FB0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116F5E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01</w:t>
            </w:r>
          </w:p>
        </w:tc>
      </w:tr>
      <w:tr w:rsidR="002F3AAA" w:rsidRPr="002F3AAA" w14:paraId="36C98BCD" w14:textId="77777777" w:rsidTr="009F61F5">
        <w:tc>
          <w:tcPr>
            <w:tcW w:w="441" w:type="dxa"/>
          </w:tcPr>
          <w:p w14:paraId="048BB6F0" w14:textId="4D2F487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F5CD1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imeout_cn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A519425" w14:textId="77777777" w:rsidTr="009F61F5">
        <w:tc>
          <w:tcPr>
            <w:tcW w:w="441" w:type="dxa"/>
          </w:tcPr>
          <w:p w14:paraId="6D0503F9" w14:textId="6F00E49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47652C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F52807C" w14:textId="77777777" w:rsidTr="009F61F5">
        <w:tc>
          <w:tcPr>
            <w:tcW w:w="441" w:type="dxa"/>
          </w:tcPr>
          <w:p w14:paraId="26AD4E26" w14:textId="5B2ABDA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19BC1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81579FF" w14:textId="77777777" w:rsidTr="009F61F5">
        <w:tc>
          <w:tcPr>
            <w:tcW w:w="441" w:type="dxa"/>
          </w:tcPr>
          <w:p w14:paraId="0B17D7A9" w14:textId="1E5EC9C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B934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B67CC2A" w14:textId="77777777" w:rsidTr="009F61F5">
        <w:tc>
          <w:tcPr>
            <w:tcW w:w="441" w:type="dxa"/>
          </w:tcPr>
          <w:p w14:paraId="4AF61F2D" w14:textId="16C06F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16DEA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31443DC" w14:textId="77777777" w:rsidTr="009F61F5">
        <w:tc>
          <w:tcPr>
            <w:tcW w:w="441" w:type="dxa"/>
          </w:tcPr>
          <w:p w14:paraId="28101C89" w14:textId="3E3BCA2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D236C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79450ACE" w14:textId="77777777" w:rsidTr="009F61F5">
        <w:tc>
          <w:tcPr>
            <w:tcW w:w="441" w:type="dxa"/>
          </w:tcPr>
          <w:p w14:paraId="5B7C2623" w14:textId="4DDE586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CFF70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ECE9FAE" w14:textId="77777777" w:rsidTr="009F61F5">
        <w:tc>
          <w:tcPr>
            <w:tcW w:w="441" w:type="dxa"/>
          </w:tcPr>
          <w:p w14:paraId="68BC684F" w14:textId="233E253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FA990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343D5B82" w14:textId="77777777" w:rsidTr="009F61F5">
        <w:tc>
          <w:tcPr>
            <w:tcW w:w="441" w:type="dxa"/>
          </w:tcPr>
          <w:p w14:paraId="27D097C6" w14:textId="5E7B1D6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85B5E4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命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令接收缓存区已满，则提前终止接收</w:t>
            </w:r>
          </w:p>
        </w:tc>
      </w:tr>
      <w:tr w:rsidR="002F3AAA" w:rsidRPr="002F3AAA" w14:paraId="4F41CF5A" w14:textId="77777777" w:rsidTr="009F61F5">
        <w:tc>
          <w:tcPr>
            <w:tcW w:w="441" w:type="dxa"/>
          </w:tcPr>
          <w:p w14:paraId="30EC5229" w14:textId="055BF1F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518B0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B5371E2" w14:textId="77777777" w:rsidTr="009F61F5">
        <w:tc>
          <w:tcPr>
            <w:tcW w:w="441" w:type="dxa"/>
          </w:tcPr>
          <w:p w14:paraId="2ABC979F" w14:textId="39C05AC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11862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521F073F" w14:textId="77777777" w:rsidTr="009F61F5">
        <w:tc>
          <w:tcPr>
            <w:tcW w:w="441" w:type="dxa"/>
          </w:tcPr>
          <w:p w14:paraId="2B44D966" w14:textId="3DDB1C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54DF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-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1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E829D94" w14:textId="77777777" w:rsidTr="009F61F5">
        <w:tc>
          <w:tcPr>
            <w:tcW w:w="441" w:type="dxa"/>
          </w:tcPr>
          <w:p w14:paraId="0B65E3AA" w14:textId="225C42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DBBA3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C5006CC" w14:textId="77777777" w:rsidTr="009F61F5">
        <w:tc>
          <w:tcPr>
            <w:tcW w:w="441" w:type="dxa"/>
          </w:tcPr>
          <w:p w14:paraId="63E3FDF2" w14:textId="63F2A81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C921C2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12</w:t>
            </w:r>
          </w:p>
        </w:tc>
      </w:tr>
      <w:tr w:rsidR="002F3AAA" w:rsidRPr="002F3AAA" w14:paraId="0C9414CD" w14:textId="77777777" w:rsidTr="009F61F5">
        <w:tc>
          <w:tcPr>
            <w:tcW w:w="441" w:type="dxa"/>
          </w:tcPr>
          <w:p w14:paraId="3521A424" w14:textId="7BD77B8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A2BF5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7037A40" w14:textId="77777777" w:rsidTr="009F61F5">
        <w:tc>
          <w:tcPr>
            <w:tcW w:w="441" w:type="dxa"/>
          </w:tcPr>
          <w:p w14:paraId="27EEB0ED" w14:textId="059CD4E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062D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tru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5E6B2C2" w14:textId="77777777" w:rsidTr="009F61F5">
        <w:tc>
          <w:tcPr>
            <w:tcW w:w="441" w:type="dxa"/>
          </w:tcPr>
          <w:p w14:paraId="2B7595FC" w14:textId="5A471FE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07A8E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memse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4CF1F9F" w14:textId="77777777" w:rsidTr="009F61F5">
        <w:tc>
          <w:tcPr>
            <w:tcW w:w="441" w:type="dxa"/>
          </w:tcPr>
          <w:p w14:paraId="4E6468FC" w14:textId="19349BB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1C615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1407B98" w14:textId="77777777" w:rsidTr="009F61F5">
        <w:tc>
          <w:tcPr>
            <w:tcW w:w="441" w:type="dxa"/>
          </w:tcPr>
          <w:p w14:paraId="58FCE882" w14:textId="540783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70A3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608DB72" w14:textId="77777777" w:rsidTr="009F61F5">
        <w:tc>
          <w:tcPr>
            <w:tcW w:w="441" w:type="dxa"/>
          </w:tcPr>
          <w:p w14:paraId="51D268C9" w14:textId="6E3260E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0AB68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23802D63" w14:textId="77777777" w:rsidTr="009F61F5">
        <w:tc>
          <w:tcPr>
            <w:tcW w:w="441" w:type="dxa"/>
          </w:tcPr>
          <w:p w14:paraId="1CD750B3" w14:textId="54C8E39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3FA3E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2FE2AC11" w14:textId="77777777" w:rsidTr="009F61F5">
        <w:tc>
          <w:tcPr>
            <w:tcW w:w="441" w:type="dxa"/>
          </w:tcPr>
          <w:p w14:paraId="0759FF97" w14:textId="6B43CEE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AF086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4B0F3E39" w14:textId="77777777" w:rsidTr="009F61F5">
        <w:tc>
          <w:tcPr>
            <w:tcW w:w="441" w:type="dxa"/>
          </w:tcPr>
          <w:p w14:paraId="25EFCEAF" w14:textId="2DADB39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D8E67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++]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uart_receive_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05A1EBD" w14:textId="77777777" w:rsidTr="009F61F5">
        <w:tc>
          <w:tcPr>
            <w:tcW w:w="441" w:type="dxa"/>
          </w:tcPr>
          <w:p w14:paraId="22D2F171" w14:textId="5008D22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8542A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7AC5F401" w14:textId="77777777" w:rsidTr="009F61F5">
        <w:tc>
          <w:tcPr>
            <w:tcW w:w="441" w:type="dxa"/>
          </w:tcPr>
          <w:p w14:paraId="5C5A02FD" w14:textId="3622532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3184F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0AA7DBBF" w14:textId="77777777" w:rsidTr="009F61F5">
        <w:tc>
          <w:tcPr>
            <w:tcW w:w="441" w:type="dxa"/>
          </w:tcPr>
          <w:p w14:paraId="172EBE21" w14:textId="7C7DF36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740C3E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444F6E25" w14:textId="77777777" w:rsidTr="009F61F5">
        <w:tc>
          <w:tcPr>
            <w:tcW w:w="441" w:type="dxa"/>
          </w:tcPr>
          <w:p w14:paraId="64A5E0A9" w14:textId="29AD08B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A8AF0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79E2C19" w14:textId="77777777" w:rsidTr="009F61F5">
        <w:tc>
          <w:tcPr>
            <w:tcW w:w="441" w:type="dxa"/>
          </w:tcPr>
          <w:p w14:paraId="364149AC" w14:textId="61D0BDB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B4293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c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_INT_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Transmit Interrupt</w:t>
            </w:r>
          </w:p>
        </w:tc>
      </w:tr>
      <w:tr w:rsidR="002F3AAA" w:rsidRPr="002F3AAA" w14:paraId="776963F1" w14:textId="77777777" w:rsidTr="009F61F5">
        <w:tc>
          <w:tcPr>
            <w:tcW w:w="441" w:type="dxa"/>
          </w:tcPr>
          <w:p w14:paraId="0A0EA45D" w14:textId="0DA94FD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EC42FC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尝试用命令发送缓存区的待发送数据（若有）填满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</w:t>
            </w:r>
          </w:p>
        </w:tc>
      </w:tr>
      <w:tr w:rsidR="002F3AAA" w:rsidRPr="002F3AAA" w14:paraId="185CF427" w14:textId="77777777" w:rsidTr="009F61F5">
        <w:tc>
          <w:tcPr>
            <w:tcW w:w="441" w:type="dxa"/>
          </w:tcPr>
          <w:p w14:paraId="212C0A91" w14:textId="28C48B0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9E137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pace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1EE433C7" w14:textId="77777777" w:rsidTr="009F61F5">
        <w:tc>
          <w:tcPr>
            <w:tcW w:w="441" w:type="dxa"/>
          </w:tcPr>
          <w:p w14:paraId="410F39AF" w14:textId="37185F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024CD4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6E3D2963" w14:textId="77777777" w:rsidTr="009F61F5">
        <w:tc>
          <w:tcPr>
            <w:tcW w:w="441" w:type="dxa"/>
          </w:tcPr>
          <w:p w14:paraId="33A30CFF" w14:textId="729E6E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136613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))</w:t>
            </w:r>
          </w:p>
        </w:tc>
      </w:tr>
      <w:tr w:rsidR="002F3AAA" w:rsidRPr="002F3AAA" w14:paraId="6D6CA2D1" w14:textId="77777777" w:rsidTr="009F61F5">
        <w:tc>
          <w:tcPr>
            <w:tcW w:w="441" w:type="dxa"/>
          </w:tcPr>
          <w:p w14:paraId="3B69BF10" w14:textId="18375A9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D3ABA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61551E43" w14:textId="77777777" w:rsidTr="009F61F5">
        <w:tc>
          <w:tcPr>
            <w:tcW w:w="441" w:type="dxa"/>
          </w:tcPr>
          <w:p w14:paraId="7BAF2FDF" w14:textId="62C9A15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CC794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全部发送完毕，则回到状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10444474" w14:textId="77777777" w:rsidTr="009F61F5">
        <w:tc>
          <w:tcPr>
            <w:tcW w:w="441" w:type="dxa"/>
          </w:tcPr>
          <w:p w14:paraId="1976D426" w14:textId="66CB6A2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B5672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3FC07FEE" w14:textId="77777777" w:rsidTr="009F61F5">
        <w:tc>
          <w:tcPr>
            <w:tcW w:w="441" w:type="dxa"/>
          </w:tcPr>
          <w:p w14:paraId="2602C99E" w14:textId="1F41C5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FD84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4164A447" w14:textId="77777777" w:rsidTr="009F61F5">
        <w:tc>
          <w:tcPr>
            <w:tcW w:w="441" w:type="dxa"/>
          </w:tcPr>
          <w:p w14:paraId="56F89BAF" w14:textId="51401D0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A797AB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69D6E0CA" w14:textId="77777777" w:rsidTr="009F61F5">
        <w:tc>
          <w:tcPr>
            <w:tcW w:w="441" w:type="dxa"/>
          </w:tcPr>
          <w:p w14:paraId="4CFF18AD" w14:textId="6DC2685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62795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8613B3B" w14:textId="77777777" w:rsidTr="009F61F5">
        <w:tc>
          <w:tcPr>
            <w:tcW w:w="441" w:type="dxa"/>
          </w:tcPr>
          <w:p w14:paraId="737A96E5" w14:textId="772FBBE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0FBD68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11C2CF9E" w14:textId="77777777" w:rsidTr="009F61F5">
        <w:tc>
          <w:tcPr>
            <w:tcW w:w="441" w:type="dxa"/>
          </w:tcPr>
          <w:p w14:paraId="6529FF87" w14:textId="6CA9A4B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3CC79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141307D9" w14:textId="77777777" w:rsidTr="009F61F5">
        <w:tc>
          <w:tcPr>
            <w:tcW w:w="441" w:type="dxa"/>
          </w:tcPr>
          <w:p w14:paraId="79A3A45B" w14:textId="6987CD3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5E52D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3B1E7B34" w14:textId="77777777" w:rsidTr="009F61F5">
        <w:tc>
          <w:tcPr>
            <w:tcW w:w="441" w:type="dxa"/>
          </w:tcPr>
          <w:p w14:paraId="3920CB53" w14:textId="4FF4C23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2511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18EC021" w14:textId="77777777" w:rsidTr="009F61F5">
        <w:tc>
          <w:tcPr>
            <w:tcW w:w="441" w:type="dxa"/>
          </w:tcPr>
          <w:p w14:paraId="1B6949D7" w14:textId="6BBA65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1428FA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defaul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:</w:t>
            </w:r>
          </w:p>
        </w:tc>
      </w:tr>
      <w:tr w:rsidR="002F3AAA" w:rsidRPr="002F3AAA" w14:paraId="26BB4D7A" w14:textId="77777777" w:rsidTr="009F61F5">
        <w:tc>
          <w:tcPr>
            <w:tcW w:w="441" w:type="dxa"/>
          </w:tcPr>
          <w:p w14:paraId="3C6D9B7D" w14:textId="21D717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F2DAA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brea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B0AB7B8" w14:textId="77777777" w:rsidTr="009F61F5">
        <w:tc>
          <w:tcPr>
            <w:tcW w:w="441" w:type="dxa"/>
          </w:tcPr>
          <w:p w14:paraId="7A98111E" w14:textId="557796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6D596E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09763081" w14:textId="77777777" w:rsidTr="009F61F5">
        <w:tc>
          <w:tcPr>
            <w:tcW w:w="441" w:type="dxa"/>
          </w:tcPr>
          <w:p w14:paraId="2536D03B" w14:textId="5F9AE5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2DF3EB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063F284E" w14:textId="77777777" w:rsidTr="009F61F5">
        <w:tc>
          <w:tcPr>
            <w:tcW w:w="441" w:type="dxa"/>
          </w:tcPr>
          <w:p w14:paraId="162F6A8E" w14:textId="58C09F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178B1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C502AC4" w14:textId="77777777" w:rsidTr="009F61F5">
        <w:tc>
          <w:tcPr>
            <w:tcW w:w="441" w:type="dxa"/>
          </w:tcPr>
          <w:p w14:paraId="3FF9E7FE" w14:textId="7793D26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145C2D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**</w:t>
            </w:r>
          </w:p>
        </w:tc>
      </w:tr>
      <w:tr w:rsidR="002F3AAA" w:rsidRPr="002F3AAA" w14:paraId="2875841F" w14:textId="77777777" w:rsidTr="009F61F5">
        <w:tc>
          <w:tcPr>
            <w:tcW w:w="441" w:type="dxa"/>
          </w:tcPr>
          <w:p w14:paraId="4A855C79" w14:textId="675F063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395B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@brief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基于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的时钟处理函数</w:t>
            </w:r>
          </w:p>
        </w:tc>
      </w:tr>
      <w:tr w:rsidR="002F3AAA" w:rsidRPr="002F3AAA" w14:paraId="5910BA40" w14:textId="77777777" w:rsidTr="009F61F5">
        <w:tc>
          <w:tcPr>
            <w:tcW w:w="441" w:type="dxa"/>
          </w:tcPr>
          <w:p w14:paraId="3F5A6829" w14:textId="36CEA1A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5AD10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</w:p>
        </w:tc>
      </w:tr>
      <w:tr w:rsidR="002F3AAA" w:rsidRPr="002F3AAA" w14:paraId="7BF973CE" w14:textId="77777777" w:rsidTr="009F61F5">
        <w:tc>
          <w:tcPr>
            <w:tcW w:w="441" w:type="dxa"/>
          </w:tcPr>
          <w:p w14:paraId="71C60D80" w14:textId="66291FC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00E90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首先判断命令接收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R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是否存在已接收完毕的待处理命令，</w:t>
            </w:r>
          </w:p>
        </w:tc>
      </w:tr>
      <w:tr w:rsidR="002F3AAA" w:rsidRPr="002F3AAA" w14:paraId="5F66597E" w14:textId="77777777" w:rsidTr="009F61F5">
        <w:tc>
          <w:tcPr>
            <w:tcW w:w="441" w:type="dxa"/>
          </w:tcPr>
          <w:p w14:paraId="2BDCAF1B" w14:textId="7EC5E55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366FA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有，则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作出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相应处理，以非阻塞方式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T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填数据；</w:t>
            </w:r>
          </w:p>
        </w:tc>
      </w:tr>
      <w:tr w:rsidR="002F3AAA" w:rsidRPr="002F3AAA" w14:paraId="1FB2A3F2" w14:textId="77777777" w:rsidTr="009F61F5">
        <w:tc>
          <w:tcPr>
            <w:tcW w:w="441" w:type="dxa"/>
          </w:tcPr>
          <w:p w14:paraId="74843254" w14:textId="7A8CB81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8BAE8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然后，以非阻塞方式将命令发送缓存区的数据送往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UART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口的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.</w:t>
            </w:r>
          </w:p>
        </w:tc>
      </w:tr>
      <w:tr w:rsidR="002F3AAA" w:rsidRPr="002F3AAA" w14:paraId="234A3E41" w14:textId="77777777" w:rsidTr="009F61F5">
        <w:tc>
          <w:tcPr>
            <w:tcW w:w="441" w:type="dxa"/>
          </w:tcPr>
          <w:p w14:paraId="234831EA" w14:textId="2B3B2E9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AF9DE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*/</w:t>
            </w:r>
          </w:p>
        </w:tc>
      </w:tr>
      <w:tr w:rsidR="002F3AAA" w:rsidRPr="002F3AAA" w14:paraId="3FFEA056" w14:textId="77777777" w:rsidTr="009F61F5">
        <w:tc>
          <w:tcPr>
            <w:tcW w:w="441" w:type="dxa"/>
          </w:tcPr>
          <w:p w14:paraId="7242FD15" w14:textId="0719608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F3F4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_clock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void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1FF2238" w14:textId="77777777" w:rsidTr="009F61F5">
        <w:tc>
          <w:tcPr>
            <w:tcW w:w="441" w:type="dxa"/>
          </w:tcPr>
          <w:p w14:paraId="2659D704" w14:textId="779CD41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F9A6AC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{</w:t>
            </w:r>
          </w:p>
        </w:tc>
      </w:tr>
      <w:tr w:rsidR="002F3AAA" w:rsidRPr="002F3AAA" w14:paraId="0DD3E22D" w14:textId="77777777" w:rsidTr="009F61F5">
        <w:tc>
          <w:tcPr>
            <w:tcW w:w="441" w:type="dxa"/>
          </w:tcPr>
          <w:p w14:paraId="73D09495" w14:textId="4E69740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3E11AF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当有接收事件（状态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且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cmd_buf.Tx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允许写入），则开始处理接收缓存区的数据</w:t>
            </w:r>
          </w:p>
        </w:tc>
      </w:tr>
      <w:tr w:rsidR="002F3AAA" w:rsidRPr="002F3AAA" w14:paraId="1799716A" w14:textId="77777777" w:rsidTr="009F61F5">
        <w:tc>
          <w:tcPr>
            <w:tcW w:w="441" w:type="dxa"/>
          </w:tcPr>
          <w:p w14:paraId="1498A288" w14:textId="6C92B85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9FE82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42B78C25" w14:textId="77777777" w:rsidTr="009F61F5">
        <w:tc>
          <w:tcPr>
            <w:tcW w:w="441" w:type="dxa"/>
          </w:tcPr>
          <w:p w14:paraId="74A0BC28" w14:textId="7D31780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5F43C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1DDC5946" w14:textId="77777777" w:rsidTr="009F61F5">
        <w:tc>
          <w:tcPr>
            <w:tcW w:w="441" w:type="dxa"/>
          </w:tcPr>
          <w:p w14:paraId="16884E65" w14:textId="4010038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634423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查询时间命令</w:t>
            </w:r>
          </w:p>
        </w:tc>
      </w:tr>
      <w:tr w:rsidR="002F3AAA" w:rsidRPr="002F3AAA" w14:paraId="6E490149" w14:textId="77777777" w:rsidTr="009F61F5">
        <w:tc>
          <w:tcPr>
            <w:tcW w:w="441" w:type="dxa"/>
          </w:tcPr>
          <w:p w14:paraId="2959957E" w14:textId="5F83A9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C8CC0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mp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GET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10A2F318" w14:textId="77777777" w:rsidTr="009F61F5">
        <w:tc>
          <w:tcPr>
            <w:tcW w:w="441" w:type="dxa"/>
          </w:tcPr>
          <w:p w14:paraId="01C34363" w14:textId="154CBB3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FCD5C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76EE87FC" w14:textId="77777777" w:rsidTr="009F61F5">
        <w:tc>
          <w:tcPr>
            <w:tcW w:w="441" w:type="dxa"/>
          </w:tcPr>
          <w:p w14:paraId="56548D20" w14:textId="019184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B6E15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 *src_str = (char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)calloc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(cmd_buf.Tx.max_size, sizeof(unsigned char));</w:t>
            </w:r>
          </w:p>
        </w:tc>
      </w:tr>
      <w:tr w:rsidR="002F3AAA" w:rsidRPr="002F3AAA" w14:paraId="3B64A6BE" w14:textId="77777777" w:rsidTr="009F61F5">
        <w:tc>
          <w:tcPr>
            <w:tcW w:w="441" w:type="dxa"/>
          </w:tcPr>
          <w:p w14:paraId="37E3CB27" w14:textId="7311E29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F573B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210BA89E" w14:textId="77777777" w:rsidTr="009F61F5">
        <w:tc>
          <w:tcPr>
            <w:tcW w:w="441" w:type="dxa"/>
          </w:tcPr>
          <w:p w14:paraId="1F5DA583" w14:textId="49946A2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6A347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52661CE" w14:textId="77777777" w:rsidTr="009F61F5">
        <w:tc>
          <w:tcPr>
            <w:tcW w:w="441" w:type="dxa"/>
          </w:tcPr>
          <w:p w14:paraId="5750747D" w14:textId="4949011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491B70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3DFC0EE1" w14:textId="77777777" w:rsidTr="009F61F5">
        <w:tc>
          <w:tcPr>
            <w:tcW w:w="441" w:type="dxa"/>
          </w:tcPr>
          <w:p w14:paraId="4C82D767" w14:textId="6409CDF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8E73C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%.2hhu:%.2hhu:%.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0638DBF7" w14:textId="77777777" w:rsidTr="009F61F5">
        <w:tc>
          <w:tcPr>
            <w:tcW w:w="441" w:type="dxa"/>
          </w:tcPr>
          <w:p w14:paraId="09D39E11" w14:textId="206BF5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6639AD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753B97E6" w14:textId="77777777" w:rsidTr="009F61F5">
        <w:tc>
          <w:tcPr>
            <w:tcW w:w="441" w:type="dxa"/>
          </w:tcPr>
          <w:p w14:paraId="4E5B57BD" w14:textId="32C6D66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141D2A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49EFC7EB" w14:textId="77777777" w:rsidTr="009F61F5">
        <w:tc>
          <w:tcPr>
            <w:tcW w:w="441" w:type="dxa"/>
          </w:tcPr>
          <w:p w14:paraId="0A3F5216" w14:textId="1BAE6BC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3CCF7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1.2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数据，并置相应的标志</w:t>
            </w:r>
          </w:p>
        </w:tc>
      </w:tr>
      <w:tr w:rsidR="002F3AAA" w:rsidRPr="002F3AAA" w14:paraId="5E475F2F" w14:textId="77777777" w:rsidTr="009F61F5">
        <w:tc>
          <w:tcPr>
            <w:tcW w:w="441" w:type="dxa"/>
          </w:tcPr>
          <w:p w14:paraId="0ED56B59" w14:textId="493628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83FB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BFEC62C" w14:textId="77777777" w:rsidTr="009F61F5">
        <w:tc>
          <w:tcPr>
            <w:tcW w:w="441" w:type="dxa"/>
          </w:tcPr>
          <w:p w14:paraId="731B819C" w14:textId="5222A06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4841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1F1EC1F7" w14:textId="77777777" w:rsidTr="009F61F5">
        <w:tc>
          <w:tcPr>
            <w:tcW w:w="441" w:type="dxa"/>
          </w:tcPr>
          <w:p w14:paraId="08056898" w14:textId="6C028D2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8A4FA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DFBEAED" w14:textId="77777777" w:rsidTr="009F61F5">
        <w:tc>
          <w:tcPr>
            <w:tcW w:w="441" w:type="dxa"/>
          </w:tcPr>
          <w:p w14:paraId="7A03E3B7" w14:textId="74C2CE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43CC2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2F3AAA" w:rsidRPr="002F3AAA" w14:paraId="65361813" w14:textId="77777777" w:rsidTr="009F61F5">
        <w:tc>
          <w:tcPr>
            <w:tcW w:w="441" w:type="dxa"/>
          </w:tcPr>
          <w:p w14:paraId="4470827B" w14:textId="5449FF8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B4A875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3EA29FB6" w14:textId="77777777" w:rsidTr="009F61F5">
        <w:tc>
          <w:tcPr>
            <w:tcW w:w="441" w:type="dxa"/>
          </w:tcPr>
          <w:p w14:paraId="67466F16" w14:textId="4F981A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420853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free(src_str);</w:t>
            </w:r>
          </w:p>
        </w:tc>
      </w:tr>
      <w:tr w:rsidR="002F3AAA" w:rsidRPr="002F3AAA" w14:paraId="623F778D" w14:textId="77777777" w:rsidTr="009F61F5">
        <w:tc>
          <w:tcPr>
            <w:tcW w:w="441" w:type="dxa"/>
          </w:tcPr>
          <w:p w14:paraId="7FD5ED11" w14:textId="56A062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CF4B13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71CA9664" w14:textId="77777777" w:rsidTr="009F61F5">
        <w:tc>
          <w:tcPr>
            <w:tcW w:w="441" w:type="dxa"/>
          </w:tcPr>
          <w:p w14:paraId="37DA3DA1" w14:textId="5F48DF5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7B286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（疑似）绝对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命令</w:t>
            </w:r>
          </w:p>
        </w:tc>
      </w:tr>
      <w:tr w:rsidR="002F3AAA" w:rsidRPr="002F3AAA" w14:paraId="314F073D" w14:textId="77777777" w:rsidTr="009F61F5">
        <w:tc>
          <w:tcPr>
            <w:tcW w:w="441" w:type="dxa"/>
          </w:tcPr>
          <w:p w14:paraId="03F86E65" w14:textId="22A4EFA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AFDA1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ncmp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=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12:34:56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0ABBC571" w14:textId="77777777" w:rsidTr="009F61F5">
        <w:tc>
          <w:tcPr>
            <w:tcW w:w="441" w:type="dxa"/>
          </w:tcPr>
          <w:p w14:paraId="3FD5894D" w14:textId="4C74B5F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01162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74873F85" w14:textId="77777777" w:rsidTr="009F61F5">
        <w:tc>
          <w:tcPr>
            <w:tcW w:w="441" w:type="dxa"/>
          </w:tcPr>
          <w:p w14:paraId="6092297C" w14:textId="1832AAB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4E650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9CD8744" w14:textId="77777777" w:rsidTr="009F61F5">
        <w:tc>
          <w:tcPr>
            <w:tcW w:w="441" w:type="dxa"/>
          </w:tcPr>
          <w:p w14:paraId="039CBA12" w14:textId="1FB2C3E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E9AF59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5077A29" w14:textId="77777777" w:rsidTr="009F61F5">
        <w:tc>
          <w:tcPr>
            <w:tcW w:w="441" w:type="dxa"/>
          </w:tcPr>
          <w:p w14:paraId="2CCAFF84" w14:textId="5AB3073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B92D3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解析不成功，或解析成功但取值不合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规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则准备发送报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错信息</w:t>
            </w:r>
            <w:proofErr w:type="gramEnd"/>
          </w:p>
        </w:tc>
      </w:tr>
      <w:tr w:rsidR="002F3AAA" w:rsidRPr="002F3AAA" w14:paraId="46AC9C7E" w14:textId="77777777" w:rsidTr="009F61F5">
        <w:tc>
          <w:tcPr>
            <w:tcW w:w="441" w:type="dxa"/>
          </w:tcPr>
          <w:p w14:paraId="5AE623B4" w14:textId="404B9C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8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F492B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scan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3E75F690" w14:textId="77777777" w:rsidTr="009F61F5">
        <w:tc>
          <w:tcPr>
            <w:tcW w:w="441" w:type="dxa"/>
          </w:tcPr>
          <w:p w14:paraId="66FC61D7" w14:textId="23ED925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B426DA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SET%2</w:t>
            </w:r>
            <w:proofErr w:type="gramStart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hhu:%</w:t>
            </w:r>
            <w:proofErr w:type="gramEnd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2hhu:%3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l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</w:t>
            </w:r>
          </w:p>
        </w:tc>
      </w:tr>
      <w:tr w:rsidR="002F3AAA" w:rsidRPr="002F3AAA" w14:paraId="14130D8F" w14:textId="77777777" w:rsidTr="009F61F5">
        <w:tc>
          <w:tcPr>
            <w:tcW w:w="441" w:type="dxa"/>
          </w:tcPr>
          <w:p w14:paraId="4E80CA0E" w14:textId="7C3FEB2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DD4497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ED847BA" w14:textId="77777777" w:rsidTr="009F61F5">
        <w:tc>
          <w:tcPr>
            <w:tcW w:w="441" w:type="dxa"/>
          </w:tcPr>
          <w:p w14:paraId="39FBEAAF" w14:textId="47EFEE2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671D3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01B1EE9E" w14:textId="77777777" w:rsidTr="009F61F5">
        <w:tc>
          <w:tcPr>
            <w:tcW w:w="441" w:type="dxa"/>
          </w:tcPr>
          <w:p w14:paraId="2A44A3BB" w14:textId="4A60943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64A0BC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F5EFC1C" w14:textId="77777777" w:rsidTr="009F61F5">
        <w:tc>
          <w:tcPr>
            <w:tcW w:w="441" w:type="dxa"/>
          </w:tcPr>
          <w:p w14:paraId="221BCE69" w14:textId="0B80F84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CA4FA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E8F0833" w14:textId="77777777" w:rsidTr="009F61F5">
        <w:tc>
          <w:tcPr>
            <w:tcW w:w="441" w:type="dxa"/>
          </w:tcPr>
          <w:p w14:paraId="69FA7F5B" w14:textId="5690C93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F4C74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B9AE791" w14:textId="77777777" w:rsidTr="009F61F5">
        <w:tc>
          <w:tcPr>
            <w:tcW w:w="441" w:type="dxa"/>
          </w:tcPr>
          <w:p w14:paraId="603A78F2" w14:textId="5563B8F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3ED5B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2F3AAA" w:rsidRPr="002F3AAA" w14:paraId="6B8E92D3" w14:textId="77777777" w:rsidTr="009F61F5">
        <w:tc>
          <w:tcPr>
            <w:tcW w:w="441" w:type="dxa"/>
          </w:tcPr>
          <w:p w14:paraId="50B25DB9" w14:textId="71D369E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C256F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4BD3F346" w14:textId="77777777" w:rsidTr="009F61F5">
        <w:tc>
          <w:tcPr>
            <w:tcW w:w="441" w:type="dxa"/>
          </w:tcPr>
          <w:p w14:paraId="57A38DBB" w14:textId="7A2EBC9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811A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匹配成功，执行绝对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动作</w:t>
            </w:r>
          </w:p>
        </w:tc>
      </w:tr>
      <w:tr w:rsidR="002F3AAA" w:rsidRPr="002F3AAA" w14:paraId="35C056FD" w14:textId="77777777" w:rsidTr="009F61F5">
        <w:tc>
          <w:tcPr>
            <w:tcW w:w="441" w:type="dxa"/>
          </w:tcPr>
          <w:p w14:paraId="1D28A05F" w14:textId="619B22A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39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9D0B1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33467844" w14:textId="77777777" w:rsidTr="009F61F5">
        <w:tc>
          <w:tcPr>
            <w:tcW w:w="441" w:type="dxa"/>
          </w:tcPr>
          <w:p w14:paraId="2ED600A0" w14:textId="03B3255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E2D65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1546A829" w14:textId="77777777" w:rsidTr="009F61F5">
        <w:tc>
          <w:tcPr>
            <w:tcW w:w="441" w:type="dxa"/>
          </w:tcPr>
          <w:p w14:paraId="3180914F" w14:textId="6E64305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C535DE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26A6735" w14:textId="77777777" w:rsidTr="009F61F5">
        <w:tc>
          <w:tcPr>
            <w:tcW w:w="441" w:type="dxa"/>
          </w:tcPr>
          <w:p w14:paraId="52ADF1AE" w14:textId="5832EF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1D70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CF2D058" w14:textId="77777777" w:rsidTr="009F61F5">
        <w:tc>
          <w:tcPr>
            <w:tcW w:w="441" w:type="dxa"/>
          </w:tcPr>
          <w:p w14:paraId="2706344C" w14:textId="504D980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4110B7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08F6379" w14:textId="77777777" w:rsidTr="009F61F5">
        <w:tc>
          <w:tcPr>
            <w:tcW w:w="441" w:type="dxa"/>
          </w:tcPr>
          <w:p w14:paraId="5A2F8534" w14:textId="5B73ED9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C15EF6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00C65228" w14:textId="77777777" w:rsidTr="009F61F5">
        <w:tc>
          <w:tcPr>
            <w:tcW w:w="441" w:type="dxa"/>
          </w:tcPr>
          <w:p w14:paraId="37E7CD08" w14:textId="6B87D18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B18EF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3EB9DE7B" w14:textId="77777777" w:rsidTr="009F61F5">
        <w:tc>
          <w:tcPr>
            <w:tcW w:w="441" w:type="dxa"/>
          </w:tcPr>
          <w:p w14:paraId="534A7364" w14:textId="65DAA6A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39994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A6A1BB6" w14:textId="77777777" w:rsidTr="009F61F5">
        <w:tc>
          <w:tcPr>
            <w:tcW w:w="441" w:type="dxa"/>
          </w:tcPr>
          <w:p w14:paraId="7B98FC88" w14:textId="4EE578E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1CE42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242E5EC5" w14:textId="77777777" w:rsidTr="009F61F5">
        <w:tc>
          <w:tcPr>
            <w:tcW w:w="441" w:type="dxa"/>
          </w:tcPr>
          <w:p w14:paraId="03B60A02" w14:textId="67855D4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9AAAFF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7C8D46D3" w14:textId="77777777" w:rsidTr="009F61F5">
        <w:tc>
          <w:tcPr>
            <w:tcW w:w="441" w:type="dxa"/>
          </w:tcPr>
          <w:p w14:paraId="21F667BC" w14:textId="303EAE9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0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4F66BA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（疑似）相对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命令</w:t>
            </w:r>
          </w:p>
        </w:tc>
      </w:tr>
      <w:tr w:rsidR="002F3AAA" w:rsidRPr="002F3AAA" w14:paraId="6F0E5755" w14:textId="77777777" w:rsidTr="009F61F5">
        <w:tc>
          <w:tcPr>
            <w:tcW w:w="441" w:type="dxa"/>
          </w:tcPr>
          <w:p w14:paraId="52E30656" w14:textId="1C2E013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lastRenderedPageBreak/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A76EA7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proofErr w:type="gramStart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!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ncmp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=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12:34:56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141BD2C4" w14:textId="77777777" w:rsidTr="009F61F5">
        <w:tc>
          <w:tcPr>
            <w:tcW w:w="441" w:type="dxa"/>
          </w:tcPr>
          <w:p w14:paraId="1439523D" w14:textId="60C0CE2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14B97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5DE0611C" w14:textId="77777777" w:rsidTr="009F61F5">
        <w:tc>
          <w:tcPr>
            <w:tcW w:w="441" w:type="dxa"/>
          </w:tcPr>
          <w:p w14:paraId="0A715617" w14:textId="60757C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005C4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267F99"/>
                <w:sz w:val="15"/>
                <w:szCs w:val="15"/>
              </w:rPr>
              <w:t>uint8_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117B8A54" w14:textId="77777777" w:rsidTr="009F61F5">
        <w:tc>
          <w:tcPr>
            <w:tcW w:w="441" w:type="dxa"/>
          </w:tcPr>
          <w:p w14:paraId="03FA6929" w14:textId="2D38E10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8A0F24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1017DFA6" w14:textId="77777777" w:rsidTr="009F61F5">
        <w:tc>
          <w:tcPr>
            <w:tcW w:w="441" w:type="dxa"/>
          </w:tcPr>
          <w:p w14:paraId="4B7667A5" w14:textId="5D3D01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73087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解析不成功，或解析成功但取值不合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规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，则准备发送报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错信息</w:t>
            </w:r>
            <w:proofErr w:type="gramEnd"/>
          </w:p>
        </w:tc>
      </w:tr>
      <w:tr w:rsidR="002F3AAA" w:rsidRPr="002F3AAA" w14:paraId="2EC54EA8" w14:textId="77777777" w:rsidTr="009F61F5">
        <w:tc>
          <w:tcPr>
            <w:tcW w:w="441" w:type="dxa"/>
          </w:tcPr>
          <w:p w14:paraId="7EEB9BCC" w14:textId="2E1CCD8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C4DFA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scan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R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1A313F19" w14:textId="77777777" w:rsidTr="009F61F5">
        <w:tc>
          <w:tcPr>
            <w:tcW w:w="441" w:type="dxa"/>
          </w:tcPr>
          <w:p w14:paraId="62674AF6" w14:textId="2FD4D7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B3A79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AT+INC%2</w:t>
            </w:r>
            <w:proofErr w:type="gramStart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hhu:%</w:t>
            </w:r>
            <w:proofErr w:type="gramEnd"/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2hhu:%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&amp;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l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</w:t>
            </w:r>
          </w:p>
        </w:tc>
      </w:tr>
      <w:tr w:rsidR="002F3AAA" w:rsidRPr="002F3AAA" w14:paraId="065A3CD2" w14:textId="77777777" w:rsidTr="009F61F5">
        <w:tc>
          <w:tcPr>
            <w:tcW w:w="441" w:type="dxa"/>
          </w:tcPr>
          <w:p w14:paraId="6E4E637E" w14:textId="3441D62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04BC89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||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1334CAFE" w14:textId="77777777" w:rsidTr="009F61F5">
        <w:tc>
          <w:tcPr>
            <w:tcW w:w="441" w:type="dxa"/>
          </w:tcPr>
          <w:p w14:paraId="4EDBE51B" w14:textId="6AC630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4F12C1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28B531E8" w14:textId="77777777" w:rsidTr="009F61F5">
        <w:tc>
          <w:tcPr>
            <w:tcW w:w="441" w:type="dxa"/>
          </w:tcPr>
          <w:p w14:paraId="6B5C2FF0" w14:textId="4CC5951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1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AA7F6D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52D0136F" w14:textId="77777777" w:rsidTr="009F61F5">
        <w:tc>
          <w:tcPr>
            <w:tcW w:w="441" w:type="dxa"/>
          </w:tcPr>
          <w:p w14:paraId="4A4853AB" w14:textId="4CBE948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3BE9E6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7A1C16FC" w14:textId="77777777" w:rsidTr="009F61F5">
        <w:tc>
          <w:tcPr>
            <w:tcW w:w="441" w:type="dxa"/>
          </w:tcPr>
          <w:p w14:paraId="13867BBE" w14:textId="21B765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45E98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52A5432" w14:textId="77777777" w:rsidTr="009F61F5">
        <w:tc>
          <w:tcPr>
            <w:tcW w:w="441" w:type="dxa"/>
          </w:tcPr>
          <w:p w14:paraId="22AABDEE" w14:textId="06C933F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451B0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2F3AAA" w:rsidRPr="002F3AAA" w14:paraId="5FDDDF78" w14:textId="77777777" w:rsidTr="009F61F5">
        <w:tc>
          <w:tcPr>
            <w:tcW w:w="441" w:type="dxa"/>
          </w:tcPr>
          <w:p w14:paraId="73ED0A02" w14:textId="250E462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7A5D4B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1A13FE0F" w14:textId="77777777" w:rsidTr="009F61F5">
        <w:tc>
          <w:tcPr>
            <w:tcW w:w="441" w:type="dxa"/>
          </w:tcPr>
          <w:p w14:paraId="5DD2F5E1" w14:textId="6653C2A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2F992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匹配成功，执行相对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动作，然后向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PC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端发回当前时间</w:t>
            </w:r>
          </w:p>
        </w:tc>
      </w:tr>
      <w:tr w:rsidR="002F3AAA" w:rsidRPr="002F3AAA" w14:paraId="01A7CA26" w14:textId="77777777" w:rsidTr="009F61F5">
        <w:tc>
          <w:tcPr>
            <w:tcW w:w="441" w:type="dxa"/>
          </w:tcPr>
          <w:p w14:paraId="0C064D76" w14:textId="1910C23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8D655D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1D0AB45F" w14:textId="77777777" w:rsidTr="009F61F5">
        <w:tc>
          <w:tcPr>
            <w:tcW w:w="441" w:type="dxa"/>
          </w:tcPr>
          <w:p w14:paraId="1D02D60B" w14:textId="4261BC5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0DA2D5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6F2AE650" w14:textId="77777777" w:rsidTr="009F61F5">
        <w:tc>
          <w:tcPr>
            <w:tcW w:w="441" w:type="dxa"/>
          </w:tcPr>
          <w:p w14:paraId="3EB6541A" w14:textId="5D00E68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C5326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har *src_str = (char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*)calloc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(cmd_buf.Tx.max_size, sizeof(char));</w:t>
            </w:r>
          </w:p>
        </w:tc>
      </w:tr>
      <w:tr w:rsidR="002F3AAA" w:rsidRPr="002F3AAA" w14:paraId="2C4E7224" w14:textId="77777777" w:rsidTr="009F61F5">
        <w:tc>
          <w:tcPr>
            <w:tcW w:w="441" w:type="dxa"/>
          </w:tcPr>
          <w:p w14:paraId="5BD2900F" w14:textId="3D569BD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7ED792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RX_BUF_MAX_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 = {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EE0000"/>
                <w:sz w:val="15"/>
                <w:szCs w:val="15"/>
              </w:rPr>
              <w:t>\0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'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;</w:t>
            </w:r>
          </w:p>
        </w:tc>
      </w:tr>
      <w:tr w:rsidR="002F3AAA" w:rsidRPr="002F3AAA" w14:paraId="09F66458" w14:textId="77777777" w:rsidTr="009F61F5">
        <w:tc>
          <w:tcPr>
            <w:tcW w:w="441" w:type="dxa"/>
          </w:tcPr>
          <w:p w14:paraId="587D8ACB" w14:textId="432F6F1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2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42850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5BE2DA2C" w14:textId="77777777" w:rsidTr="009F61F5">
        <w:tc>
          <w:tcPr>
            <w:tcW w:w="441" w:type="dxa"/>
          </w:tcPr>
          <w:p w14:paraId="4C742EAD" w14:textId="06E59C1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02F9138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1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执行相对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对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时动作</w:t>
            </w:r>
          </w:p>
        </w:tc>
      </w:tr>
      <w:tr w:rsidR="002F3AAA" w:rsidRPr="002F3AAA" w14:paraId="086A6D7E" w14:textId="77777777" w:rsidTr="009F61F5">
        <w:tc>
          <w:tcPr>
            <w:tcW w:w="441" w:type="dxa"/>
          </w:tcPr>
          <w:p w14:paraId="28D8B91B" w14:textId="22642A7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D42029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0416CCDA" w14:textId="77777777" w:rsidTr="009F61F5">
        <w:tc>
          <w:tcPr>
            <w:tcW w:w="441" w:type="dxa"/>
          </w:tcPr>
          <w:p w14:paraId="75F7404E" w14:textId="3E5FB7C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96ADFC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743A12FB" w14:textId="77777777" w:rsidTr="009F61F5">
        <w:tc>
          <w:tcPr>
            <w:tcW w:w="441" w:type="dxa"/>
          </w:tcPr>
          <w:p w14:paraId="79BD8396" w14:textId="03213B8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66DFAC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5DE38A25" w14:textId="77777777" w:rsidTr="009F61F5">
        <w:tc>
          <w:tcPr>
            <w:tcW w:w="441" w:type="dxa"/>
          </w:tcPr>
          <w:p w14:paraId="72F72908" w14:textId="65971B5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EEE0FD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819073E" w14:textId="77777777" w:rsidTr="009F61F5">
        <w:tc>
          <w:tcPr>
            <w:tcW w:w="441" w:type="dxa"/>
          </w:tcPr>
          <w:p w14:paraId="7D3786C1" w14:textId="28E31B7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63987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54934E55" w14:textId="77777777" w:rsidTr="009F61F5">
        <w:tc>
          <w:tcPr>
            <w:tcW w:w="441" w:type="dxa"/>
          </w:tcPr>
          <w:p w14:paraId="7337CE74" w14:textId="49DBE3E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EF83EF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59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293C0F38" w14:textId="77777777" w:rsidTr="009F61F5">
        <w:tc>
          <w:tcPr>
            <w:tcW w:w="441" w:type="dxa"/>
          </w:tcPr>
          <w:p w14:paraId="32310838" w14:textId="4B483F9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E15110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2A282604" w14:textId="77777777" w:rsidTr="009F61F5">
        <w:tc>
          <w:tcPr>
            <w:tcW w:w="441" w:type="dxa"/>
          </w:tcPr>
          <w:p w14:paraId="0020959D" w14:textId="2B32EC1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D18595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/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6AC628D8" w14:textId="77777777" w:rsidTr="009F61F5">
        <w:tc>
          <w:tcPr>
            <w:tcW w:w="441" w:type="dxa"/>
          </w:tcPr>
          <w:p w14:paraId="61472D5C" w14:textId="4D1B267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3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2A40E5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6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75744E7D" w14:textId="77777777" w:rsidTr="009F61F5">
        <w:tc>
          <w:tcPr>
            <w:tcW w:w="441" w:type="dxa"/>
          </w:tcPr>
          <w:p w14:paraId="4F19C422" w14:textId="1917315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A8618D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2C0453E5" w14:textId="77777777" w:rsidTr="009F61F5">
        <w:tc>
          <w:tcPr>
            <w:tcW w:w="441" w:type="dxa"/>
          </w:tcPr>
          <w:p w14:paraId="09F415D0" w14:textId="50E9F4D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F57E89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+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inc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 &gt;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3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6081DD43" w14:textId="77777777" w:rsidTr="009F61F5">
        <w:tc>
          <w:tcPr>
            <w:tcW w:w="441" w:type="dxa"/>
          </w:tcPr>
          <w:p w14:paraId="3D133110" w14:textId="0108ED9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4E07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{</w:t>
            </w:r>
          </w:p>
        </w:tc>
      </w:tr>
      <w:tr w:rsidR="002F3AAA" w:rsidRPr="002F3AAA" w14:paraId="7229C7A6" w14:textId="77777777" w:rsidTr="009F61F5">
        <w:tc>
          <w:tcPr>
            <w:tcW w:w="441" w:type="dxa"/>
          </w:tcPr>
          <w:p w14:paraId="71123C89" w14:textId="5CC43DF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3A954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%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4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44D7345B" w14:textId="77777777" w:rsidTr="009F61F5">
        <w:tc>
          <w:tcPr>
            <w:tcW w:w="441" w:type="dxa"/>
          </w:tcPr>
          <w:p w14:paraId="47DD26F0" w14:textId="2AEC224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A2B93F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}</w:t>
            </w:r>
          </w:p>
        </w:tc>
      </w:tr>
      <w:tr w:rsidR="002F3AAA" w:rsidRPr="002F3AAA" w14:paraId="325071CD" w14:textId="77777777" w:rsidTr="009F61F5">
        <w:tc>
          <w:tcPr>
            <w:tcW w:w="441" w:type="dxa"/>
          </w:tcPr>
          <w:p w14:paraId="0F005C8E" w14:textId="638614B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EB70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307695C" w14:textId="77777777" w:rsidTr="009F61F5">
        <w:tc>
          <w:tcPr>
            <w:tcW w:w="441" w:type="dxa"/>
          </w:tcPr>
          <w:p w14:paraId="532AA455" w14:textId="7AD5BAC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5EF2912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2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准备写入命令发送缓存区的数据</w:t>
            </w:r>
          </w:p>
        </w:tc>
      </w:tr>
      <w:tr w:rsidR="002F3AAA" w:rsidRPr="002F3AAA" w14:paraId="33F3B4CD" w14:textId="77777777" w:rsidTr="009F61F5">
        <w:tc>
          <w:tcPr>
            <w:tcW w:w="441" w:type="dxa"/>
          </w:tcPr>
          <w:p w14:paraId="2E61D5C0" w14:textId="39B27F2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A51ECB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print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%.2hhu:%.2hhu:%.2hhu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</w:t>
            </w:r>
          </w:p>
        </w:tc>
      </w:tr>
      <w:tr w:rsidR="002F3AAA" w:rsidRPr="002F3AAA" w14:paraId="13AB0416" w14:textId="77777777" w:rsidTr="009F61F5">
        <w:tc>
          <w:tcPr>
            <w:tcW w:w="441" w:type="dxa"/>
          </w:tcPr>
          <w:p w14:paraId="276BE17C" w14:textId="204EA30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0B610A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hh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mm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ounter_ss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ECB7EF8" w14:textId="77777777" w:rsidTr="009F61F5">
        <w:tc>
          <w:tcPr>
            <w:tcW w:w="441" w:type="dxa"/>
          </w:tcPr>
          <w:p w14:paraId="22C872DF" w14:textId="080ACE2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4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EEB954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45F4DBC" w14:textId="77777777" w:rsidTr="009F61F5">
        <w:tc>
          <w:tcPr>
            <w:tcW w:w="441" w:type="dxa"/>
          </w:tcPr>
          <w:p w14:paraId="4FD2BB65" w14:textId="350BF86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26C009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3.2.3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数据，并置相应的标志</w:t>
            </w:r>
          </w:p>
        </w:tc>
      </w:tr>
      <w:tr w:rsidR="002F3AAA" w:rsidRPr="002F3AAA" w14:paraId="21BFB76B" w14:textId="77777777" w:rsidTr="009F61F5">
        <w:tc>
          <w:tcPr>
            <w:tcW w:w="441" w:type="dxa"/>
          </w:tcPr>
          <w:p w14:paraId="37361DEF" w14:textId="5628498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2271E3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rc_st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2AAE46F5" w14:textId="77777777" w:rsidTr="009F61F5">
        <w:tc>
          <w:tcPr>
            <w:tcW w:w="441" w:type="dxa"/>
          </w:tcPr>
          <w:p w14:paraId="52EC529F" w14:textId="495290C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2A73E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395B06B" w14:textId="77777777" w:rsidTr="009F61F5">
        <w:tc>
          <w:tcPr>
            <w:tcW w:w="441" w:type="dxa"/>
          </w:tcPr>
          <w:p w14:paraId="7AE4E224" w14:textId="1F9FE74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9C487A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0FA0BA03" w14:textId="77777777" w:rsidTr="009F61F5">
        <w:tc>
          <w:tcPr>
            <w:tcW w:w="441" w:type="dxa"/>
          </w:tcPr>
          <w:p w14:paraId="609DD807" w14:textId="1839310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275789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2F3AAA" w:rsidRPr="002F3AAA" w14:paraId="38463DDB" w14:textId="77777777" w:rsidTr="009F61F5">
        <w:tc>
          <w:tcPr>
            <w:tcW w:w="441" w:type="dxa"/>
          </w:tcPr>
          <w:p w14:paraId="240CC78E" w14:textId="1F42CFE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9504A7C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681F949B" w14:textId="77777777" w:rsidTr="009F61F5">
        <w:tc>
          <w:tcPr>
            <w:tcW w:w="441" w:type="dxa"/>
          </w:tcPr>
          <w:p w14:paraId="79BFC6FB" w14:textId="59DA7DCC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D4195E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free(src_str);</w:t>
            </w:r>
          </w:p>
        </w:tc>
      </w:tr>
      <w:tr w:rsidR="002F3AAA" w:rsidRPr="002F3AAA" w14:paraId="1B0E0763" w14:textId="77777777" w:rsidTr="009F61F5">
        <w:tc>
          <w:tcPr>
            <w:tcW w:w="441" w:type="dxa"/>
          </w:tcPr>
          <w:p w14:paraId="1E94DD2C" w14:textId="0C65E0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F592D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7E7B7AEA" w14:textId="77777777" w:rsidTr="009F61F5">
        <w:tc>
          <w:tcPr>
            <w:tcW w:w="441" w:type="dxa"/>
          </w:tcPr>
          <w:p w14:paraId="043E21EF" w14:textId="29740D6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EA86D7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5F8CE8C7" w14:textId="77777777" w:rsidTr="009F61F5">
        <w:tc>
          <w:tcPr>
            <w:tcW w:w="441" w:type="dxa"/>
          </w:tcPr>
          <w:p w14:paraId="62274E4E" w14:textId="2790CD5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5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8F3E46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4.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接收到非法命令</w:t>
            </w:r>
          </w:p>
        </w:tc>
      </w:tr>
      <w:tr w:rsidR="002F3AAA" w:rsidRPr="002F3AAA" w14:paraId="65EF8B19" w14:textId="77777777" w:rsidTr="009F61F5">
        <w:tc>
          <w:tcPr>
            <w:tcW w:w="441" w:type="dxa"/>
          </w:tcPr>
          <w:p w14:paraId="3BCAF315" w14:textId="250219B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3DC4FD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else</w:t>
            </w:r>
          </w:p>
        </w:tc>
      </w:tr>
      <w:tr w:rsidR="002F3AAA" w:rsidRPr="002F3AAA" w14:paraId="4D53B1AE" w14:textId="77777777" w:rsidTr="009F61F5">
        <w:tc>
          <w:tcPr>
            <w:tcW w:w="441" w:type="dxa"/>
          </w:tcPr>
          <w:p w14:paraId="31B82D80" w14:textId="4C2CA21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1B6652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3B4127D7" w14:textId="77777777" w:rsidTr="009F61F5">
        <w:tc>
          <w:tcPr>
            <w:tcW w:w="441" w:type="dxa"/>
          </w:tcPr>
          <w:p w14:paraId="1ED44D9C" w14:textId="269272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B22BA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cpy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A31515"/>
                <w:sz w:val="15"/>
                <w:szCs w:val="15"/>
              </w:rPr>
              <w:t>"Error Command!"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4771BBE7" w14:textId="77777777" w:rsidTr="009F61F5">
        <w:tc>
          <w:tcPr>
            <w:tcW w:w="441" w:type="dxa"/>
          </w:tcPr>
          <w:p w14:paraId="4DA24736" w14:textId="1207EC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6592AFD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strlen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onst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char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*)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;</w:t>
            </w:r>
          </w:p>
        </w:tc>
      </w:tr>
      <w:tr w:rsidR="002F3AAA" w:rsidRPr="002F3AAA" w14:paraId="7E85E739" w14:textId="77777777" w:rsidTr="009F61F5">
        <w:tc>
          <w:tcPr>
            <w:tcW w:w="441" w:type="dxa"/>
          </w:tcPr>
          <w:p w14:paraId="7142681A" w14:textId="5A83A7F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BA0AFD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2C5E02BD" w14:textId="77777777" w:rsidTr="009F61F5">
        <w:tc>
          <w:tcPr>
            <w:tcW w:w="441" w:type="dxa"/>
          </w:tcPr>
          <w:p w14:paraId="72047109" w14:textId="321B377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F7165E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fal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向命令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发送缓存区写入完毕，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写允许</w:t>
            </w:r>
            <w:proofErr w:type="gramEnd"/>
          </w:p>
        </w:tc>
      </w:tr>
      <w:tr w:rsidR="002F3AAA" w:rsidRPr="002F3AAA" w14:paraId="2E093BBC" w14:textId="77777777" w:rsidTr="009F61F5">
        <w:tc>
          <w:tcPr>
            <w:tcW w:w="441" w:type="dxa"/>
          </w:tcPr>
          <w:p w14:paraId="2D9BE7A0" w14:textId="6AF740B2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111AC3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7CF44519" w14:textId="77777777" w:rsidTr="009F61F5">
        <w:tc>
          <w:tcPr>
            <w:tcW w:w="441" w:type="dxa"/>
          </w:tcPr>
          <w:p w14:paraId="33456F25" w14:textId="21DFD9A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9C59BB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378431E4" w14:textId="77777777" w:rsidTr="009F61F5">
        <w:tc>
          <w:tcPr>
            <w:tcW w:w="441" w:type="dxa"/>
          </w:tcPr>
          <w:p w14:paraId="420BCD10" w14:textId="442B2A79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9C6B7C0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  <w:tr w:rsidR="002F3AAA" w:rsidRPr="002F3AAA" w14:paraId="20B2279D" w14:textId="77777777" w:rsidTr="009F61F5">
        <w:tc>
          <w:tcPr>
            <w:tcW w:w="441" w:type="dxa"/>
          </w:tcPr>
          <w:p w14:paraId="657ADC4E" w14:textId="47557B23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6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5628C6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命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令发送缓存区已写入完毕（此时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写允许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关闭，且缓存区非空），</w:t>
            </w:r>
          </w:p>
        </w:tc>
      </w:tr>
      <w:tr w:rsidR="002F3AAA" w:rsidRPr="002F3AAA" w14:paraId="17FCC11B" w14:textId="77777777" w:rsidTr="009F61F5">
        <w:tc>
          <w:tcPr>
            <w:tcW w:w="441" w:type="dxa"/>
          </w:tcPr>
          <w:p w14:paraId="6DA668BB" w14:textId="02B00A1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40CBEB4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则尝试用命令发送缓存区的数据（如果有）填满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 Tx FIFO</w:t>
            </w:r>
          </w:p>
        </w:tc>
      </w:tr>
      <w:tr w:rsidR="002F3AAA" w:rsidRPr="002F3AAA" w14:paraId="0177B077" w14:textId="77777777" w:rsidTr="009F61F5">
        <w:tc>
          <w:tcPr>
            <w:tcW w:w="441" w:type="dxa"/>
          </w:tcPr>
          <w:p w14:paraId="5688E7BF" w14:textId="529CF84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D2F7A67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whi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2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!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WriteEnabl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amp;&amp; </w:t>
            </w:r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SpaceAvail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)</w:t>
            </w:r>
          </w:p>
        </w:tc>
      </w:tr>
      <w:tr w:rsidR="002F3AAA" w:rsidRPr="002F3AAA" w14:paraId="039188BD" w14:textId="77777777" w:rsidTr="009F61F5">
        <w:tc>
          <w:tcPr>
            <w:tcW w:w="441" w:type="dxa"/>
          </w:tcPr>
          <w:p w14:paraId="67B9800C" w14:textId="116AB0FA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2723CC1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{</w:t>
            </w:r>
          </w:p>
        </w:tc>
      </w:tr>
      <w:tr w:rsidR="002F3AAA" w:rsidRPr="002F3AAA" w14:paraId="487D2C6D" w14:textId="77777777" w:rsidTr="009F61F5">
        <w:tc>
          <w:tcPr>
            <w:tcW w:w="441" w:type="dxa"/>
          </w:tcPr>
          <w:p w14:paraId="01377F39" w14:textId="2F4D26C4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91868E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</w:t>
            </w:r>
            <w:proofErr w:type="gramStart"/>
            <w:r w:rsidRPr="002F3AAA">
              <w:rPr>
                <w:rFonts w:ascii="Times New Roman" w:eastAsia="宋体" w:hAnsi="Times New Roman"/>
                <w:color w:val="795E26"/>
                <w:sz w:val="15"/>
                <w:szCs w:val="15"/>
              </w:rPr>
              <w:t>UARTCharPutNonBlocking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(</w:t>
            </w:r>
            <w:proofErr w:type="gramEnd"/>
            <w:r w:rsidRPr="002F3AAA">
              <w:rPr>
                <w:rFonts w:ascii="Times New Roman" w:eastAsia="宋体" w:hAnsi="Times New Roman"/>
                <w:color w:val="0000FF"/>
                <w:sz w:val="15"/>
                <w:szCs w:val="15"/>
              </w:rPr>
              <w:t>UART0_BAS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,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data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[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]))</w:t>
            </w:r>
          </w:p>
        </w:tc>
      </w:tr>
      <w:tr w:rsidR="002F3AAA" w:rsidRPr="002F3AAA" w14:paraId="54817F59" w14:textId="77777777" w:rsidTr="009F61F5">
        <w:tc>
          <w:tcPr>
            <w:tcW w:w="441" w:type="dxa"/>
          </w:tcPr>
          <w:p w14:paraId="051E33FC" w14:textId="2DF25FE6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72BCEA9D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{</w:t>
            </w:r>
          </w:p>
        </w:tc>
      </w:tr>
      <w:tr w:rsidR="002F3AAA" w:rsidRPr="002F3AAA" w14:paraId="6420A0EA" w14:textId="77777777" w:rsidTr="009F61F5">
        <w:tc>
          <w:tcPr>
            <w:tcW w:w="441" w:type="dxa"/>
          </w:tcPr>
          <w:p w14:paraId="06FF4BFB" w14:textId="618928F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5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B129D1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若全部发送完毕，则转移</w:t>
            </w:r>
            <w:proofErr w:type="gramStart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至状态</w:t>
            </w:r>
            <w:proofErr w:type="gramEnd"/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0</w:t>
            </w:r>
          </w:p>
        </w:tc>
      </w:tr>
      <w:tr w:rsidR="002F3AAA" w:rsidRPr="002F3AAA" w14:paraId="665F2DB8" w14:textId="77777777" w:rsidTr="009F61F5">
        <w:tc>
          <w:tcPr>
            <w:tcW w:w="441" w:type="dxa"/>
          </w:tcPr>
          <w:p w14:paraId="52CA27FE" w14:textId="36F27D55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6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06D263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</w:t>
            </w:r>
            <w:r w:rsidRPr="002F3AAA">
              <w:rPr>
                <w:rFonts w:ascii="Times New Roman" w:eastAsia="宋体" w:hAnsi="Times New Roman"/>
                <w:color w:val="AF00DB"/>
                <w:sz w:val="15"/>
                <w:szCs w:val="15"/>
              </w:rPr>
              <w:t>i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(++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next</w:t>
            </w:r>
            <w:proofErr w:type="gramEnd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_trans_inde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&gt;=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Tx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ize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)</w:t>
            </w:r>
          </w:p>
        </w:tc>
      </w:tr>
      <w:tr w:rsidR="002F3AAA" w:rsidRPr="002F3AAA" w14:paraId="5E410681" w14:textId="77777777" w:rsidTr="009F61F5">
        <w:tc>
          <w:tcPr>
            <w:tcW w:w="441" w:type="dxa"/>
          </w:tcPr>
          <w:p w14:paraId="6C69D8B6" w14:textId="2E3F7DB0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7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3ABBB66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{</w:t>
            </w:r>
          </w:p>
        </w:tc>
      </w:tr>
      <w:tr w:rsidR="002F3AAA" w:rsidRPr="002F3AAA" w14:paraId="09DCDE55" w14:textId="77777777" w:rsidTr="009F61F5">
        <w:tc>
          <w:tcPr>
            <w:tcW w:w="441" w:type="dxa"/>
          </w:tcPr>
          <w:p w14:paraId="7FA36384" w14:textId="3BFFC99B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8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3A2DCB4B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8000"/>
                <w:sz w:val="15"/>
                <w:szCs w:val="15"/>
              </w:rPr>
              <w:t>// C20</w:t>
            </w:r>
          </w:p>
        </w:tc>
      </w:tr>
      <w:tr w:rsidR="002F3AAA" w:rsidRPr="002F3AAA" w14:paraId="75AB1068" w14:textId="77777777" w:rsidTr="009F61F5">
        <w:tc>
          <w:tcPr>
            <w:tcW w:w="441" w:type="dxa"/>
          </w:tcPr>
          <w:p w14:paraId="794A0D6F" w14:textId="3A65AF3D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79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28F262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    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cmd_</w:t>
            </w:r>
            <w:proofErr w:type="gramStart"/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buf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.</w:t>
            </w:r>
            <w:r w:rsidRPr="002F3AAA">
              <w:rPr>
                <w:rFonts w:ascii="Times New Roman" w:eastAsia="宋体" w:hAnsi="Times New Roman"/>
                <w:color w:val="001080"/>
                <w:sz w:val="15"/>
                <w:szCs w:val="15"/>
              </w:rPr>
              <w:t>state</w:t>
            </w:r>
            <w:proofErr w:type="gramEnd"/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= </w:t>
            </w:r>
            <w:r w:rsidRPr="002F3AAA">
              <w:rPr>
                <w:rFonts w:ascii="Times New Roman" w:eastAsia="宋体" w:hAnsi="Times New Roman"/>
                <w:color w:val="098658"/>
                <w:sz w:val="15"/>
                <w:szCs w:val="15"/>
              </w:rPr>
              <w:t>0</w:t>
            </w: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;</w:t>
            </w:r>
          </w:p>
        </w:tc>
      </w:tr>
      <w:tr w:rsidR="002F3AAA" w:rsidRPr="002F3AAA" w14:paraId="38007154" w14:textId="77777777" w:rsidTr="009F61F5">
        <w:tc>
          <w:tcPr>
            <w:tcW w:w="441" w:type="dxa"/>
          </w:tcPr>
          <w:p w14:paraId="3EA15B1F" w14:textId="322C45A8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0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4F31791F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    }</w:t>
            </w:r>
          </w:p>
        </w:tc>
      </w:tr>
      <w:tr w:rsidR="002F3AAA" w:rsidRPr="002F3AAA" w14:paraId="384A389B" w14:textId="77777777" w:rsidTr="009F61F5">
        <w:tc>
          <w:tcPr>
            <w:tcW w:w="441" w:type="dxa"/>
          </w:tcPr>
          <w:p w14:paraId="04087FE8" w14:textId="2A5F25A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1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551F9955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    }</w:t>
            </w:r>
          </w:p>
        </w:tc>
      </w:tr>
      <w:tr w:rsidR="002F3AAA" w:rsidRPr="002F3AAA" w14:paraId="41B5B912" w14:textId="77777777" w:rsidTr="009F61F5">
        <w:tc>
          <w:tcPr>
            <w:tcW w:w="441" w:type="dxa"/>
          </w:tcPr>
          <w:p w14:paraId="126A6D46" w14:textId="32CC150F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2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7EEDD8A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    }</w:t>
            </w:r>
          </w:p>
        </w:tc>
      </w:tr>
      <w:tr w:rsidR="002F3AAA" w:rsidRPr="002F3AAA" w14:paraId="771FE7EE" w14:textId="77777777" w:rsidTr="009F61F5">
        <w:tc>
          <w:tcPr>
            <w:tcW w:w="441" w:type="dxa"/>
          </w:tcPr>
          <w:p w14:paraId="7389BB62" w14:textId="636C988E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3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05E68243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  <w:r w:rsidRPr="002F3AAA">
              <w:rPr>
                <w:rFonts w:ascii="Times New Roman" w:eastAsia="宋体" w:hAnsi="Times New Roman"/>
                <w:color w:val="000000"/>
                <w:sz w:val="15"/>
                <w:szCs w:val="15"/>
              </w:rPr>
              <w:t>}</w:t>
            </w:r>
          </w:p>
        </w:tc>
      </w:tr>
      <w:tr w:rsidR="002F3AAA" w:rsidRPr="002F3AAA" w14:paraId="757EAF6F" w14:textId="77777777" w:rsidTr="009F61F5">
        <w:tc>
          <w:tcPr>
            <w:tcW w:w="441" w:type="dxa"/>
          </w:tcPr>
          <w:p w14:paraId="1E117A04" w14:textId="31200001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</w:pP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begin"/>
            </w:r>
            <w:r w:rsidRPr="002F3AAA">
              <w:rPr>
                <w:rFonts w:ascii="Times New Roman" w:hAnsi="Times New Roman"/>
                <w:color w:val="A6A6A6" w:themeColor="background1" w:themeShade="A6"/>
                <w:sz w:val="15"/>
                <w:szCs w:val="15"/>
              </w:rPr>
              <w:instrText xml:space="preserve"> seq code33 </w:instrTex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separate"/>
            </w:r>
            <w:r w:rsidR="00CE57B8">
              <w:rPr>
                <w:rFonts w:ascii="Times New Roman" w:hAnsi="Times New Roman"/>
                <w:noProof/>
                <w:color w:val="A6A6A6" w:themeColor="background1" w:themeShade="A6"/>
                <w:sz w:val="15"/>
                <w:szCs w:val="15"/>
              </w:rPr>
              <w:t>484</w:t>
            </w:r>
            <w:r w:rsidRPr="002F3AAA">
              <w:rPr>
                <w:color w:val="A6A6A6" w:themeColor="background1" w:themeShade="A6"/>
                <w:sz w:val="15"/>
                <w:szCs w:val="15"/>
              </w:rPr>
              <w:fldChar w:fldCharType="end"/>
            </w:r>
          </w:p>
        </w:tc>
        <w:tc>
          <w:tcPr>
            <w:tcW w:w="8631" w:type="dxa"/>
          </w:tcPr>
          <w:p w14:paraId="1F82BC4E" w14:textId="77777777" w:rsidR="002F3AAA" w:rsidRPr="002F3AAA" w:rsidRDefault="002F3AAA" w:rsidP="002F3AAA">
            <w:pPr>
              <w:keepNext w:val="0"/>
              <w:shd w:val="clear" w:color="auto" w:fill="FFFFFF"/>
              <w:ind w:firstLine="0"/>
              <w:jc w:val="left"/>
              <w:rPr>
                <w:color w:val="000000"/>
                <w:sz w:val="15"/>
                <w:szCs w:val="15"/>
              </w:rPr>
            </w:pPr>
          </w:p>
        </w:tc>
      </w:tr>
    </w:tbl>
    <w:p w14:paraId="181D30E2" w14:textId="77777777" w:rsidR="00C01156" w:rsidRPr="00884E01" w:rsidRDefault="00C01156" w:rsidP="00884E01">
      <w:pPr>
        <w:pStyle w:val="20"/>
      </w:pPr>
      <w:bookmarkStart w:id="63" w:name="_Toc71550572"/>
      <w:bookmarkStart w:id="64" w:name="_Toc72017478"/>
      <w:r w:rsidRPr="00884E01">
        <w:rPr>
          <w:rFonts w:hint="eastAsia"/>
        </w:rPr>
        <w:lastRenderedPageBreak/>
        <w:t>实验小结</w:t>
      </w:r>
      <w:bookmarkEnd w:id="63"/>
      <w:bookmarkEnd w:id="64"/>
    </w:p>
    <w:p w14:paraId="32E915CF" w14:textId="77777777" w:rsidR="00C01156" w:rsidRDefault="00C01156" w:rsidP="00900C92">
      <w:pPr>
        <w:pStyle w:val="a1"/>
      </w:pPr>
      <w:r>
        <w:rPr>
          <w:rFonts w:hint="eastAsia"/>
        </w:rPr>
        <w:t>在本实验中，我们的主要工作如下：</w:t>
      </w:r>
    </w:p>
    <w:p w14:paraId="1805FBF2" w14:textId="133AA2D4" w:rsidR="00ED41FF" w:rsidRDefault="00ED41FF" w:rsidP="00ED41F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4211B">
        <w:rPr>
          <w:rFonts w:hint="eastAsia"/>
        </w:rPr>
        <w:t>进一步利用</w:t>
      </w:r>
      <w:r>
        <w:rPr>
          <w:rFonts w:hint="eastAsia"/>
        </w:rPr>
        <w:t>有限状态机（</w:t>
      </w:r>
      <w:r>
        <w:rPr>
          <w:rFonts w:hint="eastAsia"/>
        </w:rPr>
        <w:t>FSM</w:t>
      </w:r>
      <w:r>
        <w:rPr>
          <w:rFonts w:hint="eastAsia"/>
        </w:rPr>
        <w:t>）的思想，</w:t>
      </w:r>
      <w:r w:rsidR="0064211B">
        <w:rPr>
          <w:rFonts w:hint="eastAsia"/>
        </w:rPr>
        <w:t>实现了</w:t>
      </w:r>
      <w:r w:rsidR="00EC67CE">
        <w:rPr>
          <w:rFonts w:hint="eastAsia"/>
        </w:rPr>
        <w:t>接收</w:t>
      </w:r>
      <w:r w:rsidR="0064211B">
        <w:rPr>
          <w:rFonts w:hint="eastAsia"/>
        </w:rPr>
        <w:t>与发送的有序管理；</w:t>
      </w:r>
      <w:r w:rsidR="0064211B">
        <w:t xml:space="preserve"> </w:t>
      </w:r>
    </w:p>
    <w:p w14:paraId="389F286A" w14:textId="7D1B9CAF" w:rsidR="00ED41FF" w:rsidRDefault="00ED41FF" w:rsidP="00ED41F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学习</w:t>
      </w:r>
      <w:r w:rsidR="0064211B">
        <w:rPr>
          <w:rFonts w:hint="eastAsia"/>
        </w:rPr>
        <w:t>UART</w:t>
      </w:r>
      <w:r w:rsidR="0064211B">
        <w:rPr>
          <w:rFonts w:hint="eastAsia"/>
        </w:rPr>
        <w:t>串行通讯的使用方法与设计思想，完成了</w:t>
      </w:r>
      <w:r w:rsidR="0064211B">
        <w:rPr>
          <w:rFonts w:hint="eastAsia"/>
        </w:rPr>
        <w:t>PC</w:t>
      </w:r>
      <w:r w:rsidR="0064211B">
        <w:rPr>
          <w:rFonts w:hint="eastAsia"/>
        </w:rPr>
        <w:t>端与开发板的串口通讯，了解阻塞式与非阻塞式两种发送方式，并学会利用</w:t>
      </w:r>
      <w:r w:rsidR="0064211B">
        <w:rPr>
          <w:rFonts w:hint="eastAsia"/>
        </w:rPr>
        <w:t>UART</w:t>
      </w:r>
      <w:r w:rsidR="0064211B">
        <w:rPr>
          <w:rFonts w:hint="eastAsia"/>
        </w:rPr>
        <w:t>中断来进行通讯；</w:t>
      </w:r>
    </w:p>
    <w:p w14:paraId="4CDE3882" w14:textId="4281496D" w:rsidR="00ED41FF" w:rsidRDefault="00ED41FF" w:rsidP="00ED41FF">
      <w:pPr>
        <w:pStyle w:val="a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="0064211B">
        <w:rPr>
          <w:rFonts w:hint="eastAsia"/>
        </w:rPr>
        <w:t>利用</w:t>
      </w:r>
      <w:r w:rsidR="0064211B">
        <w:rPr>
          <w:rFonts w:hint="eastAsia"/>
        </w:rPr>
        <w:t>Systick</w:t>
      </w:r>
      <w:r w:rsidR="0064211B">
        <w:rPr>
          <w:rFonts w:hint="eastAsia"/>
        </w:rPr>
        <w:t>循环</w:t>
      </w:r>
      <w:r w:rsidR="0064211B">
        <w:rPr>
          <w:rFonts w:hint="eastAsia"/>
        </w:rPr>
        <w:t>5</w:t>
      </w:r>
      <w:r w:rsidR="0064211B">
        <w:t>0</w:t>
      </w:r>
      <w:r w:rsidR="0064211B">
        <w:rPr>
          <w:rFonts w:hint="eastAsia"/>
        </w:rPr>
        <w:t>次的软计时，来完成</w:t>
      </w:r>
      <w:proofErr w:type="gramStart"/>
      <w:r w:rsidR="0064211B">
        <w:rPr>
          <w:rFonts w:hint="eastAsia"/>
        </w:rPr>
        <w:t>秒</w:t>
      </w:r>
      <w:proofErr w:type="gramEnd"/>
      <w:r w:rsidR="0064211B">
        <w:rPr>
          <w:rFonts w:hint="eastAsia"/>
        </w:rPr>
        <w:t>计时的时钟系统，进一步延续了实验</w:t>
      </w:r>
      <w:r w:rsidR="0064211B">
        <w:rPr>
          <w:rFonts w:hint="eastAsia"/>
        </w:rPr>
        <w:t>2</w:t>
      </w:r>
      <w:r w:rsidR="0064211B">
        <w:rPr>
          <w:rFonts w:hint="eastAsia"/>
        </w:rPr>
        <w:t>的思想；</w:t>
      </w:r>
    </w:p>
    <w:p w14:paraId="042AB071" w14:textId="1E0D7B1E" w:rsidR="00ED41FF" w:rsidRPr="007E7878" w:rsidRDefault="00ED41FF" w:rsidP="00ED41F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64211B">
        <w:rPr>
          <w:rFonts w:hint="eastAsia"/>
        </w:rPr>
        <w:t>了解不同文本编码方式对于串行通讯的影响；</w:t>
      </w:r>
    </w:p>
    <w:p w14:paraId="74BF9106" w14:textId="08D880EC" w:rsidR="00ED41FF" w:rsidRPr="00F535F5" w:rsidRDefault="00ED41FF" w:rsidP="00ED41F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64211B">
        <w:rPr>
          <w:rFonts w:hint="eastAsia"/>
        </w:rPr>
        <w:t>学习使用串口通讯软件</w:t>
      </w:r>
      <w:r w:rsidR="004A4657">
        <w:rPr>
          <w:rFonts w:hint="eastAsia"/>
        </w:rPr>
        <w:t>，一定程度上了解了辅助软件程序的应用技巧</w:t>
      </w:r>
      <w:r w:rsidR="00FB7E87">
        <w:rPr>
          <w:rFonts w:hint="eastAsia"/>
        </w:rPr>
        <w:t>。</w:t>
      </w:r>
    </w:p>
    <w:p w14:paraId="32F67985" w14:textId="77777777" w:rsidR="00C01156" w:rsidRPr="00ED41FF" w:rsidRDefault="00C01156" w:rsidP="00900C92">
      <w:pPr>
        <w:pStyle w:val="a1"/>
        <w:rPr>
          <w:color w:val="FF0000"/>
        </w:rPr>
      </w:pPr>
    </w:p>
    <w:p w14:paraId="34A0BC8F" w14:textId="77777777" w:rsidR="00FF1094" w:rsidRPr="00884E01" w:rsidRDefault="00FF1094" w:rsidP="000C7DBF">
      <w:pPr>
        <w:pStyle w:val="1"/>
      </w:pPr>
      <w:bookmarkStart w:id="65" w:name="_Toc71550574"/>
      <w:bookmarkStart w:id="66" w:name="_Toc72017479"/>
      <w:r w:rsidRPr="00884E01">
        <w:rPr>
          <w:rFonts w:hint="eastAsia"/>
        </w:rPr>
        <w:lastRenderedPageBreak/>
        <w:t>参考文献</w:t>
      </w:r>
      <w:bookmarkEnd w:id="65"/>
      <w:bookmarkEnd w:id="66"/>
    </w:p>
    <w:p w14:paraId="07A31968" w14:textId="71929641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67" w:name="_Ref71320132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CE57B8">
        <w:rPr>
          <w:noProof/>
          <w:color w:val="000000"/>
        </w:rPr>
        <w:t>1</w:t>
      </w:r>
      <w:r w:rsidRPr="00400A81">
        <w:rPr>
          <w:color w:val="000000"/>
        </w:rPr>
        <w:fldChar w:fldCharType="end"/>
      </w:r>
      <w:bookmarkEnd w:id="67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Tiva™ TM4C1294NCPDT Microcontroller DATA SHEET </w:t>
      </w:r>
      <w:proofErr w:type="gramStart"/>
      <w:r w:rsidRPr="00400A81">
        <w:rPr>
          <w:color w:val="000000"/>
        </w:rPr>
        <w:t>( DS</w:t>
      </w:r>
      <w:proofErr w:type="gramEnd"/>
      <w:r w:rsidRPr="00400A81">
        <w:rPr>
          <w:color w:val="000000"/>
        </w:rPr>
        <w:t>-TM4C1294NCPDT-15863.2743 SPMS433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4.</w:t>
      </w:r>
    </w:p>
    <w:p w14:paraId="17125BCA" w14:textId="000A29EE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68" w:name="_Ref71320609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CE57B8">
        <w:rPr>
          <w:noProof/>
          <w:color w:val="000000"/>
        </w:rPr>
        <w:t>2</w:t>
      </w:r>
      <w:r w:rsidRPr="00400A81">
        <w:rPr>
          <w:color w:val="000000"/>
        </w:rPr>
        <w:fldChar w:fldCharType="end"/>
      </w:r>
      <w:bookmarkEnd w:id="68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r w:rsidRPr="006F6A12">
        <w:rPr>
          <w:szCs w:val="21"/>
        </w:rPr>
        <w:t>TivaWare™ Peripheral Driver Library USER’S GUIDE</w:t>
      </w:r>
      <w:r w:rsidRPr="007006D1">
        <w:rPr>
          <w:szCs w:val="21"/>
        </w:rPr>
        <w:t xml:space="preserve"> ( SW-TM4C-DRL-UG-2.1.4.178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14:paraId="3657FFEB" w14:textId="6BBFCB18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69" w:name="_Ref71321078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CE57B8">
        <w:rPr>
          <w:noProof/>
          <w:color w:val="000000"/>
        </w:rPr>
        <w:t>3</w:t>
      </w:r>
      <w:r w:rsidRPr="00400A81">
        <w:rPr>
          <w:color w:val="000000"/>
        </w:rPr>
        <w:fldChar w:fldCharType="end"/>
      </w:r>
      <w:bookmarkEnd w:id="69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r w:rsidRPr="005D15B1">
        <w:rPr>
          <w:szCs w:val="21"/>
        </w:rPr>
        <w:t>Tiva™ C Series TM4C1294 Connected LaunchPad Evaluation Kit EK-TM4C1294XL User's Guide” ( SPMU365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14:paraId="6901A24D" w14:textId="3CA367C8" w:rsidR="00FF1094" w:rsidRPr="00A24CFC" w:rsidRDefault="00FF1094" w:rsidP="00631D8C">
      <w:pPr>
        <w:keepNext w:val="0"/>
        <w:wordWrap w:val="0"/>
        <w:ind w:firstLine="0"/>
        <w:rPr>
          <w:color w:val="000000"/>
        </w:rPr>
      </w:pPr>
      <w:bookmarkStart w:id="70" w:name="_Ref7136454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CE57B8">
        <w:rPr>
          <w:noProof/>
          <w:color w:val="000000"/>
        </w:rPr>
        <w:t>4</w:t>
      </w:r>
      <w:r w:rsidRPr="00A24CFC">
        <w:rPr>
          <w:color w:val="000000"/>
        </w:rPr>
        <w:fldChar w:fldCharType="end"/>
      </w:r>
      <w:bookmarkEnd w:id="70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color w:val="000000"/>
        </w:rPr>
        <w:t>实验</w:t>
      </w:r>
      <w:r w:rsidRPr="00A24CFC">
        <w:rPr>
          <w:color w:val="000000"/>
        </w:rPr>
        <w:t>1_</w:t>
      </w:r>
      <w:r w:rsidRPr="00A24CFC">
        <w:rPr>
          <w:color w:val="000000"/>
        </w:rPr>
        <w:t>时钟选择与</w:t>
      </w:r>
      <w:r w:rsidRPr="00A24CFC">
        <w:rPr>
          <w:color w:val="000000"/>
        </w:rPr>
        <w:t>GPIO</w:t>
      </w:r>
      <w:r w:rsidRPr="00A24CFC">
        <w:rPr>
          <w:color w:val="000000"/>
        </w:rPr>
        <w:t>操作</w:t>
      </w:r>
      <w:r w:rsidRPr="00A24CFC">
        <w:rPr>
          <w:rFonts w:hint="eastAsia"/>
          <w:color w:val="000000"/>
        </w:rPr>
        <w:t>[EB/OL]</w:t>
      </w:r>
      <w:r w:rsidRPr="00A24CFC">
        <w:rPr>
          <w:color w:val="000000"/>
        </w:rPr>
        <w:t xml:space="preserve">. </w:t>
      </w:r>
      <w:hyperlink r:id="rId26" w:history="1">
        <w:r w:rsidRPr="00A24CFC">
          <w:rPr>
            <w:color w:val="000000"/>
          </w:rPr>
          <w:t>https://oc.sjtu.edu.cn/courses/30811/files/2446875?module_item_id=431458</w:t>
        </w:r>
      </w:hyperlink>
      <w:r w:rsidRPr="00A24CFC">
        <w:rPr>
          <w:color w:val="000000"/>
        </w:rPr>
        <w:t>.</w:t>
      </w:r>
    </w:p>
    <w:p w14:paraId="7EBC4C32" w14:textId="27F0BC65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1" w:name="_Ref71380949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CE57B8">
        <w:rPr>
          <w:noProof/>
          <w:color w:val="000000"/>
        </w:rPr>
        <w:t>5</w:t>
      </w:r>
      <w:r w:rsidRPr="00A24CFC">
        <w:rPr>
          <w:color w:val="000000"/>
        </w:rPr>
        <w:fldChar w:fldCharType="end"/>
      </w:r>
      <w:bookmarkEnd w:id="71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rFonts w:hint="eastAsia"/>
          <w:color w:val="000000"/>
        </w:rPr>
        <w:t>工程实践与科技创新</w:t>
      </w:r>
      <w:r w:rsidRPr="00A24CFC">
        <w:rPr>
          <w:rFonts w:hint="eastAsia"/>
          <w:color w:val="000000"/>
        </w:rPr>
        <w:t>II-A_1.5</w:t>
      </w:r>
      <w:r w:rsidRPr="00A24CFC">
        <w:rPr>
          <w:rFonts w:hint="eastAsia"/>
          <w:color w:val="000000"/>
        </w:rPr>
        <w:t>常用调试方法</w:t>
      </w:r>
      <w:r w:rsidRPr="00A24CFC">
        <w:rPr>
          <w:rFonts w:hint="eastAsia"/>
          <w:color w:val="000000"/>
        </w:rPr>
        <w:t xml:space="preserve">[EB/OL]. </w:t>
      </w:r>
      <w:hyperlink r:id="rId27" w:history="1">
        <w:r w:rsidRPr="00A24CFC">
          <w:rPr>
            <w:rFonts w:hint="eastAsia"/>
            <w:color w:val="000000"/>
          </w:rPr>
          <w:t>https://vshare.sjtu.edu.cn/play/b9c32627cc259b7309177662d3e6f0ce</w:t>
        </w:r>
      </w:hyperlink>
      <w:r>
        <w:rPr>
          <w:color w:val="000000"/>
        </w:rPr>
        <w:t>.</w:t>
      </w:r>
    </w:p>
    <w:p w14:paraId="18C40D68" w14:textId="60DEB136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2" w:name="_Ref7138252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CE57B8">
        <w:rPr>
          <w:noProof/>
          <w:color w:val="000000"/>
        </w:rPr>
        <w:t>6</w:t>
      </w:r>
      <w:r w:rsidRPr="00A24CFC">
        <w:rPr>
          <w:color w:val="000000"/>
        </w:rPr>
        <w:fldChar w:fldCharType="end"/>
      </w:r>
      <w:bookmarkEnd w:id="72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45C1A">
        <w:rPr>
          <w:color w:val="000000"/>
        </w:rPr>
        <w:t>实验</w:t>
      </w:r>
      <w:r w:rsidRPr="00E45C1A">
        <w:rPr>
          <w:color w:val="000000"/>
        </w:rPr>
        <w:t>2_A2000TM4</w:t>
      </w:r>
      <w:r w:rsidRPr="00E45C1A">
        <w:rPr>
          <w:color w:val="000000"/>
        </w:rPr>
        <w:t>扩展板使用方法与</w:t>
      </w:r>
      <w:r w:rsidRPr="00E45C1A">
        <w:rPr>
          <w:color w:val="000000"/>
        </w:rPr>
        <w:t>SYSTICK</w:t>
      </w:r>
      <w:r w:rsidRPr="00E45C1A">
        <w:rPr>
          <w:color w:val="000000"/>
        </w:rPr>
        <w:t>中断实验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E45C1A">
        <w:rPr>
          <w:color w:val="000000"/>
        </w:rPr>
        <w:t>https://oc.sjtu.edu.cn/courses/30811/files/2446876?module_item_id=431459</w:t>
      </w:r>
      <w:r>
        <w:rPr>
          <w:rFonts w:hint="eastAsia"/>
          <w:color w:val="000000"/>
        </w:rPr>
        <w:t>.</w:t>
      </w:r>
    </w:p>
    <w:p w14:paraId="34431058" w14:textId="174E3F94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3" w:name="_Ref71462248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CE57B8">
        <w:rPr>
          <w:noProof/>
          <w:color w:val="000000"/>
        </w:rPr>
        <w:t>7</w:t>
      </w:r>
      <w:r w:rsidRPr="00A24CFC">
        <w:rPr>
          <w:color w:val="000000"/>
        </w:rPr>
        <w:fldChar w:fldCharType="end"/>
      </w:r>
      <w:bookmarkEnd w:id="73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77337">
        <w:rPr>
          <w:color w:val="000000"/>
        </w:rPr>
        <w:t>工程实践与科技创新</w:t>
      </w:r>
      <w:r w:rsidRPr="00E77337">
        <w:rPr>
          <w:color w:val="000000"/>
        </w:rPr>
        <w:t>II-A_2.2</w:t>
      </w:r>
      <w:r w:rsidRPr="00E77337">
        <w:rPr>
          <w:color w:val="000000"/>
        </w:rPr>
        <w:t>定时扫描法检测按键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hyperlink r:id="rId28" w:history="1">
        <w:r w:rsidRPr="00E77337">
          <w:rPr>
            <w:color w:val="000000"/>
          </w:rPr>
          <w:t>https://vshare.sjtu.edu.cn/play/cbc1b104598c0259b9a4de6087421c08</w:t>
        </w:r>
      </w:hyperlink>
      <w:r>
        <w:rPr>
          <w:rFonts w:hint="eastAsia"/>
          <w:color w:val="000000"/>
        </w:rPr>
        <w:t>.</w:t>
      </w:r>
    </w:p>
    <w:p w14:paraId="0BD6D757" w14:textId="5B9F172E" w:rsidR="00FF1094" w:rsidRDefault="00FF1094" w:rsidP="00631D8C">
      <w:pPr>
        <w:keepNext w:val="0"/>
        <w:wordWrap w:val="0"/>
        <w:ind w:firstLine="0"/>
        <w:rPr>
          <w:color w:val="000000"/>
        </w:rPr>
      </w:pPr>
      <w:bookmarkStart w:id="74" w:name="_Ref71550934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CE57B8">
        <w:rPr>
          <w:noProof/>
          <w:color w:val="000000"/>
        </w:rPr>
        <w:t>8</w:t>
      </w:r>
      <w:r w:rsidRPr="00A24CFC">
        <w:rPr>
          <w:color w:val="000000"/>
        </w:rPr>
        <w:fldChar w:fldCharType="end"/>
      </w:r>
      <w:bookmarkEnd w:id="74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491829">
        <w:rPr>
          <w:rFonts w:hint="eastAsia"/>
          <w:color w:val="000000"/>
        </w:rPr>
        <w:t>工程实践与科技创新</w:t>
      </w:r>
      <w:r w:rsidRPr="00491829">
        <w:rPr>
          <w:rFonts w:hint="eastAsia"/>
          <w:color w:val="000000"/>
        </w:rPr>
        <w:t>II-A_3.1UART</w:t>
      </w:r>
      <w:r w:rsidRPr="00491829">
        <w:rPr>
          <w:rFonts w:hint="eastAsia"/>
          <w:color w:val="000000"/>
        </w:rPr>
        <w:t>串口通信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6C24AB">
        <w:rPr>
          <w:color w:val="000000"/>
        </w:rPr>
        <w:t>https://vshare.sjtu.edu.cn/play/f1717b5a1c71ecd3d7eaacd6d6ffac31</w:t>
      </w:r>
      <w:r>
        <w:rPr>
          <w:rFonts w:hint="eastAsia"/>
          <w:color w:val="000000"/>
        </w:rPr>
        <w:t>.</w:t>
      </w:r>
    </w:p>
    <w:p w14:paraId="4C0FD023" w14:textId="77777777" w:rsidR="006F3F09" w:rsidRPr="006F3F09" w:rsidRDefault="006F3F09" w:rsidP="00631D8C">
      <w:pPr>
        <w:keepNext w:val="0"/>
        <w:wordWrap w:val="0"/>
        <w:ind w:firstLine="0"/>
        <w:rPr>
          <w:color w:val="000000"/>
        </w:rPr>
      </w:pPr>
      <w:bookmarkStart w:id="75" w:name="_GoBack"/>
      <w:bookmarkEnd w:id="47"/>
      <w:bookmarkEnd w:id="75"/>
    </w:p>
    <w:sectPr w:rsidR="006F3F09" w:rsidRPr="006F3F09" w:rsidSect="00192488">
      <w:headerReference w:type="even" r:id="rId29"/>
      <w:headerReference w:type="default" r:id="rId30"/>
      <w:footerReference w:type="even" r:id="rId31"/>
      <w:pgSz w:w="11907" w:h="16840" w:code="9"/>
      <w:pgMar w:top="1440" w:right="1100" w:bottom="1440" w:left="1100" w:header="720" w:footer="1117" w:gutter="601"/>
      <w:pgNumType w:start="1"/>
      <w:cols w:space="720"/>
      <w:docGrid w:linePitch="28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6AC44A" w14:textId="77777777" w:rsidR="002646D6" w:rsidRDefault="002646D6">
      <w:r>
        <w:separator/>
      </w:r>
    </w:p>
  </w:endnote>
  <w:endnote w:type="continuationSeparator" w:id="0">
    <w:p w14:paraId="33B83943" w14:textId="77777777" w:rsidR="002646D6" w:rsidRDefault="00264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8F7162" w14:textId="77777777" w:rsidR="003827D6" w:rsidRDefault="003827D6">
    <w:pPr>
      <w:pStyle w:val="a7"/>
      <w:rPr>
        <w:rFonts w:ascii="隶书" w:eastAsia="隶书"/>
        <w:b/>
        <w:sz w:val="26"/>
      </w:rPr>
    </w:pPr>
    <w:r>
      <w:rPr>
        <w:rFonts w:ascii="隶书" w:eastAsia="隶书"/>
        <w:b/>
        <w:noProof/>
        <w:sz w:val="26"/>
      </w:rPr>
      <mc:AlternateContent>
        <mc:Choice Requires="wps">
          <w:drawing>
            <wp:anchor distT="0" distB="0" distL="114300" distR="114300" simplePos="0" relativeHeight="251654144" behindDoc="0" locked="0" layoutInCell="0" allowOverlap="1" wp14:anchorId="1D5681CE" wp14:editId="1ABE8E8F">
              <wp:simplePos x="0" y="0"/>
              <wp:positionH relativeFrom="column">
                <wp:posOffset>0</wp:posOffset>
              </wp:positionH>
              <wp:positionV relativeFrom="paragraph">
                <wp:posOffset>-31750</wp:posOffset>
              </wp:positionV>
              <wp:extent cx="5760720" cy="2540"/>
              <wp:effectExtent l="0" t="0" r="0" b="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720" cy="25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2DA1EE14" id="Line 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2.5pt" to="453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" o:allowincell="f" strokeweight="3pt"/>
          </w:pict>
        </mc:Fallback>
      </mc:AlternateContent>
    </w:r>
  </w:p>
  <w:p w14:paraId="06FD9EB0" w14:textId="77777777" w:rsidR="003827D6" w:rsidRDefault="003827D6">
    <w:pPr>
      <w:pStyle w:val="a7"/>
      <w:rPr>
        <w:rFonts w:ascii="隶书" w:eastAsia="隶书"/>
        <w:b/>
        <w:sz w:val="26"/>
      </w:rPr>
    </w:pPr>
    <w:r>
      <w:rPr>
        <w:rFonts w:ascii="隶书" w:eastAsia="隶书" w:hint="eastAsia"/>
        <w:b/>
        <w:sz w:val="26"/>
      </w:rPr>
      <w:t xml:space="preserve">       </w:t>
    </w:r>
    <w:r w:rsidRPr="00B608CA">
      <w:rPr>
        <w:rFonts w:ascii="隶书" w:eastAsia="隶书" w:hint="eastAsia"/>
        <w:b/>
        <w:sz w:val="26"/>
      </w:rPr>
      <w:t>上海交通大学  电子信息与电气工程学院</w:t>
    </w:r>
  </w:p>
  <w:p w14:paraId="4ABD707F" w14:textId="77777777" w:rsidR="003827D6" w:rsidRDefault="003827D6">
    <w:pPr>
      <w:pStyle w:val="a7"/>
      <w:ind w:left="720"/>
      <w:rPr>
        <w:rFonts w:ascii="隶书" w:eastAsia="隶书"/>
      </w:rPr>
    </w:pPr>
    <w:r>
      <w:rPr>
        <w:rFonts w:ascii="隶书" w:eastAsia="隶书" w:hint="eastAsia"/>
      </w:rPr>
      <w:t xml:space="preserve">  地址：上海市华山路1954号</w:t>
    </w:r>
  </w:p>
  <w:p w14:paraId="60919891" w14:textId="77777777" w:rsidR="003827D6" w:rsidRDefault="003827D6">
    <w:pPr>
      <w:pStyle w:val="a7"/>
      <w:ind w:left="720"/>
      <w:rPr>
        <w:rFonts w:ascii="隶书" w:eastAsia="隶书"/>
      </w:rPr>
    </w:pPr>
    <w:r>
      <w:rPr>
        <w:rFonts w:ascii="隶书" w:eastAsia="隶书" w:hint="eastAsia"/>
      </w:rPr>
      <w:t xml:space="preserve">  邮政编码：200030</w:t>
    </w:r>
  </w:p>
  <w:p w14:paraId="4C96EA1C" w14:textId="77777777" w:rsidR="003827D6" w:rsidRDefault="003827D6">
    <w:pPr>
      <w:pStyle w:val="a7"/>
      <w:ind w:left="720"/>
      <w:rPr>
        <w:rFonts w:ascii="隶书" w:eastAsia="隶书"/>
      </w:rPr>
    </w:pPr>
    <w:r>
      <w:rPr>
        <w:rFonts w:ascii="隶书" w:eastAsia="隶书" w:hint="eastAsia"/>
      </w:rPr>
      <w:t xml:space="preserve">  </w:t>
    </w:r>
  </w:p>
  <w:p w14:paraId="54A0228A" w14:textId="77777777" w:rsidR="003827D6" w:rsidRDefault="003827D6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721A45" w14:textId="77777777" w:rsidR="003827D6" w:rsidRDefault="003827D6">
    <w:pPr>
      <w:pStyle w:val="a7"/>
      <w:jc w:val="right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1B6FCBCF" wp14:editId="2AEA7F18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6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2F60AB7E" id="Line 2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oa4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eM6GuB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</w:p>
  <w:p w14:paraId="4066B138" w14:textId="77777777" w:rsidR="003827D6" w:rsidRDefault="003827D6" w:rsidP="002154BC">
    <w:pPr>
      <w:pStyle w:val="a7"/>
      <w:jc w:val="both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  <w:p w14:paraId="3EA97767" w14:textId="77777777" w:rsidR="003827D6" w:rsidRDefault="003827D6" w:rsidP="002154BC">
    <w:pPr>
      <w:pStyle w:val="a7"/>
      <w:jc w:val="both"/>
      <w:rPr>
        <w:rFonts w:eastAsia="隶书"/>
      </w:rPr>
    </w:pPr>
    <w:r>
      <w:rPr>
        <w:rFonts w:eastAsia="隶书" w:hint="eastAsia"/>
      </w:rPr>
      <w:t>地</w:t>
    </w:r>
    <w:r>
      <w:rPr>
        <w:rFonts w:eastAsia="隶书" w:hint="eastAsia"/>
      </w:rPr>
      <w:t xml:space="preserve">    </w:t>
    </w:r>
    <w:r>
      <w:rPr>
        <w:rFonts w:eastAsia="隶书" w:hint="eastAsia"/>
      </w:rPr>
      <w:t>址：东川路</w:t>
    </w:r>
    <w:r>
      <w:rPr>
        <w:rFonts w:eastAsia="隶书" w:hint="eastAsia"/>
      </w:rPr>
      <w:t>800</w:t>
    </w:r>
    <w:r>
      <w:rPr>
        <w:rFonts w:eastAsia="隶书" w:hint="eastAsia"/>
      </w:rPr>
      <w:t>号</w:t>
    </w:r>
  </w:p>
  <w:p w14:paraId="06567DE4" w14:textId="77777777" w:rsidR="003827D6" w:rsidRDefault="003827D6" w:rsidP="002154BC">
    <w:pPr>
      <w:pStyle w:val="a7"/>
      <w:jc w:val="both"/>
      <w:rPr>
        <w:rFonts w:eastAsia="隶书"/>
      </w:rPr>
    </w:pPr>
    <w:proofErr w:type="gramStart"/>
    <w:r>
      <w:rPr>
        <w:rFonts w:eastAsia="隶书" w:hint="eastAsia"/>
      </w:rPr>
      <w:t>邮</w:t>
    </w:r>
    <w:proofErr w:type="gramEnd"/>
    <w:r>
      <w:rPr>
        <w:rFonts w:eastAsia="隶书" w:hint="eastAsia"/>
      </w:rPr>
      <w:t xml:space="preserve">    </w:t>
    </w:r>
    <w:r>
      <w:rPr>
        <w:rFonts w:eastAsia="隶书" w:hint="eastAsia"/>
      </w:rPr>
      <w:t>编：</w:t>
    </w:r>
    <w:r>
      <w:rPr>
        <w:rFonts w:eastAsia="隶书" w:hint="eastAsia"/>
      </w:rPr>
      <w:t>200240</w:t>
    </w:r>
  </w:p>
  <w:p w14:paraId="3F2854A4" w14:textId="77777777" w:rsidR="003827D6" w:rsidRDefault="003827D6" w:rsidP="002154BC">
    <w:pPr>
      <w:pStyle w:val="a7"/>
      <w:jc w:val="both"/>
      <w:rPr>
        <w:rFonts w:eastAsia="隶书"/>
      </w:rPr>
    </w:pPr>
  </w:p>
  <w:p w14:paraId="0943F5FE" w14:textId="77777777" w:rsidR="003827D6" w:rsidRDefault="003827D6" w:rsidP="002154BC">
    <w:pPr>
      <w:pStyle w:val="a7"/>
      <w:jc w:val="both"/>
      <w:rPr>
        <w:rFonts w:eastAsia="隶书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996EF6" w14:textId="77777777" w:rsidR="003827D6" w:rsidRDefault="003827D6">
    <w:pPr>
      <w:ind w:firstLine="720"/>
      <w:rPr>
        <w:rFonts w:ascii="楷体_GB2312"/>
        <w:b/>
        <w:sz w:val="28"/>
      </w:rPr>
    </w:pPr>
  </w:p>
  <w:p w14:paraId="3142C0EA" w14:textId="128ADB5C" w:rsidR="003827D6" w:rsidRDefault="003827D6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组号：</w:t>
    </w:r>
    <w:r>
      <w:rPr>
        <w:rFonts w:eastAsia="楷体_GB2312"/>
        <w:b/>
        <w:spacing w:val="40"/>
        <w:sz w:val="30"/>
      </w:rPr>
      <w:t>03</w:t>
    </w:r>
    <w:r>
      <w:rPr>
        <w:rFonts w:eastAsia="楷体_GB2312" w:hint="eastAsia"/>
        <w:b/>
        <w:spacing w:val="40"/>
        <w:sz w:val="30"/>
      </w:rPr>
      <w:t>B</w:t>
    </w:r>
  </w:p>
  <w:p w14:paraId="68EF9A10" w14:textId="77777777" w:rsidR="003827D6" w:rsidRPr="00CD6045" w:rsidRDefault="003827D6" w:rsidP="00B3547B">
    <w:pPr>
      <w:ind w:left="851" w:firstLine="0"/>
      <w:rPr>
        <w:rFonts w:eastAsia="楷体_GB2312"/>
        <w:b/>
        <w:spacing w:val="40"/>
        <w:sz w:val="30"/>
      </w:rPr>
    </w:pPr>
  </w:p>
  <w:p w14:paraId="4AF63579" w14:textId="77777777" w:rsidR="003827D6" w:rsidRDefault="003827D6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成员姓名：</w:t>
    </w:r>
    <w:proofErr w:type="gramStart"/>
    <w:r>
      <w:rPr>
        <w:rFonts w:eastAsia="楷体_GB2312" w:hint="eastAsia"/>
        <w:b/>
        <w:spacing w:val="40"/>
        <w:sz w:val="30"/>
      </w:rPr>
      <w:t>危国锐</w:t>
    </w:r>
    <w:proofErr w:type="gramEnd"/>
    <w:r>
      <w:rPr>
        <w:rFonts w:eastAsia="楷体_GB2312" w:hint="eastAsia"/>
        <w:b/>
        <w:spacing w:val="40"/>
        <w:sz w:val="30"/>
      </w:rPr>
      <w:t>(</w:t>
    </w:r>
    <w:r>
      <w:rPr>
        <w:rFonts w:eastAsia="楷体_GB2312" w:hint="eastAsia"/>
        <w:b/>
        <w:spacing w:val="40"/>
        <w:sz w:val="30"/>
      </w:rPr>
      <w:t>组长</w:t>
    </w:r>
    <w:r>
      <w:rPr>
        <w:rFonts w:eastAsia="楷体_GB2312" w:hint="eastAsia"/>
        <w:b/>
        <w:spacing w:val="40"/>
        <w:sz w:val="30"/>
      </w:rPr>
      <w:t>)</w:t>
    </w:r>
    <w:r>
      <w:rPr>
        <w:rFonts w:eastAsia="楷体_GB2312" w:hint="eastAsia"/>
        <w:b/>
        <w:spacing w:val="40"/>
        <w:sz w:val="30"/>
      </w:rPr>
      <w:t>、</w:t>
    </w:r>
    <w:r w:rsidRPr="00CD6045">
      <w:rPr>
        <w:rFonts w:eastAsia="楷体_GB2312" w:hint="eastAsia"/>
        <w:b/>
        <w:spacing w:val="40"/>
        <w:sz w:val="30"/>
      </w:rPr>
      <w:t>于严谦</w:t>
    </w:r>
  </w:p>
  <w:p w14:paraId="626E3EBE" w14:textId="77777777" w:rsidR="003827D6" w:rsidRDefault="003827D6" w:rsidP="007914CB">
    <w:pPr>
      <w:ind w:left="851" w:firstLine="0"/>
      <w:rPr>
        <w:rFonts w:eastAsia="楷体_GB2312"/>
        <w:b/>
        <w:spacing w:val="40"/>
        <w:sz w:val="30"/>
      </w:rPr>
    </w:pPr>
  </w:p>
  <w:p w14:paraId="3A69EC6B" w14:textId="77777777" w:rsidR="003827D6" w:rsidRPr="007914CB" w:rsidRDefault="003827D6" w:rsidP="00CD6045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完成时间：</w:t>
    </w:r>
    <w:r>
      <w:rPr>
        <w:rFonts w:eastAsia="楷体_GB2312" w:hint="eastAsia"/>
        <w:b/>
        <w:spacing w:val="40"/>
        <w:sz w:val="30"/>
      </w:rPr>
      <w:t>2</w:t>
    </w:r>
    <w:r>
      <w:rPr>
        <w:rFonts w:eastAsia="楷体_GB2312"/>
        <w:b/>
        <w:spacing w:val="40"/>
        <w:sz w:val="30"/>
      </w:rPr>
      <w:t>021</w:t>
    </w:r>
    <w:r>
      <w:rPr>
        <w:rFonts w:eastAsia="楷体_GB2312" w:hint="eastAsia"/>
        <w:b/>
        <w:spacing w:val="40"/>
        <w:sz w:val="30"/>
      </w:rPr>
      <w:t>年</w:t>
    </w:r>
    <w:r>
      <w:rPr>
        <w:rFonts w:eastAsia="楷体_GB2312" w:hint="eastAsia"/>
        <w:b/>
        <w:spacing w:val="40"/>
        <w:sz w:val="30"/>
      </w:rPr>
      <w:t>5</w:t>
    </w:r>
    <w:r>
      <w:rPr>
        <w:rFonts w:eastAsia="楷体_GB2312" w:hint="eastAsia"/>
        <w:b/>
        <w:spacing w:val="40"/>
        <w:sz w:val="30"/>
      </w:rPr>
      <w:t>月</w:t>
    </w:r>
    <w:r>
      <w:rPr>
        <w:rFonts w:eastAsia="楷体_GB2312" w:hint="eastAsia"/>
        <w:b/>
        <w:spacing w:val="40"/>
        <w:sz w:val="30"/>
      </w:rPr>
      <w:t>1</w:t>
    </w:r>
    <w:r>
      <w:rPr>
        <w:rFonts w:eastAsia="楷体_GB2312"/>
        <w:b/>
        <w:spacing w:val="40"/>
        <w:sz w:val="30"/>
      </w:rPr>
      <w:t>6</w:t>
    </w:r>
    <w:r>
      <w:rPr>
        <w:rFonts w:eastAsia="楷体_GB2312" w:hint="eastAsia"/>
        <w:b/>
        <w:spacing w:val="40"/>
        <w:sz w:val="30"/>
      </w:rPr>
      <w:t>日</w:t>
    </w:r>
  </w:p>
  <w:p w14:paraId="0C9FA635" w14:textId="77777777" w:rsidR="003827D6" w:rsidRDefault="003827D6">
    <w:pPr>
      <w:pStyle w:val="a7"/>
      <w:jc w:val="center"/>
      <w:rPr>
        <w:rFonts w:ascii="楷体_GB2312"/>
        <w:snapToGrid w:val="0"/>
      </w:rPr>
    </w:pPr>
  </w:p>
  <w:p w14:paraId="63B7F0DB" w14:textId="77777777" w:rsidR="003827D6" w:rsidRDefault="003827D6">
    <w:pPr>
      <w:pStyle w:val="a7"/>
      <w:rPr>
        <w:rFonts w:ascii="楷体_GB2312"/>
        <w:snapToGrid w:val="0"/>
      </w:rPr>
    </w:pPr>
  </w:p>
  <w:p w14:paraId="229FE4D7" w14:textId="77777777" w:rsidR="003827D6" w:rsidRDefault="003827D6">
    <w:pPr>
      <w:pStyle w:val="a7"/>
      <w:rPr>
        <w:rFonts w:ascii="楷体_GB2312"/>
        <w:snapToGrid w:val="0"/>
      </w:rPr>
    </w:pPr>
    <w:r>
      <w:rPr>
        <w:rFonts w:ascii="楷体_GB2312"/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011A8CB8" wp14:editId="72952FE1">
              <wp:simplePos x="0" y="0"/>
              <wp:positionH relativeFrom="column">
                <wp:posOffset>635</wp:posOffset>
              </wp:positionH>
              <wp:positionV relativeFrom="paragraph">
                <wp:posOffset>69215</wp:posOffset>
              </wp:positionV>
              <wp:extent cx="5760720" cy="0"/>
              <wp:effectExtent l="0" t="0" r="0" b="0"/>
              <wp:wrapNone/>
              <wp:docPr id="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76072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2E200471" id="Line 3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5.45pt" to="453.6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A+gGgIAADM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" o:allowincell="f" strokeweight="3pt"/>
          </w:pict>
        </mc:Fallback>
      </mc:AlternateContent>
    </w:r>
  </w:p>
  <w:p w14:paraId="6B1AD96E" w14:textId="77777777" w:rsidR="003827D6" w:rsidRDefault="003827D6">
    <w:pPr>
      <w:pStyle w:val="Note"/>
      <w:jc w:val="center"/>
      <w:rPr>
        <w:sz w:val="24"/>
        <w:lang w:eastAsia="zh-CN"/>
      </w:rPr>
    </w:pPr>
    <w:r>
      <w:rPr>
        <w:rFonts w:hint="eastAsia"/>
        <w:sz w:val="24"/>
        <w:lang w:eastAsia="zh-CN"/>
      </w:rPr>
      <w:t>上海交通大学</w:t>
    </w:r>
    <w:r>
      <w:rPr>
        <w:rFonts w:hint="eastAsia"/>
        <w:sz w:val="24"/>
        <w:lang w:eastAsia="zh-CN"/>
      </w:rPr>
      <w:t xml:space="preserve">  </w:t>
    </w:r>
    <w:r>
      <w:rPr>
        <w:rFonts w:hint="eastAsia"/>
        <w:sz w:val="24"/>
        <w:lang w:eastAsia="zh-CN"/>
      </w:rPr>
      <w:t>电子信息与电气工程学院</w:t>
    </w:r>
  </w:p>
  <w:p w14:paraId="00143C30" w14:textId="77777777" w:rsidR="003827D6" w:rsidRDefault="003827D6">
    <w:pPr>
      <w:pStyle w:val="Note"/>
      <w:jc w:val="center"/>
      <w:rPr>
        <w:sz w:val="24"/>
        <w:lang w:eastAsia="zh-CN"/>
      </w:rPr>
    </w:pPr>
  </w:p>
  <w:p w14:paraId="2355AE38" w14:textId="77777777" w:rsidR="003827D6" w:rsidRDefault="003827D6">
    <w:pPr>
      <w:pStyle w:val="Note"/>
      <w:rPr>
        <w:rFonts w:ascii="楷体_GB2312"/>
        <w:lang w:eastAsia="zh-CN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EF86B3" w14:textId="77777777" w:rsidR="003827D6" w:rsidRDefault="003827D6">
    <w:pPr>
      <w:pStyle w:val="a7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605ABE0D" wp14:editId="1439F315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4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307CBF51" id="Line 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Vsa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Rop0&#10;INGzUBzNQm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PwlbGh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9"/>
        <w:rFonts w:ascii="隶书" w:hint="eastAsia"/>
      </w:rPr>
      <w:t>第</w:t>
    </w:r>
    <w:r>
      <w:rPr>
        <w:rStyle w:val="a9"/>
        <w:rFonts w:ascii="隶书"/>
      </w:rPr>
      <w:fldChar w:fldCharType="begin"/>
    </w:r>
    <w:r>
      <w:rPr>
        <w:rStyle w:val="a9"/>
        <w:rFonts w:ascii="隶书"/>
      </w:rPr>
      <w:instrText xml:space="preserve"> PAGE </w:instrText>
    </w:r>
    <w:r>
      <w:rPr>
        <w:rStyle w:val="a9"/>
        <w:rFonts w:ascii="隶书"/>
      </w:rPr>
      <w:fldChar w:fldCharType="separate"/>
    </w:r>
    <w:r>
      <w:rPr>
        <w:rStyle w:val="a9"/>
        <w:rFonts w:ascii="隶书"/>
        <w:noProof/>
      </w:rPr>
      <w:t>2</w:t>
    </w:r>
    <w:r>
      <w:rPr>
        <w:rStyle w:val="a9"/>
        <w:rFonts w:ascii="隶书"/>
      </w:rPr>
      <w:fldChar w:fldCharType="end"/>
    </w:r>
    <w:r>
      <w:rPr>
        <w:rStyle w:val="a9"/>
        <w:rFonts w:ascii="隶书" w:hint="eastAsia"/>
      </w:rPr>
      <w:t>页 共4页</w:t>
    </w:r>
  </w:p>
  <w:p w14:paraId="0B0F2658" w14:textId="77777777" w:rsidR="003827D6" w:rsidRDefault="003827D6">
    <w:pPr>
      <w:pStyle w:val="a7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CAD5D4" w14:textId="77777777" w:rsidR="003827D6" w:rsidRDefault="003827D6" w:rsidP="000C4BAE">
    <w:pPr>
      <w:pStyle w:val="a7"/>
      <w:ind w:firstLine="0"/>
      <w:jc w:val="center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0E2F37DC" wp14:editId="447EB47C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3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0DAB8A4E" id="Line 2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laH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PGVoc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9"/>
        <w:rFonts w:ascii="隶书" w:hint="eastAsia"/>
      </w:rPr>
      <w:t>第</w:t>
    </w:r>
    <w:r>
      <w:rPr>
        <w:rStyle w:val="a9"/>
        <w:rFonts w:ascii="隶书"/>
      </w:rPr>
      <w:fldChar w:fldCharType="begin"/>
    </w:r>
    <w:r>
      <w:rPr>
        <w:rStyle w:val="a9"/>
        <w:rFonts w:ascii="隶书"/>
      </w:rPr>
      <w:instrText xml:space="preserve"> PAGE </w:instrText>
    </w:r>
    <w:r>
      <w:rPr>
        <w:rStyle w:val="a9"/>
        <w:rFonts w:ascii="隶书"/>
      </w:rPr>
      <w:fldChar w:fldCharType="separate"/>
    </w:r>
    <w:r>
      <w:rPr>
        <w:rStyle w:val="a9"/>
        <w:rFonts w:ascii="隶书"/>
        <w:noProof/>
      </w:rPr>
      <w:t>2</w:t>
    </w:r>
    <w:r>
      <w:rPr>
        <w:rStyle w:val="a9"/>
        <w:rFonts w:ascii="隶书"/>
      </w:rPr>
      <w:fldChar w:fldCharType="end"/>
    </w:r>
    <w:r>
      <w:rPr>
        <w:rStyle w:val="a9"/>
        <w:rFonts w:ascii="隶书" w:hint="eastAsia"/>
      </w:rPr>
      <w:t xml:space="preserve">页 </w:t>
    </w:r>
  </w:p>
  <w:p w14:paraId="5179D3CC" w14:textId="77777777" w:rsidR="003827D6" w:rsidRDefault="003827D6">
    <w:pPr>
      <w:pStyle w:val="a7"/>
      <w:jc w:val="center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50A085" w14:textId="77777777" w:rsidR="003827D6" w:rsidRDefault="003827D6">
    <w:pPr>
      <w:pStyle w:val="a7"/>
      <w:jc w:val="right"/>
      <w:rPr>
        <w:rStyle w:val="a9"/>
      </w:rPr>
    </w:pPr>
    <w:r>
      <w:rPr>
        <w:rStyle w:val="a9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4BDED06A" wp14:editId="3DEE4468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1376DBA7" id="Line 4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SB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TjBTp&#10;QKJnoTjKQ2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LUmkgR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9"/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  <w:r>
      <w:rPr>
        <w:rStyle w:val="a9"/>
        <w:rFonts w:hint="eastAsia"/>
      </w:rPr>
      <w:t xml:space="preserve"> </w:t>
    </w:r>
    <w:r>
      <w:rPr>
        <w:rStyle w:val="a9"/>
        <w:rFonts w:hint="eastAsia"/>
      </w:rPr>
      <w:t>共</w:t>
    </w:r>
    <w:r>
      <w:rPr>
        <w:rStyle w:val="a9"/>
        <w:rFonts w:hint="eastAsia"/>
      </w:rPr>
      <w:t>4</w:t>
    </w:r>
    <w:r>
      <w:rPr>
        <w:rStyle w:val="a9"/>
        <w:rFonts w:hint="eastAsia"/>
      </w:rPr>
      <w:t>页</w:t>
    </w:r>
  </w:p>
  <w:p w14:paraId="1A2AF9C4" w14:textId="77777777" w:rsidR="003827D6" w:rsidRDefault="003827D6">
    <w:pPr>
      <w:pStyle w:val="a7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A1B7E1" w14:textId="77777777" w:rsidR="003827D6" w:rsidRDefault="003827D6">
    <w:pPr>
      <w:pStyle w:val="a7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33C0BEB" wp14:editId="61A22530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484A5122" id="Line 1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bXYFA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9Ntdg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9"/>
        <w:rFonts w:ascii="隶书"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  <w:proofErr w:type="gramStart"/>
    <w:r>
      <w:rPr>
        <w:rStyle w:val="a9"/>
        <w:rFonts w:ascii="隶书" w:hint="eastAsia"/>
      </w:rPr>
      <w:t>页共10页</w:t>
    </w:r>
    <w:proofErr w:type="gramEnd"/>
  </w:p>
  <w:p w14:paraId="6A17F25A" w14:textId="77777777" w:rsidR="003827D6" w:rsidRDefault="003827D6">
    <w:pPr>
      <w:pStyle w:val="a7"/>
      <w:jc w:val="center"/>
      <w:rPr>
        <w:rFonts w:eastAsia="隶书"/>
      </w:rPr>
    </w:pPr>
    <w:r>
      <w:rPr>
        <w:noProof/>
      </w:rPr>
      <w:drawing>
        <wp:anchor distT="0" distB="0" distL="114300" distR="114300" simplePos="0" relativeHeight="251660288" behindDoc="0" locked="0" layoutInCell="0" allowOverlap="1" wp14:anchorId="24799528" wp14:editId="675BD687">
          <wp:simplePos x="0" y="0"/>
          <wp:positionH relativeFrom="column">
            <wp:posOffset>200025</wp:posOffset>
          </wp:positionH>
          <wp:positionV relativeFrom="paragraph">
            <wp:posOffset>88265</wp:posOffset>
          </wp:positionV>
          <wp:extent cx="800100" cy="560070"/>
          <wp:effectExtent l="0" t="0" r="0" b="0"/>
          <wp:wrapTopAndBottom/>
          <wp:docPr id="28" name="图片 28" descr="未标题-1 副本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8" descr="未标题-1 副本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600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隶书" w:hint="eastAsia"/>
      </w:rPr>
      <w:t>信息产业部电信科学技术第一研究所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BCA964" w14:textId="77777777" w:rsidR="002646D6" w:rsidRDefault="002646D6">
      <w:r>
        <w:rPr>
          <w:rFonts w:hint="eastAsia"/>
        </w:rPr>
        <w:separator/>
      </w:r>
    </w:p>
  </w:footnote>
  <w:footnote w:type="continuationSeparator" w:id="0">
    <w:p w14:paraId="5ACBD578" w14:textId="77777777" w:rsidR="002646D6" w:rsidRDefault="002646D6">
      <w:r>
        <w:continuationSeparator/>
      </w:r>
    </w:p>
  </w:footnote>
  <w:footnote w:id="1">
    <w:p w14:paraId="4941DF52" w14:textId="56B28C06" w:rsidR="003827D6" w:rsidRDefault="003827D6" w:rsidP="00CD5E72">
      <w:pPr>
        <w:pStyle w:val="af8"/>
      </w:pPr>
      <w:r>
        <w:rPr>
          <w:rStyle w:val="af2"/>
        </w:rPr>
        <w:footnoteRef/>
      </w:r>
      <w:r>
        <w:t xml:space="preserve"> C01</w:t>
      </w:r>
      <w:r>
        <w:rPr>
          <w:rFonts w:hint="eastAsia"/>
        </w:rPr>
        <w:t>表示从状态</w:t>
      </w:r>
      <w:r>
        <w:rPr>
          <w:rFonts w:hint="eastAsia"/>
        </w:rPr>
        <w:t>0</w:t>
      </w:r>
      <w:r>
        <w:rPr>
          <w:rFonts w:hint="eastAsia"/>
        </w:rPr>
        <w:t>转移到状态</w:t>
      </w:r>
      <w:r>
        <w:rPr>
          <w:rFonts w:hint="eastAsia"/>
        </w:rPr>
        <w:t>1</w:t>
      </w:r>
      <w:r>
        <w:rPr>
          <w:rFonts w:hint="eastAsia"/>
        </w:rPr>
        <w:t>，以此类推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09DE51" w14:textId="77777777" w:rsidR="003827D6" w:rsidRDefault="003827D6">
    <w:pPr>
      <w:pStyle w:val="a8"/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3F48D6" w14:textId="77777777" w:rsidR="003827D6" w:rsidRDefault="003827D6">
    <w:pPr>
      <w:pStyle w:val="a8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055437" w14:textId="77777777" w:rsidR="003827D6" w:rsidRDefault="003827D6">
    <w:pPr>
      <w:pStyle w:val="a8"/>
      <w:jc w:val="right"/>
    </w:pPr>
  </w:p>
  <w:p w14:paraId="617CA70F" w14:textId="77777777" w:rsidR="003827D6" w:rsidRDefault="003827D6">
    <w:pPr>
      <w:pStyle w:val="ae"/>
      <w:rPr>
        <w:rFonts w:ascii="楷体_GB2312" w:eastAsia="楷体_GB2312"/>
        <w:lang w:eastAsia="zh-CN"/>
      </w:rPr>
    </w:pPr>
  </w:p>
  <w:p w14:paraId="0621C591" w14:textId="77777777" w:rsidR="003827D6" w:rsidRDefault="003827D6">
    <w:pPr>
      <w:pStyle w:val="ae"/>
      <w:rPr>
        <w:rFonts w:ascii="楷体_GB2312" w:eastAsia="楷体_GB2312"/>
        <w:lang w:eastAsia="zh-CN"/>
      </w:rPr>
    </w:pPr>
  </w:p>
  <w:p w14:paraId="58A4FA5B" w14:textId="77777777" w:rsidR="003827D6" w:rsidRDefault="003827D6" w:rsidP="0045178E"/>
  <w:p w14:paraId="4C25551E" w14:textId="77777777" w:rsidR="003827D6" w:rsidRPr="0045178E" w:rsidRDefault="003827D6" w:rsidP="0045178E"/>
  <w:p w14:paraId="4F3F347E" w14:textId="77777777" w:rsidR="003827D6" w:rsidRDefault="003827D6" w:rsidP="0045178E"/>
  <w:p w14:paraId="46CDA262" w14:textId="77777777" w:rsidR="003827D6" w:rsidRDefault="003827D6" w:rsidP="0045178E"/>
  <w:p w14:paraId="59DB76EC" w14:textId="77777777" w:rsidR="003827D6" w:rsidRDefault="003827D6" w:rsidP="0045178E"/>
  <w:p w14:paraId="536E1619" w14:textId="77777777" w:rsidR="003827D6" w:rsidRDefault="003827D6" w:rsidP="0045178E"/>
  <w:p w14:paraId="4152992B" w14:textId="77777777" w:rsidR="003827D6" w:rsidRPr="0045178E" w:rsidRDefault="003827D6" w:rsidP="0045178E"/>
  <w:p w14:paraId="18CAE987" w14:textId="77777777" w:rsidR="003827D6" w:rsidRDefault="003827D6">
    <w:pPr>
      <w:rPr>
        <w:rFonts w:ascii="楷体_GB2312" w:eastAsia="楷体_GB2312"/>
      </w:rPr>
    </w:pPr>
  </w:p>
  <w:p w14:paraId="3B6DB0E4" w14:textId="77777777" w:rsidR="003827D6" w:rsidRDefault="003827D6">
    <w:pPr>
      <w:rPr>
        <w:rFonts w:ascii="楷体_GB2312" w:eastAsia="楷体_GB2312"/>
      </w:rPr>
    </w:pPr>
  </w:p>
  <w:p w14:paraId="7A27F44A" w14:textId="77777777" w:rsidR="003827D6" w:rsidRDefault="003827D6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14:paraId="69D3B670" w14:textId="77777777" w:rsidR="003827D6" w:rsidRDefault="003827D6" w:rsidP="00B3547B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lang w:eastAsia="zh-CN"/>
      </w:rPr>
    </w:pPr>
    <w:r w:rsidRPr="00E741E0">
      <w:rPr>
        <w:rFonts w:ascii="宋体" w:eastAsia="宋体" w:hAnsi="宋体" w:hint="eastAsia"/>
        <w:spacing w:val="20"/>
        <w:lang w:eastAsia="zh-CN"/>
      </w:rPr>
      <w:t>工程实践与科技创新</w:t>
    </w:r>
    <w:r>
      <w:rPr>
        <w:rFonts w:ascii="宋体" w:eastAsia="宋体" w:hAnsi="宋体" w:hint="eastAsia"/>
        <w:spacing w:val="20"/>
        <w:lang w:eastAsia="zh-CN"/>
      </w:rPr>
      <w:t>I</w:t>
    </w:r>
    <w:r>
      <w:rPr>
        <w:rFonts w:ascii="宋体" w:eastAsia="宋体" w:hAnsi="宋体"/>
        <w:spacing w:val="20"/>
        <w:lang w:eastAsia="zh-CN"/>
      </w:rPr>
      <w:t>I-</w:t>
    </w:r>
    <w:r w:rsidRPr="00E741E0">
      <w:rPr>
        <w:rFonts w:ascii="宋体" w:eastAsia="宋体" w:hAnsi="宋体" w:hint="eastAsia"/>
        <w:spacing w:val="20"/>
        <w:lang w:eastAsia="zh-CN"/>
      </w:rPr>
      <w:t>A</w:t>
    </w:r>
  </w:p>
  <w:p w14:paraId="7A0AD4C1" w14:textId="77777777" w:rsidR="003827D6" w:rsidRPr="00124B05" w:rsidRDefault="003827D6" w:rsidP="00B3547B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sz w:val="36"/>
        <w:szCs w:val="36"/>
        <w:lang w:eastAsia="zh-CN"/>
      </w:rPr>
    </w:pPr>
    <w:r w:rsidRPr="00124B05">
      <w:rPr>
        <w:rFonts w:ascii="宋体" w:eastAsia="宋体" w:hAnsi="宋体"/>
        <w:spacing w:val="20"/>
        <w:sz w:val="36"/>
        <w:szCs w:val="36"/>
        <w:lang w:eastAsia="zh-CN"/>
      </w:rPr>
      <w:t>（</w:t>
    </w:r>
    <w:proofErr w:type="gramStart"/>
    <w:r w:rsidRPr="00124B05">
      <w:rPr>
        <w:rFonts w:ascii="宋体" w:eastAsia="宋体" w:hAnsi="宋体" w:hint="eastAsia"/>
        <w:spacing w:val="20"/>
        <w:sz w:val="36"/>
        <w:szCs w:val="36"/>
        <w:lang w:eastAsia="zh-CN"/>
      </w:rPr>
      <w:t>信工电科教</w:t>
    </w:r>
    <w:proofErr w:type="gramEnd"/>
    <w:r w:rsidRPr="00124B05">
      <w:rPr>
        <w:rFonts w:ascii="宋体" w:eastAsia="宋体" w:hAnsi="宋体" w:hint="eastAsia"/>
        <w:spacing w:val="20"/>
        <w:sz w:val="36"/>
        <w:szCs w:val="36"/>
        <w:lang w:eastAsia="zh-CN"/>
      </w:rPr>
      <w:t>学班）</w:t>
    </w:r>
  </w:p>
  <w:p w14:paraId="0C90E9CD" w14:textId="77777777" w:rsidR="003827D6" w:rsidRPr="000075AD" w:rsidRDefault="003827D6">
    <w:pPr>
      <w:pStyle w:val="PaperTitle"/>
      <w:pBdr>
        <w:left w:val="double" w:sz="6" w:space="2" w:color="auto" w:shadow="1"/>
        <w:right w:val="double" w:sz="6" w:space="2" w:color="auto" w:shadow="1"/>
      </w:pBdr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 w:hint="eastAsia"/>
        <w:spacing w:val="20"/>
        <w:lang w:eastAsia="zh-CN"/>
      </w:rPr>
      <w:t>实验</w:t>
    </w:r>
    <w:r w:rsidRPr="000075AD">
      <w:rPr>
        <w:rFonts w:ascii="宋体" w:eastAsia="宋体" w:hAnsi="宋体" w:hint="eastAsia"/>
        <w:spacing w:val="20"/>
        <w:lang w:eastAsia="zh-CN"/>
      </w:rPr>
      <w:t>报告</w:t>
    </w:r>
  </w:p>
  <w:p w14:paraId="2E66105A" w14:textId="77777777" w:rsidR="003827D6" w:rsidRDefault="003827D6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14:paraId="1C8E0CFC" w14:textId="77777777" w:rsidR="003827D6" w:rsidRDefault="003827D6">
    <w:pPr>
      <w:pStyle w:val="a8"/>
      <w:ind w:firstLine="0"/>
      <w:rPr>
        <w:rFonts w:ascii="楷体_GB2312" w:eastAsia="楷体_GB2312"/>
      </w:rPr>
    </w:pPr>
  </w:p>
  <w:p w14:paraId="1094F38B" w14:textId="77777777" w:rsidR="003827D6" w:rsidRDefault="003827D6" w:rsidP="00654C2C">
    <w:pPr>
      <w:ind w:firstLine="1134"/>
      <w:rPr>
        <w:b/>
        <w:sz w:val="28"/>
        <w:szCs w:val="28"/>
      </w:rPr>
    </w:pPr>
  </w:p>
  <w:p w14:paraId="3D4FE6B9" w14:textId="77777777" w:rsidR="003827D6" w:rsidRDefault="003827D6" w:rsidP="00654C2C">
    <w:pPr>
      <w:ind w:firstLine="1134"/>
      <w:rPr>
        <w:b/>
        <w:sz w:val="28"/>
        <w:szCs w:val="28"/>
      </w:rPr>
    </w:pPr>
  </w:p>
  <w:p w14:paraId="3D532F22" w14:textId="77777777" w:rsidR="003827D6" w:rsidRDefault="003827D6" w:rsidP="00654C2C">
    <w:pPr>
      <w:ind w:firstLine="1134"/>
      <w:rPr>
        <w:b/>
        <w:sz w:val="28"/>
        <w:szCs w:val="28"/>
      </w:rPr>
    </w:pPr>
  </w:p>
  <w:p w14:paraId="3B4402B8" w14:textId="77777777" w:rsidR="003827D6" w:rsidRPr="00654C2C" w:rsidRDefault="003827D6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1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时钟选择与</w:t>
    </w:r>
    <w:r w:rsidRPr="00654C2C">
      <w:rPr>
        <w:rFonts w:hint="eastAsia"/>
        <w:b/>
        <w:sz w:val="28"/>
        <w:szCs w:val="28"/>
      </w:rPr>
      <w:t>GPIO</w:t>
    </w:r>
    <w:r w:rsidRPr="00654C2C">
      <w:rPr>
        <w:rFonts w:hint="eastAsia"/>
        <w:b/>
        <w:sz w:val="28"/>
        <w:szCs w:val="28"/>
      </w:rPr>
      <w:t>操作</w:t>
    </w:r>
  </w:p>
  <w:p w14:paraId="3B291EBE" w14:textId="77777777" w:rsidR="003827D6" w:rsidRDefault="003827D6" w:rsidP="00654C2C">
    <w:pPr>
      <w:ind w:firstLine="1134"/>
      <w:rPr>
        <w:b/>
        <w:sz w:val="28"/>
        <w:szCs w:val="28"/>
      </w:rPr>
    </w:pPr>
  </w:p>
  <w:p w14:paraId="338D26F5" w14:textId="77777777" w:rsidR="003827D6" w:rsidRPr="00654C2C" w:rsidRDefault="003827D6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2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A2000TM4</w:t>
    </w:r>
    <w:r w:rsidRPr="00654C2C">
      <w:rPr>
        <w:rFonts w:hint="eastAsia"/>
        <w:b/>
        <w:sz w:val="28"/>
        <w:szCs w:val="28"/>
      </w:rPr>
      <w:t>扩展板使用方法与</w:t>
    </w:r>
    <w:r w:rsidRPr="00654C2C">
      <w:rPr>
        <w:rFonts w:hint="eastAsia"/>
        <w:b/>
        <w:sz w:val="28"/>
        <w:szCs w:val="28"/>
      </w:rPr>
      <w:t>SYSTICK</w:t>
    </w:r>
    <w:r w:rsidRPr="00654C2C">
      <w:rPr>
        <w:rFonts w:hint="eastAsia"/>
        <w:b/>
        <w:sz w:val="28"/>
        <w:szCs w:val="28"/>
      </w:rPr>
      <w:t>中断实验</w:t>
    </w:r>
  </w:p>
  <w:p w14:paraId="491C46DE" w14:textId="77777777" w:rsidR="003827D6" w:rsidRDefault="003827D6" w:rsidP="00654C2C">
    <w:pPr>
      <w:ind w:firstLine="1134"/>
      <w:rPr>
        <w:b/>
        <w:sz w:val="28"/>
        <w:szCs w:val="28"/>
      </w:rPr>
    </w:pPr>
  </w:p>
  <w:p w14:paraId="5CD77F86" w14:textId="77777777" w:rsidR="003827D6" w:rsidRDefault="003827D6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>
      <w:rPr>
        <w:rFonts w:hint="eastAsia"/>
        <w:b/>
        <w:sz w:val="28"/>
        <w:szCs w:val="28"/>
      </w:rPr>
      <w:t>3</w:t>
    </w:r>
    <w:r w:rsidRPr="00654C2C">
      <w:rPr>
        <w:rFonts w:hint="eastAsia"/>
      </w:rPr>
      <w:t xml:space="preserve"> </w:t>
    </w:r>
    <w:r>
      <w:t xml:space="preserve">  </w:t>
    </w:r>
    <w:r w:rsidRPr="00654C2C">
      <w:rPr>
        <w:rFonts w:hint="eastAsia"/>
        <w:b/>
        <w:sz w:val="28"/>
        <w:szCs w:val="28"/>
      </w:rPr>
      <w:t>UART</w:t>
    </w:r>
    <w:r w:rsidRPr="00654C2C">
      <w:rPr>
        <w:rFonts w:hint="eastAsia"/>
        <w:b/>
        <w:sz w:val="28"/>
        <w:szCs w:val="28"/>
      </w:rPr>
      <w:t>串行通讯实验</w:t>
    </w:r>
  </w:p>
  <w:p w14:paraId="52441F74" w14:textId="77777777" w:rsidR="003827D6" w:rsidRDefault="003827D6" w:rsidP="00654C2C">
    <w:pPr>
      <w:ind w:firstLine="113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68602C" w14:textId="77777777" w:rsidR="003827D6" w:rsidRDefault="003827D6">
    <w:pPr>
      <w:pStyle w:val="a8"/>
      <w:jc w:val="righ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28E28D" w14:textId="77777777" w:rsidR="003827D6" w:rsidRDefault="003827D6">
    <w:pPr>
      <w:pStyle w:val="a8"/>
      <w:jc w:val="right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2CE71D" w14:textId="77777777" w:rsidR="003827D6" w:rsidRDefault="003827D6">
    <w:pPr>
      <w:pStyle w:val="a8"/>
      <w:jc w:val="right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6B5054" w14:textId="77777777" w:rsidR="003827D6" w:rsidRDefault="003827D6">
    <w:pPr>
      <w:pStyle w:val="a8"/>
      <w:jc w:val="right"/>
    </w:pPr>
  </w:p>
  <w:p w14:paraId="7AF577F6" w14:textId="77777777" w:rsidR="003827D6" w:rsidRPr="009355E0" w:rsidRDefault="003827D6">
    <w:pPr>
      <w:pStyle w:val="a8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702FB7" w14:textId="77777777" w:rsidR="003827D6" w:rsidRPr="001B255A" w:rsidRDefault="003827D6" w:rsidP="001B255A">
    <w:pPr>
      <w:pStyle w:val="a8"/>
      <w:rPr>
        <w:rFonts w:asciiTheme="minorEastAsia" w:eastAsiaTheme="minorEastAsia" w:hAnsiTheme="minorEastAsia"/>
        <w:sz w:val="18"/>
        <w:szCs w:val="18"/>
      </w:rPr>
    </w:pPr>
    <w:r w:rsidRPr="001B255A">
      <w:rPr>
        <w:rFonts w:asciiTheme="minorEastAsia" w:eastAsiaTheme="minorEastAsia" w:hAnsiTheme="minorEastAsia" w:hint="eastAsia"/>
        <w:b/>
        <w:kern w:val="144"/>
        <w:sz w:val="18"/>
        <w:szCs w:val="18"/>
      </w:rPr>
      <w:t>工程实践与科技创新II-A 基础实验报告</w:t>
    </w:r>
    <w:r w:rsidRPr="001B255A">
      <w:rPr>
        <w:rFonts w:asciiTheme="minorEastAsia" w:eastAsiaTheme="minorEastAsia" w:hAnsiTheme="minorEastAsia" w:hint="eastAsia"/>
        <w:b/>
        <w:noProof/>
        <w:kern w:val="144"/>
        <w:sz w:val="18"/>
        <w:szCs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8C311B6" wp14:editId="6E8B5B57">
              <wp:simplePos x="0" y="0"/>
              <wp:positionH relativeFrom="margin">
                <wp:posOffset>-71120</wp:posOffset>
              </wp:positionH>
              <wp:positionV relativeFrom="paragraph">
                <wp:posOffset>205740</wp:posOffset>
              </wp:positionV>
              <wp:extent cx="5905500" cy="0"/>
              <wp:effectExtent l="0" t="0" r="19050" b="19050"/>
              <wp:wrapNone/>
              <wp:docPr id="8" name="直接连接符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9055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>
          <w:pict>
            <v:line w14:anchorId="10E52705" id="直接连接符 8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5.6pt,16.2pt" to="459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" strokecolor="black [3213]" strokeweight=".5pt">
              <v:stroke joinstyle="miter"/>
              <w10:wrap anchorx="margin"/>
            </v:line>
          </w:pict>
        </mc:Fallback>
      </mc:AlternateContent>
    </w:r>
  </w:p>
  <w:p w14:paraId="26E37E69" w14:textId="77777777" w:rsidR="003827D6" w:rsidRPr="009355E0" w:rsidRDefault="003827D6" w:rsidP="002C5B18">
    <w:pPr>
      <w:pStyle w:val="a8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3"/>
    <w:multiLevelType w:val="singleLevel"/>
    <w:tmpl w:val="C3E4A23A"/>
    <w:lvl w:ilvl="0">
      <w:start w:val="1"/>
      <w:numFmt w:val="bullet"/>
      <w:pStyle w:val="2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1" w15:restartNumberingAfterBreak="0">
    <w:nsid w:val="FFFFFFFB"/>
    <w:multiLevelType w:val="multilevel"/>
    <w:tmpl w:val="CACC719C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2" w15:restartNumberingAfterBreak="0">
    <w:nsid w:val="06790026"/>
    <w:multiLevelType w:val="hybridMultilevel"/>
    <w:tmpl w:val="D25A53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7503BE1"/>
    <w:multiLevelType w:val="singleLevel"/>
    <w:tmpl w:val="1340E10C"/>
    <w:lvl w:ilvl="0">
      <w:start w:val="1"/>
      <w:numFmt w:val="chineseCountingThousand"/>
      <w:pStyle w:val="a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4" w15:restartNumberingAfterBreak="0">
    <w:nsid w:val="09954356"/>
    <w:multiLevelType w:val="hybridMultilevel"/>
    <w:tmpl w:val="F9E0C038"/>
    <w:lvl w:ilvl="0" w:tplc="9F504AE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6F408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0CDDE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6CD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8021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EA4C8A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8EA32B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336C66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4E4F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2973CB"/>
    <w:multiLevelType w:val="multilevel"/>
    <w:tmpl w:val="B05A1B98"/>
    <w:lvl w:ilvl="0">
      <w:start w:val="1"/>
      <w:numFmt w:val="decimal"/>
      <w:pStyle w:val="1"/>
      <w:suff w:val="space"/>
      <w:lvlText w:val="%1."/>
      <w:lvlJc w:val="left"/>
      <w:pPr>
        <w:ind w:left="72" w:hanging="72"/>
      </w:pPr>
      <w:rPr>
        <w:rFonts w:hint="eastAsia"/>
      </w:rPr>
    </w:lvl>
    <w:lvl w:ilvl="1">
      <w:start w:val="1"/>
      <w:numFmt w:val="decimal"/>
      <w:pStyle w:val="20"/>
      <w:suff w:val="space"/>
      <w:lvlText w:val="%1.%2"/>
      <w:lvlJc w:val="left"/>
      <w:pPr>
        <w:ind w:left="72" w:hanging="72"/>
      </w:pPr>
      <w:rPr>
        <w:rFonts w:ascii="楷体" w:eastAsia="楷体" w:hint="eastAsia"/>
        <w:b/>
        <w:i w:val="0"/>
        <w:sz w:val="24"/>
      </w:rPr>
    </w:lvl>
    <w:lvl w:ilvl="2">
      <w:start w:val="1"/>
      <w:numFmt w:val="decimal"/>
      <w:pStyle w:val="3"/>
      <w:suff w:val="space"/>
      <w:lvlText w:val="%1.%2.%3"/>
      <w:lvlJc w:val="left"/>
      <w:pPr>
        <w:ind w:left="72" w:hanging="72"/>
      </w:pPr>
      <w:rPr>
        <w:rFonts w:ascii="楷体" w:eastAsia="楷体" w:hint="eastAsia"/>
        <w:b w:val="0"/>
        <w:i w:val="0"/>
        <w:sz w:val="24"/>
        <w:u w:val="none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72" w:hanging="72"/>
      </w:pPr>
      <w:rPr>
        <w:rFonts w:ascii="楷体" w:eastAsia="楷体" w:hint="eastAsia"/>
        <w:b w:val="0"/>
        <w:i w:val="0"/>
        <w:sz w:val="24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72" w:hanging="72"/>
      </w:pPr>
      <w:rPr>
        <w:rFonts w:ascii="楷体" w:eastAsia="楷体" w:hint="eastAsia"/>
        <w:b w:val="0"/>
        <w:i w:val="0"/>
        <w:sz w:val="22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6" w15:restartNumberingAfterBreak="0">
    <w:nsid w:val="55237248"/>
    <w:multiLevelType w:val="hybridMultilevel"/>
    <w:tmpl w:val="F724D47A"/>
    <w:lvl w:ilvl="0" w:tplc="007ABEA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54A36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7E714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BE4A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44994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D0153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603D8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0F4291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CCEDB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D620D0"/>
    <w:multiLevelType w:val="hybridMultilevel"/>
    <w:tmpl w:val="F526539E"/>
    <w:lvl w:ilvl="0" w:tplc="44D2B6B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2A04DD2"/>
    <w:multiLevelType w:val="hybridMultilevel"/>
    <w:tmpl w:val="66EA7EE4"/>
    <w:lvl w:ilvl="0" w:tplc="64C0743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4305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0C82C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E647F0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CCE9F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9EDE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6A0A0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B4EB14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92289F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F85AE6"/>
    <w:multiLevelType w:val="hybridMultilevel"/>
    <w:tmpl w:val="E9F26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D42494D"/>
    <w:multiLevelType w:val="hybridMultilevel"/>
    <w:tmpl w:val="6C2EBFBA"/>
    <w:lvl w:ilvl="0" w:tplc="BD04EB8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10"/>
  </w:num>
  <w:num w:numId="6">
    <w:abstractNumId w:val="6"/>
  </w:num>
  <w:num w:numId="7">
    <w:abstractNumId w:val="4"/>
  </w:num>
  <w:num w:numId="8">
    <w:abstractNumId w:val="8"/>
  </w:num>
  <w:num w:numId="9">
    <w:abstractNumId w:val="7"/>
  </w:num>
  <w:num w:numId="10">
    <w:abstractNumId w:val="9"/>
  </w:num>
  <w:num w:numId="11">
    <w:abstractNumId w:val="2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285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DF7"/>
    <w:rsid w:val="00001FF2"/>
    <w:rsid w:val="000075AD"/>
    <w:rsid w:val="00012632"/>
    <w:rsid w:val="00034782"/>
    <w:rsid w:val="000405AB"/>
    <w:rsid w:val="0005731D"/>
    <w:rsid w:val="00064326"/>
    <w:rsid w:val="00070F97"/>
    <w:rsid w:val="00081E6E"/>
    <w:rsid w:val="0008442D"/>
    <w:rsid w:val="000A55B9"/>
    <w:rsid w:val="000B253B"/>
    <w:rsid w:val="000C4BAE"/>
    <w:rsid w:val="000C7DBF"/>
    <w:rsid w:val="000F5F2A"/>
    <w:rsid w:val="001132F9"/>
    <w:rsid w:val="001132FC"/>
    <w:rsid w:val="00115937"/>
    <w:rsid w:val="0012180A"/>
    <w:rsid w:val="00124B05"/>
    <w:rsid w:val="00127F7D"/>
    <w:rsid w:val="0014073B"/>
    <w:rsid w:val="0014334A"/>
    <w:rsid w:val="0014488A"/>
    <w:rsid w:val="0014506F"/>
    <w:rsid w:val="00151014"/>
    <w:rsid w:val="001578C8"/>
    <w:rsid w:val="0017686F"/>
    <w:rsid w:val="001816F0"/>
    <w:rsid w:val="00184F09"/>
    <w:rsid w:val="00190CA6"/>
    <w:rsid w:val="00192488"/>
    <w:rsid w:val="00195F7A"/>
    <w:rsid w:val="001A3F6C"/>
    <w:rsid w:val="001B255A"/>
    <w:rsid w:val="001B2AC2"/>
    <w:rsid w:val="001C5272"/>
    <w:rsid w:val="001E034A"/>
    <w:rsid w:val="001E45B5"/>
    <w:rsid w:val="001E59F9"/>
    <w:rsid w:val="00200335"/>
    <w:rsid w:val="00206537"/>
    <w:rsid w:val="00207056"/>
    <w:rsid w:val="00214CE8"/>
    <w:rsid w:val="002154BC"/>
    <w:rsid w:val="00220548"/>
    <w:rsid w:val="00224C24"/>
    <w:rsid w:val="002351AF"/>
    <w:rsid w:val="00241DF7"/>
    <w:rsid w:val="00251355"/>
    <w:rsid w:val="00256B74"/>
    <w:rsid w:val="002646D6"/>
    <w:rsid w:val="00266ACB"/>
    <w:rsid w:val="002817EA"/>
    <w:rsid w:val="0028311D"/>
    <w:rsid w:val="002C1A90"/>
    <w:rsid w:val="002C5B18"/>
    <w:rsid w:val="002E02EB"/>
    <w:rsid w:val="002E2D26"/>
    <w:rsid w:val="002E60EA"/>
    <w:rsid w:val="002F3AAA"/>
    <w:rsid w:val="002F3C4D"/>
    <w:rsid w:val="00305BEF"/>
    <w:rsid w:val="003076EF"/>
    <w:rsid w:val="00310169"/>
    <w:rsid w:val="003130A8"/>
    <w:rsid w:val="003153EE"/>
    <w:rsid w:val="00320065"/>
    <w:rsid w:val="00320829"/>
    <w:rsid w:val="0032470E"/>
    <w:rsid w:val="00330E7F"/>
    <w:rsid w:val="00331FF2"/>
    <w:rsid w:val="003339CE"/>
    <w:rsid w:val="00336BEA"/>
    <w:rsid w:val="003516DD"/>
    <w:rsid w:val="003536A1"/>
    <w:rsid w:val="00362418"/>
    <w:rsid w:val="00373546"/>
    <w:rsid w:val="003744E4"/>
    <w:rsid w:val="003757B9"/>
    <w:rsid w:val="003763D5"/>
    <w:rsid w:val="003827D6"/>
    <w:rsid w:val="003A4247"/>
    <w:rsid w:val="003C04EF"/>
    <w:rsid w:val="003C42D2"/>
    <w:rsid w:val="003E12BE"/>
    <w:rsid w:val="003F212F"/>
    <w:rsid w:val="00403BB8"/>
    <w:rsid w:val="00404E33"/>
    <w:rsid w:val="0040546B"/>
    <w:rsid w:val="00405B8B"/>
    <w:rsid w:val="00406184"/>
    <w:rsid w:val="00415E7C"/>
    <w:rsid w:val="00427FD4"/>
    <w:rsid w:val="00431BC3"/>
    <w:rsid w:val="004329D4"/>
    <w:rsid w:val="00432A52"/>
    <w:rsid w:val="0045178E"/>
    <w:rsid w:val="00453C9C"/>
    <w:rsid w:val="0046542E"/>
    <w:rsid w:val="0046795C"/>
    <w:rsid w:val="0048163C"/>
    <w:rsid w:val="0048233B"/>
    <w:rsid w:val="00486491"/>
    <w:rsid w:val="00490EB6"/>
    <w:rsid w:val="004959D0"/>
    <w:rsid w:val="004A4657"/>
    <w:rsid w:val="004B30A0"/>
    <w:rsid w:val="004B3E3C"/>
    <w:rsid w:val="004B586F"/>
    <w:rsid w:val="004B6C75"/>
    <w:rsid w:val="004B7B9F"/>
    <w:rsid w:val="004C2749"/>
    <w:rsid w:val="004C2C81"/>
    <w:rsid w:val="004C7426"/>
    <w:rsid w:val="004F053D"/>
    <w:rsid w:val="004F5A2C"/>
    <w:rsid w:val="004F7175"/>
    <w:rsid w:val="00503BC0"/>
    <w:rsid w:val="00512E34"/>
    <w:rsid w:val="00514B45"/>
    <w:rsid w:val="00522AC8"/>
    <w:rsid w:val="005253BB"/>
    <w:rsid w:val="0052552D"/>
    <w:rsid w:val="0053205A"/>
    <w:rsid w:val="005341D0"/>
    <w:rsid w:val="005541C5"/>
    <w:rsid w:val="00561BFD"/>
    <w:rsid w:val="00565A5A"/>
    <w:rsid w:val="00573512"/>
    <w:rsid w:val="00593A73"/>
    <w:rsid w:val="005A0E9A"/>
    <w:rsid w:val="005B42F8"/>
    <w:rsid w:val="005B768F"/>
    <w:rsid w:val="005C2167"/>
    <w:rsid w:val="005C2F7D"/>
    <w:rsid w:val="005C4ECA"/>
    <w:rsid w:val="005C7E62"/>
    <w:rsid w:val="005D0A35"/>
    <w:rsid w:val="005D403D"/>
    <w:rsid w:val="005D51EE"/>
    <w:rsid w:val="005D68CD"/>
    <w:rsid w:val="005E0CD7"/>
    <w:rsid w:val="005E5066"/>
    <w:rsid w:val="005E78CE"/>
    <w:rsid w:val="005F1819"/>
    <w:rsid w:val="005F3B08"/>
    <w:rsid w:val="006315C6"/>
    <w:rsid w:val="00631D8C"/>
    <w:rsid w:val="006341D7"/>
    <w:rsid w:val="00636AEF"/>
    <w:rsid w:val="0064211B"/>
    <w:rsid w:val="00645459"/>
    <w:rsid w:val="00646E33"/>
    <w:rsid w:val="006546D2"/>
    <w:rsid w:val="00654C2C"/>
    <w:rsid w:val="00656DA2"/>
    <w:rsid w:val="00661737"/>
    <w:rsid w:val="00671B2D"/>
    <w:rsid w:val="00671DD2"/>
    <w:rsid w:val="00676179"/>
    <w:rsid w:val="00691376"/>
    <w:rsid w:val="00693B7A"/>
    <w:rsid w:val="006A2830"/>
    <w:rsid w:val="006A5A73"/>
    <w:rsid w:val="006B1B85"/>
    <w:rsid w:val="006B2C53"/>
    <w:rsid w:val="006C03E5"/>
    <w:rsid w:val="006C185F"/>
    <w:rsid w:val="006D2AEF"/>
    <w:rsid w:val="006E5CE5"/>
    <w:rsid w:val="006F0517"/>
    <w:rsid w:val="006F1F24"/>
    <w:rsid w:val="006F3F09"/>
    <w:rsid w:val="00701379"/>
    <w:rsid w:val="00710B08"/>
    <w:rsid w:val="00715D6D"/>
    <w:rsid w:val="0072090F"/>
    <w:rsid w:val="00721FCB"/>
    <w:rsid w:val="007221A2"/>
    <w:rsid w:val="0073246D"/>
    <w:rsid w:val="00732BDC"/>
    <w:rsid w:val="00734611"/>
    <w:rsid w:val="007411F6"/>
    <w:rsid w:val="00744602"/>
    <w:rsid w:val="0075572C"/>
    <w:rsid w:val="0076278B"/>
    <w:rsid w:val="00765307"/>
    <w:rsid w:val="007706F0"/>
    <w:rsid w:val="007755B2"/>
    <w:rsid w:val="00782AA4"/>
    <w:rsid w:val="007914CB"/>
    <w:rsid w:val="007B1E08"/>
    <w:rsid w:val="007B663E"/>
    <w:rsid w:val="007C0626"/>
    <w:rsid w:val="007F23CF"/>
    <w:rsid w:val="00802402"/>
    <w:rsid w:val="00813D98"/>
    <w:rsid w:val="008174DB"/>
    <w:rsid w:val="00820FE6"/>
    <w:rsid w:val="00823962"/>
    <w:rsid w:val="008272B3"/>
    <w:rsid w:val="00846AD1"/>
    <w:rsid w:val="00850D17"/>
    <w:rsid w:val="00851C2A"/>
    <w:rsid w:val="008525F0"/>
    <w:rsid w:val="00866141"/>
    <w:rsid w:val="00866555"/>
    <w:rsid w:val="00873F11"/>
    <w:rsid w:val="00876ADC"/>
    <w:rsid w:val="00882BA6"/>
    <w:rsid w:val="008848F4"/>
    <w:rsid w:val="00884E01"/>
    <w:rsid w:val="00887282"/>
    <w:rsid w:val="00890BD6"/>
    <w:rsid w:val="00891DA8"/>
    <w:rsid w:val="00893B04"/>
    <w:rsid w:val="00897125"/>
    <w:rsid w:val="008A29B2"/>
    <w:rsid w:val="008B08DA"/>
    <w:rsid w:val="008B0FAE"/>
    <w:rsid w:val="008B51A7"/>
    <w:rsid w:val="008C1260"/>
    <w:rsid w:val="008D283E"/>
    <w:rsid w:val="008D32CD"/>
    <w:rsid w:val="008E229F"/>
    <w:rsid w:val="008E72B9"/>
    <w:rsid w:val="008F0EF1"/>
    <w:rsid w:val="008F1CB0"/>
    <w:rsid w:val="00900C92"/>
    <w:rsid w:val="009019AA"/>
    <w:rsid w:val="00922794"/>
    <w:rsid w:val="0093258A"/>
    <w:rsid w:val="009355E0"/>
    <w:rsid w:val="00936DDF"/>
    <w:rsid w:val="0094205E"/>
    <w:rsid w:val="00947537"/>
    <w:rsid w:val="00955C3F"/>
    <w:rsid w:val="0097546A"/>
    <w:rsid w:val="009805A3"/>
    <w:rsid w:val="009914A2"/>
    <w:rsid w:val="009A065F"/>
    <w:rsid w:val="009B27CE"/>
    <w:rsid w:val="009C3D80"/>
    <w:rsid w:val="009C4016"/>
    <w:rsid w:val="009C5B60"/>
    <w:rsid w:val="009C67B8"/>
    <w:rsid w:val="009D1D07"/>
    <w:rsid w:val="009E462B"/>
    <w:rsid w:val="009F5D1E"/>
    <w:rsid w:val="009F61F5"/>
    <w:rsid w:val="00A016A6"/>
    <w:rsid w:val="00A10766"/>
    <w:rsid w:val="00A14E61"/>
    <w:rsid w:val="00A24633"/>
    <w:rsid w:val="00A31F55"/>
    <w:rsid w:val="00A37DD9"/>
    <w:rsid w:val="00A50A62"/>
    <w:rsid w:val="00A54005"/>
    <w:rsid w:val="00A57041"/>
    <w:rsid w:val="00A7659B"/>
    <w:rsid w:val="00A76CAB"/>
    <w:rsid w:val="00A92FB4"/>
    <w:rsid w:val="00AC6712"/>
    <w:rsid w:val="00AD3C83"/>
    <w:rsid w:val="00AE5C6C"/>
    <w:rsid w:val="00AF18A0"/>
    <w:rsid w:val="00AF3D28"/>
    <w:rsid w:val="00B20E9B"/>
    <w:rsid w:val="00B3345E"/>
    <w:rsid w:val="00B3547B"/>
    <w:rsid w:val="00B35A3A"/>
    <w:rsid w:val="00B43A9F"/>
    <w:rsid w:val="00B5030C"/>
    <w:rsid w:val="00B51DC0"/>
    <w:rsid w:val="00B608CA"/>
    <w:rsid w:val="00B844F0"/>
    <w:rsid w:val="00B86678"/>
    <w:rsid w:val="00B90124"/>
    <w:rsid w:val="00BA1D24"/>
    <w:rsid w:val="00BB00CA"/>
    <w:rsid w:val="00BB1172"/>
    <w:rsid w:val="00BC03CB"/>
    <w:rsid w:val="00BD2127"/>
    <w:rsid w:val="00BD7E5B"/>
    <w:rsid w:val="00C01156"/>
    <w:rsid w:val="00C032AD"/>
    <w:rsid w:val="00C2085C"/>
    <w:rsid w:val="00C2402D"/>
    <w:rsid w:val="00C31488"/>
    <w:rsid w:val="00C438F5"/>
    <w:rsid w:val="00C51FE6"/>
    <w:rsid w:val="00C5344D"/>
    <w:rsid w:val="00C578FE"/>
    <w:rsid w:val="00C61B40"/>
    <w:rsid w:val="00C710AE"/>
    <w:rsid w:val="00C85878"/>
    <w:rsid w:val="00C86458"/>
    <w:rsid w:val="00C86BE0"/>
    <w:rsid w:val="00C93A97"/>
    <w:rsid w:val="00C96530"/>
    <w:rsid w:val="00C97FF0"/>
    <w:rsid w:val="00CA1D8C"/>
    <w:rsid w:val="00CA546D"/>
    <w:rsid w:val="00CA7950"/>
    <w:rsid w:val="00CB3B35"/>
    <w:rsid w:val="00CB4272"/>
    <w:rsid w:val="00CB7E0B"/>
    <w:rsid w:val="00CC0F72"/>
    <w:rsid w:val="00CC206A"/>
    <w:rsid w:val="00CD5E72"/>
    <w:rsid w:val="00CD6045"/>
    <w:rsid w:val="00CE57B8"/>
    <w:rsid w:val="00CF1FA1"/>
    <w:rsid w:val="00CF2FBA"/>
    <w:rsid w:val="00CF71E6"/>
    <w:rsid w:val="00D12E42"/>
    <w:rsid w:val="00D13EEA"/>
    <w:rsid w:val="00D14553"/>
    <w:rsid w:val="00D14EB9"/>
    <w:rsid w:val="00D15384"/>
    <w:rsid w:val="00D20B21"/>
    <w:rsid w:val="00D35A11"/>
    <w:rsid w:val="00D402B0"/>
    <w:rsid w:val="00D47860"/>
    <w:rsid w:val="00D634D0"/>
    <w:rsid w:val="00D70BF8"/>
    <w:rsid w:val="00D72776"/>
    <w:rsid w:val="00D74D7E"/>
    <w:rsid w:val="00D87344"/>
    <w:rsid w:val="00D875E2"/>
    <w:rsid w:val="00D9194C"/>
    <w:rsid w:val="00DA17DF"/>
    <w:rsid w:val="00DA56D2"/>
    <w:rsid w:val="00DB073E"/>
    <w:rsid w:val="00DB4D48"/>
    <w:rsid w:val="00DB4DF2"/>
    <w:rsid w:val="00DB50B4"/>
    <w:rsid w:val="00DB652B"/>
    <w:rsid w:val="00DB719D"/>
    <w:rsid w:val="00DC2B1E"/>
    <w:rsid w:val="00DC63DD"/>
    <w:rsid w:val="00DC6D0F"/>
    <w:rsid w:val="00DD27D9"/>
    <w:rsid w:val="00DF03E8"/>
    <w:rsid w:val="00E516E9"/>
    <w:rsid w:val="00E67539"/>
    <w:rsid w:val="00E700D5"/>
    <w:rsid w:val="00E737BB"/>
    <w:rsid w:val="00E74A32"/>
    <w:rsid w:val="00E90358"/>
    <w:rsid w:val="00E90451"/>
    <w:rsid w:val="00EA2861"/>
    <w:rsid w:val="00EA5A8B"/>
    <w:rsid w:val="00EB2201"/>
    <w:rsid w:val="00EB3630"/>
    <w:rsid w:val="00EC1A75"/>
    <w:rsid w:val="00EC2249"/>
    <w:rsid w:val="00EC67CE"/>
    <w:rsid w:val="00ED41FF"/>
    <w:rsid w:val="00EE4D4B"/>
    <w:rsid w:val="00EE7DB7"/>
    <w:rsid w:val="00F1156F"/>
    <w:rsid w:val="00F15951"/>
    <w:rsid w:val="00F17B20"/>
    <w:rsid w:val="00F22B55"/>
    <w:rsid w:val="00F41656"/>
    <w:rsid w:val="00F42942"/>
    <w:rsid w:val="00F43CB4"/>
    <w:rsid w:val="00F5441A"/>
    <w:rsid w:val="00F56C92"/>
    <w:rsid w:val="00F633B4"/>
    <w:rsid w:val="00F766E1"/>
    <w:rsid w:val="00F7718E"/>
    <w:rsid w:val="00F829F2"/>
    <w:rsid w:val="00F873F9"/>
    <w:rsid w:val="00F93633"/>
    <w:rsid w:val="00F95254"/>
    <w:rsid w:val="00FA0F6F"/>
    <w:rsid w:val="00FA6E8E"/>
    <w:rsid w:val="00FB7E87"/>
    <w:rsid w:val="00FD356F"/>
    <w:rsid w:val="00FD3648"/>
    <w:rsid w:val="00FD61CD"/>
    <w:rsid w:val="00FE3AB4"/>
    <w:rsid w:val="00FF1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F8EBC0"/>
  <w15:chartTrackingRefBased/>
  <w15:docId w15:val="{EE9C6638-5CC9-40FE-9414-28AB1BE9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7B663E"/>
    <w:pPr>
      <w:keepNext/>
      <w:ind w:firstLine="420"/>
      <w:jc w:val="both"/>
    </w:pPr>
    <w:rPr>
      <w:sz w:val="21"/>
    </w:rPr>
  </w:style>
  <w:style w:type="paragraph" w:styleId="1">
    <w:name w:val="heading 1"/>
    <w:basedOn w:val="a0"/>
    <w:next w:val="a1"/>
    <w:qFormat/>
    <w:rsid w:val="000C7DBF"/>
    <w:pPr>
      <w:pageBreakBefore/>
      <w:numPr>
        <w:numId w:val="4"/>
      </w:numPr>
      <w:spacing w:after="160"/>
      <w:ind w:left="74" w:hanging="74"/>
      <w:jc w:val="left"/>
      <w:outlineLvl w:val="0"/>
    </w:pPr>
    <w:rPr>
      <w:b/>
      <w:kern w:val="28"/>
      <w:sz w:val="36"/>
    </w:rPr>
  </w:style>
  <w:style w:type="paragraph" w:styleId="20">
    <w:name w:val="heading 2"/>
    <w:basedOn w:val="a0"/>
    <w:next w:val="a1"/>
    <w:qFormat/>
    <w:rsid w:val="00124B05"/>
    <w:pPr>
      <w:numPr>
        <w:ilvl w:val="1"/>
        <w:numId w:val="4"/>
      </w:numPr>
      <w:spacing w:before="240" w:after="60"/>
      <w:jc w:val="left"/>
      <w:outlineLvl w:val="1"/>
    </w:pPr>
    <w:rPr>
      <w:b/>
      <w:sz w:val="28"/>
    </w:rPr>
  </w:style>
  <w:style w:type="paragraph" w:styleId="3">
    <w:name w:val="heading 3"/>
    <w:basedOn w:val="a0"/>
    <w:next w:val="a1"/>
    <w:qFormat/>
    <w:rsid w:val="000C7DBF"/>
    <w:pPr>
      <w:numPr>
        <w:ilvl w:val="2"/>
        <w:numId w:val="4"/>
      </w:numPr>
      <w:spacing w:after="60"/>
      <w:ind w:left="74" w:hanging="74"/>
      <w:jc w:val="left"/>
      <w:outlineLvl w:val="2"/>
    </w:pPr>
  </w:style>
  <w:style w:type="paragraph" w:styleId="4">
    <w:name w:val="heading 4"/>
    <w:basedOn w:val="a0"/>
    <w:next w:val="a1"/>
    <w:qFormat/>
    <w:rsid w:val="001A3F6C"/>
    <w:pPr>
      <w:numPr>
        <w:ilvl w:val="3"/>
        <w:numId w:val="4"/>
      </w:numPr>
      <w:spacing w:before="240" w:after="60"/>
      <w:jc w:val="left"/>
      <w:outlineLvl w:val="3"/>
    </w:pPr>
  </w:style>
  <w:style w:type="paragraph" w:styleId="5">
    <w:name w:val="heading 5"/>
    <w:basedOn w:val="a0"/>
    <w:next w:val="a0"/>
    <w:qFormat/>
    <w:pPr>
      <w:numPr>
        <w:ilvl w:val="4"/>
        <w:numId w:val="4"/>
      </w:numPr>
      <w:spacing w:before="240" w:after="60"/>
      <w:jc w:val="left"/>
      <w:outlineLvl w:val="4"/>
    </w:pPr>
  </w:style>
  <w:style w:type="paragraph" w:styleId="6">
    <w:name w:val="heading 6"/>
    <w:basedOn w:val="a0"/>
    <w:next w:val="a0"/>
    <w:qFormat/>
    <w:pPr>
      <w:numPr>
        <w:ilvl w:val="5"/>
        <w:numId w:val="1"/>
      </w:numPr>
      <w:spacing w:before="240" w:after="60"/>
      <w:ind w:firstLine="0"/>
      <w:outlineLvl w:val="5"/>
    </w:pPr>
    <w:rPr>
      <w:i/>
      <w:snapToGrid w:val="0"/>
      <w:spacing w:val="-16"/>
      <w:sz w:val="22"/>
      <w:lang w:eastAsia="en-US"/>
    </w:rPr>
  </w:style>
  <w:style w:type="paragraph" w:styleId="7">
    <w:name w:val="heading 7"/>
    <w:basedOn w:val="a0"/>
    <w:next w:val="a0"/>
    <w:qFormat/>
    <w:pPr>
      <w:numPr>
        <w:ilvl w:val="6"/>
        <w:numId w:val="4"/>
      </w:numPr>
      <w:spacing w:before="240" w:after="60"/>
      <w:jc w:val="left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numPr>
        <w:ilvl w:val="7"/>
        <w:numId w:val="4"/>
      </w:numPr>
      <w:spacing w:before="240" w:after="60"/>
      <w:jc w:val="left"/>
      <w:outlineLvl w:val="7"/>
    </w:pPr>
    <w:rPr>
      <w:i/>
      <w:sz w:val="24"/>
    </w:rPr>
  </w:style>
  <w:style w:type="paragraph" w:styleId="9">
    <w:name w:val="heading 9"/>
    <w:basedOn w:val="a0"/>
    <w:next w:val="a0"/>
    <w:qFormat/>
    <w:pPr>
      <w:numPr>
        <w:ilvl w:val="8"/>
        <w:numId w:val="4"/>
      </w:numPr>
      <w:spacing w:before="240" w:after="60"/>
      <w:jc w:val="left"/>
      <w:outlineLvl w:val="8"/>
    </w:pPr>
    <w:rPr>
      <w:b/>
      <w:i/>
      <w:sz w:val="1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本文正文"/>
    <w:basedOn w:val="a0"/>
    <w:link w:val="a5"/>
    <w:qFormat/>
    <w:rsid w:val="00561BFD"/>
    <w:pPr>
      <w:keepNext w:val="0"/>
    </w:pPr>
  </w:style>
  <w:style w:type="character" w:customStyle="1" w:styleId="a5">
    <w:name w:val="本文正文 字符"/>
    <w:basedOn w:val="a2"/>
    <w:link w:val="a1"/>
    <w:rsid w:val="00561BFD"/>
    <w:rPr>
      <w:sz w:val="21"/>
    </w:rPr>
  </w:style>
  <w:style w:type="paragraph" w:customStyle="1" w:styleId="a">
    <w:name w:val="标题一"/>
    <w:basedOn w:val="a0"/>
    <w:next w:val="a0"/>
    <w:pPr>
      <w:keepNext w:val="0"/>
      <w:widowControl w:val="0"/>
      <w:numPr>
        <w:numId w:val="2"/>
      </w:numPr>
      <w:jc w:val="left"/>
    </w:pPr>
    <w:rPr>
      <w:b/>
      <w:kern w:val="2"/>
      <w:sz w:val="28"/>
    </w:rPr>
  </w:style>
  <w:style w:type="paragraph" w:styleId="a6">
    <w:name w:val="caption"/>
    <w:basedOn w:val="a0"/>
    <w:next w:val="a0"/>
    <w:qFormat/>
    <w:pPr>
      <w:keepNext w:val="0"/>
      <w:widowControl w:val="0"/>
      <w:spacing w:before="152" w:after="160"/>
      <w:ind w:firstLine="510"/>
      <w:jc w:val="center"/>
    </w:pPr>
    <w:rPr>
      <w:rFonts w:ascii="Arial" w:eastAsia="黑体" w:hAnsi="Arial"/>
      <w:kern w:val="2"/>
    </w:rPr>
  </w:style>
  <w:style w:type="paragraph" w:customStyle="1" w:styleId="figure">
    <w:name w:val="figure"/>
    <w:basedOn w:val="a0"/>
    <w:pPr>
      <w:keepLines/>
      <w:spacing w:after="120"/>
      <w:ind w:left="289" w:firstLine="488"/>
      <w:jc w:val="center"/>
    </w:pPr>
    <w:rPr>
      <w:rFonts w:ascii="楷体" w:eastAsia="楷体"/>
      <w:snapToGrid w:val="0"/>
      <w:spacing w:val="-16"/>
      <w:sz w:val="22"/>
      <w:lang w:eastAsia="en-US"/>
    </w:rPr>
  </w:style>
  <w:style w:type="paragraph" w:customStyle="1" w:styleId="FigureTitle">
    <w:name w:val="Figure Title"/>
    <w:basedOn w:val="figure"/>
    <w:next w:val="a0"/>
    <w:pPr>
      <w:keepNext w:val="0"/>
      <w:keepLines w:val="0"/>
      <w:spacing w:before="120"/>
    </w:pPr>
  </w:style>
  <w:style w:type="paragraph" w:styleId="a7">
    <w:name w:val="foot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styleId="a8">
    <w:name w:val="head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customStyle="1" w:styleId="Note">
    <w:name w:val="Note"/>
    <w:basedOn w:val="a0"/>
    <w:pPr>
      <w:keepNext w:val="0"/>
      <w:ind w:left="860" w:hanging="860"/>
    </w:pPr>
    <w:rPr>
      <w:rFonts w:eastAsia="隶书"/>
      <w:b/>
      <w:snapToGrid w:val="0"/>
      <w:spacing w:val="20"/>
      <w:lang w:eastAsia="en-US"/>
    </w:rPr>
  </w:style>
  <w:style w:type="paragraph" w:customStyle="1" w:styleId="note0">
    <w:name w:val="note"/>
    <w:basedOn w:val="a0"/>
    <w:rPr>
      <w:b/>
      <w:sz w:val="20"/>
    </w:rPr>
  </w:style>
  <w:style w:type="character" w:styleId="a9">
    <w:name w:val="page number"/>
    <w:rPr>
      <w:rFonts w:eastAsia="隶书"/>
      <w:sz w:val="24"/>
    </w:rPr>
  </w:style>
  <w:style w:type="paragraph" w:customStyle="1" w:styleId="PaperDate">
    <w:name w:val="Paper Date"/>
    <w:basedOn w:val="a0"/>
    <w:next w:val="a0"/>
    <w:pPr>
      <w:ind w:firstLine="0"/>
      <w:jc w:val="center"/>
    </w:pPr>
    <w:rPr>
      <w:b/>
      <w:spacing w:val="80"/>
      <w:sz w:val="36"/>
    </w:rPr>
  </w:style>
  <w:style w:type="paragraph" w:customStyle="1" w:styleId="PaperTitle">
    <w:name w:val="PaperTitle"/>
    <w:basedOn w:val="a0"/>
    <w:pPr>
      <w:keepNext w:val="0"/>
      <w:pBdr>
        <w:top w:val="double" w:sz="6" w:space="1" w:color="auto" w:shadow="1"/>
        <w:left w:val="double" w:sz="6" w:space="1" w:color="auto" w:shadow="1"/>
        <w:bottom w:val="double" w:sz="6" w:space="1" w:color="auto" w:shadow="1"/>
        <w:right w:val="double" w:sz="6" w:space="1" w:color="auto" w:shadow="1"/>
      </w:pBdr>
      <w:shd w:val="pct5" w:color="auto" w:fill="auto"/>
      <w:ind w:left="2160" w:right="1083" w:hanging="884"/>
      <w:jc w:val="center"/>
    </w:pPr>
    <w:rPr>
      <w:rFonts w:eastAsia="楷体_GB2312"/>
      <w:b/>
      <w:snapToGrid w:val="0"/>
      <w:sz w:val="52"/>
      <w:lang w:eastAsia="en-US"/>
    </w:rPr>
  </w:style>
  <w:style w:type="paragraph" w:styleId="aa">
    <w:name w:val="Subtitle"/>
    <w:basedOn w:val="a0"/>
    <w:qFormat/>
    <w:pPr>
      <w:spacing w:after="160"/>
      <w:ind w:firstLine="0"/>
      <w:jc w:val="center"/>
    </w:pPr>
    <w:rPr>
      <w:b/>
      <w:spacing w:val="20"/>
      <w:sz w:val="32"/>
    </w:rPr>
  </w:style>
  <w:style w:type="paragraph" w:customStyle="1" w:styleId="Table">
    <w:name w:val="Table"/>
    <w:basedOn w:val="a0"/>
    <w:pPr>
      <w:ind w:firstLine="0"/>
      <w:jc w:val="center"/>
    </w:pPr>
    <w:rPr>
      <w:sz w:val="20"/>
    </w:rPr>
  </w:style>
  <w:style w:type="paragraph" w:styleId="ab">
    <w:name w:val="table of figures"/>
    <w:basedOn w:val="a0"/>
    <w:next w:val="a0"/>
    <w:semiHidden/>
    <w:pPr>
      <w:tabs>
        <w:tab w:val="right" w:leader="dot" w:pos="7746"/>
      </w:tabs>
      <w:ind w:left="440" w:hanging="440"/>
      <w:jc w:val="left"/>
    </w:pPr>
    <w:rPr>
      <w:sz w:val="20"/>
    </w:rPr>
  </w:style>
  <w:style w:type="paragraph" w:customStyle="1" w:styleId="TableText">
    <w:name w:val="Table Text"/>
    <w:basedOn w:val="a0"/>
    <w:pPr>
      <w:ind w:left="969" w:hanging="680"/>
    </w:pPr>
    <w:rPr>
      <w:sz w:val="20"/>
    </w:rPr>
  </w:style>
  <w:style w:type="paragraph" w:customStyle="1" w:styleId="TableTitle">
    <w:name w:val="Table Title"/>
    <w:basedOn w:val="a0"/>
    <w:pPr>
      <w:spacing w:before="120"/>
      <w:ind w:firstLine="0"/>
      <w:jc w:val="center"/>
    </w:pPr>
  </w:style>
  <w:style w:type="paragraph" w:customStyle="1" w:styleId="TableText0">
    <w:name w:val="TableText"/>
    <w:basedOn w:val="a0"/>
    <w:pPr>
      <w:ind w:firstLine="0"/>
      <w:jc w:val="center"/>
    </w:pPr>
    <w:rPr>
      <w:sz w:val="20"/>
    </w:rPr>
  </w:style>
  <w:style w:type="paragraph" w:styleId="ac">
    <w:name w:val="Title"/>
    <w:basedOn w:val="a0"/>
    <w:next w:val="a0"/>
    <w:qFormat/>
    <w:pPr>
      <w:spacing w:before="240" w:after="60"/>
      <w:ind w:firstLine="0"/>
      <w:jc w:val="center"/>
      <w:outlineLvl w:val="0"/>
    </w:pPr>
    <w:rPr>
      <w:b/>
      <w:kern w:val="28"/>
      <w:sz w:val="32"/>
    </w:rPr>
  </w:style>
  <w:style w:type="paragraph" w:styleId="TOC1">
    <w:name w:val="toc 1"/>
    <w:basedOn w:val="a0"/>
    <w:next w:val="a0"/>
    <w:uiPriority w:val="39"/>
    <w:pPr>
      <w:keepNext w:val="0"/>
      <w:tabs>
        <w:tab w:val="left" w:pos="480"/>
        <w:tab w:val="right" w:leader="dot" w:pos="8443"/>
      </w:tabs>
      <w:ind w:firstLine="0"/>
      <w:jc w:val="left"/>
    </w:pPr>
    <w:rPr>
      <w:b/>
      <w:sz w:val="24"/>
    </w:rPr>
  </w:style>
  <w:style w:type="paragraph" w:styleId="TOC2">
    <w:name w:val="toc 2"/>
    <w:basedOn w:val="a0"/>
    <w:next w:val="a0"/>
    <w:autoRedefine/>
    <w:uiPriority w:val="39"/>
    <w:pPr>
      <w:keepNext w:val="0"/>
      <w:tabs>
        <w:tab w:val="left" w:pos="720"/>
        <w:tab w:val="right" w:leader="dot" w:pos="8443"/>
      </w:tabs>
      <w:ind w:left="240" w:firstLine="30"/>
      <w:jc w:val="left"/>
    </w:pPr>
    <w:rPr>
      <w:sz w:val="24"/>
    </w:rPr>
  </w:style>
  <w:style w:type="paragraph" w:styleId="TOC3">
    <w:name w:val="toc 3"/>
    <w:basedOn w:val="a0"/>
    <w:next w:val="a0"/>
    <w:autoRedefine/>
    <w:uiPriority w:val="39"/>
    <w:pPr>
      <w:keepNext w:val="0"/>
      <w:tabs>
        <w:tab w:val="left" w:pos="1200"/>
        <w:tab w:val="right" w:leader="dot" w:pos="8443"/>
      </w:tabs>
      <w:ind w:left="480" w:firstLine="60"/>
      <w:jc w:val="left"/>
    </w:pPr>
    <w:rPr>
      <w:sz w:val="24"/>
    </w:rPr>
  </w:style>
  <w:style w:type="paragraph" w:customStyle="1" w:styleId="ad">
    <w:name w:val="目录"/>
    <w:basedOn w:val="a0"/>
    <w:next w:val="a0"/>
    <w:pPr>
      <w:spacing w:line="312" w:lineRule="auto"/>
      <w:ind w:firstLine="0"/>
      <w:jc w:val="center"/>
    </w:pPr>
    <w:rPr>
      <w:b/>
      <w:spacing w:val="80"/>
      <w:sz w:val="36"/>
    </w:rPr>
  </w:style>
  <w:style w:type="paragraph" w:customStyle="1" w:styleId="ae">
    <w:name w:val="资料编号"/>
    <w:basedOn w:val="a0"/>
    <w:next w:val="a0"/>
    <w:pPr>
      <w:keepNext w:val="0"/>
      <w:ind w:left="4997" w:firstLine="0"/>
    </w:pPr>
    <w:rPr>
      <w:b/>
      <w:snapToGrid w:val="0"/>
      <w:spacing w:val="20"/>
      <w:sz w:val="28"/>
      <w:lang w:eastAsia="en-US"/>
    </w:rPr>
  </w:style>
  <w:style w:type="paragraph" w:customStyle="1" w:styleId="FigTitle">
    <w:name w:val="FigTitle"/>
    <w:next w:val="a0"/>
    <w:pPr>
      <w:keepLines/>
      <w:widowControl w:val="0"/>
      <w:spacing w:before="120" w:after="240" w:line="360" w:lineRule="atLeast"/>
      <w:jc w:val="center"/>
    </w:pPr>
    <w:rPr>
      <w:rFonts w:ascii="楷体" w:eastAsia="楷体"/>
      <w:snapToGrid w:val="0"/>
      <w:spacing w:val="-16"/>
      <w:sz w:val="24"/>
      <w:lang w:eastAsia="en-US"/>
    </w:rPr>
  </w:style>
  <w:style w:type="paragraph" w:customStyle="1" w:styleId="TableTitle0">
    <w:name w:val="TableTitle"/>
    <w:basedOn w:val="a0"/>
    <w:next w:val="a0"/>
    <w:pPr>
      <w:keepNext w:val="0"/>
      <w:keepLines/>
      <w:widowControl w:val="0"/>
      <w:ind w:firstLine="0"/>
      <w:jc w:val="center"/>
    </w:pPr>
    <w:rPr>
      <w:snapToGrid w:val="0"/>
      <w:spacing w:val="-14"/>
      <w:lang w:eastAsia="en-US"/>
    </w:rPr>
  </w:style>
  <w:style w:type="paragraph" w:styleId="TOC4">
    <w:name w:val="toc 4"/>
    <w:basedOn w:val="a0"/>
    <w:next w:val="a0"/>
    <w:autoRedefine/>
    <w:semiHidden/>
    <w:pPr>
      <w:spacing w:line="312" w:lineRule="auto"/>
      <w:ind w:left="1260" w:firstLine="0"/>
    </w:pPr>
    <w:rPr>
      <w:sz w:val="24"/>
    </w:rPr>
  </w:style>
  <w:style w:type="paragraph" w:styleId="TOC5">
    <w:name w:val="toc 5"/>
    <w:basedOn w:val="a0"/>
    <w:next w:val="a0"/>
    <w:autoRedefine/>
    <w:semiHidden/>
    <w:pPr>
      <w:spacing w:line="312" w:lineRule="auto"/>
      <w:ind w:left="1680" w:firstLine="0"/>
    </w:pPr>
    <w:rPr>
      <w:sz w:val="24"/>
    </w:rPr>
  </w:style>
  <w:style w:type="paragraph" w:styleId="TOC6">
    <w:name w:val="toc 6"/>
    <w:basedOn w:val="a0"/>
    <w:next w:val="a0"/>
    <w:autoRedefine/>
    <w:semiHidden/>
    <w:pPr>
      <w:spacing w:line="312" w:lineRule="auto"/>
      <w:ind w:left="2100" w:firstLine="0"/>
    </w:pPr>
    <w:rPr>
      <w:sz w:val="24"/>
    </w:rPr>
  </w:style>
  <w:style w:type="paragraph" w:styleId="TOC7">
    <w:name w:val="toc 7"/>
    <w:basedOn w:val="a0"/>
    <w:next w:val="a0"/>
    <w:autoRedefine/>
    <w:semiHidden/>
    <w:pPr>
      <w:ind w:left="2520"/>
    </w:pPr>
  </w:style>
  <w:style w:type="paragraph" w:styleId="TOC8">
    <w:name w:val="toc 8"/>
    <w:basedOn w:val="a0"/>
    <w:next w:val="a0"/>
    <w:autoRedefine/>
    <w:semiHidden/>
    <w:pPr>
      <w:ind w:left="2940"/>
    </w:pPr>
  </w:style>
  <w:style w:type="paragraph" w:styleId="TOC9">
    <w:name w:val="toc 9"/>
    <w:basedOn w:val="a0"/>
    <w:next w:val="a0"/>
    <w:autoRedefine/>
    <w:semiHidden/>
    <w:pPr>
      <w:ind w:left="3360"/>
    </w:pPr>
  </w:style>
  <w:style w:type="paragraph" w:styleId="10">
    <w:name w:val="index 1"/>
    <w:basedOn w:val="a0"/>
    <w:next w:val="a0"/>
    <w:autoRedefine/>
    <w:semiHidden/>
    <w:pPr>
      <w:ind w:firstLine="0"/>
      <w:jc w:val="center"/>
    </w:pPr>
  </w:style>
  <w:style w:type="paragraph" w:styleId="21">
    <w:name w:val="index 2"/>
    <w:basedOn w:val="a0"/>
    <w:next w:val="a0"/>
    <w:autoRedefine/>
    <w:semiHidden/>
    <w:pPr>
      <w:ind w:left="420" w:firstLine="0"/>
    </w:pPr>
  </w:style>
  <w:style w:type="paragraph" w:styleId="30">
    <w:name w:val="index 3"/>
    <w:basedOn w:val="a0"/>
    <w:next w:val="a0"/>
    <w:autoRedefine/>
    <w:semiHidden/>
    <w:pPr>
      <w:ind w:left="840" w:firstLine="0"/>
    </w:pPr>
  </w:style>
  <w:style w:type="paragraph" w:styleId="40">
    <w:name w:val="index 4"/>
    <w:basedOn w:val="a0"/>
    <w:next w:val="a0"/>
    <w:autoRedefine/>
    <w:semiHidden/>
    <w:pPr>
      <w:ind w:left="1260" w:firstLine="0"/>
    </w:pPr>
  </w:style>
  <w:style w:type="paragraph" w:styleId="50">
    <w:name w:val="index 5"/>
    <w:basedOn w:val="a0"/>
    <w:next w:val="a0"/>
    <w:autoRedefine/>
    <w:semiHidden/>
    <w:pPr>
      <w:ind w:left="1680" w:firstLine="0"/>
    </w:pPr>
  </w:style>
  <w:style w:type="paragraph" w:styleId="60">
    <w:name w:val="index 6"/>
    <w:basedOn w:val="a0"/>
    <w:next w:val="a0"/>
    <w:autoRedefine/>
    <w:semiHidden/>
    <w:pPr>
      <w:ind w:left="2100" w:firstLine="0"/>
    </w:pPr>
  </w:style>
  <w:style w:type="paragraph" w:styleId="70">
    <w:name w:val="index 7"/>
    <w:basedOn w:val="a0"/>
    <w:next w:val="a0"/>
    <w:autoRedefine/>
    <w:semiHidden/>
    <w:pPr>
      <w:ind w:left="2520" w:firstLine="0"/>
    </w:pPr>
  </w:style>
  <w:style w:type="paragraph" w:styleId="80">
    <w:name w:val="index 8"/>
    <w:basedOn w:val="a0"/>
    <w:next w:val="a0"/>
    <w:autoRedefine/>
    <w:semiHidden/>
    <w:pPr>
      <w:ind w:left="2940" w:firstLine="0"/>
    </w:pPr>
  </w:style>
  <w:style w:type="paragraph" w:styleId="90">
    <w:name w:val="index 9"/>
    <w:basedOn w:val="a0"/>
    <w:next w:val="a0"/>
    <w:autoRedefine/>
    <w:semiHidden/>
    <w:pPr>
      <w:ind w:left="3360" w:firstLine="0"/>
    </w:pPr>
  </w:style>
  <w:style w:type="paragraph" w:styleId="af">
    <w:name w:val="index heading"/>
    <w:basedOn w:val="a0"/>
    <w:next w:val="10"/>
    <w:semiHidden/>
  </w:style>
  <w:style w:type="paragraph" w:styleId="2">
    <w:name w:val="List Bullet 2"/>
    <w:basedOn w:val="a0"/>
    <w:autoRedefine/>
    <w:pPr>
      <w:numPr>
        <w:numId w:val="3"/>
      </w:numPr>
    </w:pPr>
  </w:style>
  <w:style w:type="paragraph" w:customStyle="1" w:styleId="11">
    <w:name w:val="列表1"/>
    <w:basedOn w:val="a0"/>
    <w:pPr>
      <w:keepNext w:val="0"/>
      <w:overflowPunct w:val="0"/>
      <w:autoSpaceDE w:val="0"/>
      <w:autoSpaceDN w:val="0"/>
      <w:adjustRightInd w:val="0"/>
      <w:spacing w:after="60"/>
      <w:ind w:left="990" w:right="432" w:hanging="360"/>
      <w:jc w:val="left"/>
      <w:textAlignment w:val="baseline"/>
    </w:pPr>
    <w:rPr>
      <w:rFonts w:ascii="楷体" w:eastAsia="楷体"/>
      <w:noProof/>
      <w:spacing w:val="-14"/>
      <w:sz w:val="22"/>
    </w:rPr>
  </w:style>
  <w:style w:type="paragraph" w:styleId="af0">
    <w:name w:val="Body Text"/>
    <w:basedOn w:val="a0"/>
    <w:pPr>
      <w:ind w:firstLine="0"/>
    </w:pPr>
    <w:rPr>
      <w:sz w:val="18"/>
    </w:rPr>
  </w:style>
  <w:style w:type="paragraph" w:styleId="af1">
    <w:name w:val="Normal Indent"/>
    <w:basedOn w:val="a0"/>
    <w:pPr>
      <w:keepNext w:val="0"/>
      <w:widowControl w:val="0"/>
      <w:spacing w:after="120"/>
      <w:jc w:val="left"/>
    </w:pPr>
    <w:rPr>
      <w:rFonts w:ascii="Arial" w:eastAsia="仿宋_GB2312" w:hAnsi="Arial"/>
      <w:kern w:val="2"/>
      <w:sz w:val="24"/>
    </w:rPr>
  </w:style>
  <w:style w:type="paragraph" w:styleId="31">
    <w:name w:val="Body Text Indent 3"/>
    <w:basedOn w:val="a0"/>
    <w:pPr>
      <w:keepNext w:val="0"/>
      <w:widowControl w:val="0"/>
      <w:ind w:left="1361" w:firstLine="0"/>
    </w:pPr>
    <w:rPr>
      <w:rFonts w:ascii="Arial" w:eastAsia="仿宋_GB2312" w:hAnsi="Arial"/>
      <w:sz w:val="24"/>
    </w:rPr>
  </w:style>
  <w:style w:type="character" w:styleId="af2">
    <w:name w:val="footnote reference"/>
    <w:semiHidden/>
    <w:rPr>
      <w:vertAlign w:val="superscript"/>
    </w:rPr>
  </w:style>
  <w:style w:type="paragraph" w:styleId="af3">
    <w:name w:val="Body Text Indent"/>
    <w:basedOn w:val="a0"/>
    <w:pPr>
      <w:keepNext w:val="0"/>
      <w:keepLines/>
      <w:spacing w:after="120"/>
      <w:ind w:firstLine="432"/>
    </w:pPr>
    <w:rPr>
      <w:rFonts w:ascii="楷体" w:eastAsia="楷体"/>
      <w:sz w:val="24"/>
    </w:rPr>
  </w:style>
  <w:style w:type="paragraph" w:styleId="22">
    <w:name w:val="Body Text Indent 2"/>
    <w:basedOn w:val="a0"/>
  </w:style>
  <w:style w:type="paragraph" w:customStyle="1" w:styleId="TNR-10">
    <w:name w:val="TNR-10"/>
    <w:basedOn w:val="a0"/>
    <w:pPr>
      <w:keepNext w:val="0"/>
      <w:ind w:firstLine="0"/>
      <w:jc w:val="left"/>
    </w:pPr>
    <w:rPr>
      <w:rFonts w:ascii="Arial" w:hAnsi="Arial"/>
      <w:sz w:val="20"/>
      <w:lang w:val="de-DE"/>
    </w:rPr>
  </w:style>
  <w:style w:type="character" w:styleId="af4">
    <w:name w:val="Hyperlink"/>
    <w:basedOn w:val="a2"/>
    <w:rsid w:val="00251355"/>
    <w:rPr>
      <w:color w:val="0563C1" w:themeColor="hyperlink"/>
      <w:u w:val="single"/>
    </w:rPr>
  </w:style>
  <w:style w:type="paragraph" w:styleId="af5">
    <w:name w:val="Balloon Text"/>
    <w:basedOn w:val="a0"/>
    <w:link w:val="af6"/>
    <w:rsid w:val="0045178E"/>
    <w:rPr>
      <w:sz w:val="18"/>
      <w:szCs w:val="18"/>
    </w:rPr>
  </w:style>
  <w:style w:type="character" w:customStyle="1" w:styleId="af6">
    <w:name w:val="批注框文本 字符"/>
    <w:basedOn w:val="a2"/>
    <w:link w:val="af5"/>
    <w:rsid w:val="0045178E"/>
    <w:rPr>
      <w:sz w:val="18"/>
      <w:szCs w:val="18"/>
    </w:rPr>
  </w:style>
  <w:style w:type="table" w:styleId="af7">
    <w:name w:val="Table Grid"/>
    <w:basedOn w:val="a3"/>
    <w:uiPriority w:val="39"/>
    <w:rsid w:val="003536A1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k5">
    <w:name w:val="mtk5"/>
    <w:basedOn w:val="a2"/>
    <w:rsid w:val="00D12E42"/>
  </w:style>
  <w:style w:type="character" w:customStyle="1" w:styleId="mtk1">
    <w:name w:val="mtk1"/>
    <w:basedOn w:val="a2"/>
    <w:rsid w:val="00D12E42"/>
  </w:style>
  <w:style w:type="character" w:customStyle="1" w:styleId="mtk13">
    <w:name w:val="mtk13"/>
    <w:basedOn w:val="a2"/>
    <w:rsid w:val="00D12E42"/>
  </w:style>
  <w:style w:type="character" w:customStyle="1" w:styleId="mtk16">
    <w:name w:val="mtk16"/>
    <w:basedOn w:val="a2"/>
    <w:rsid w:val="00D12E42"/>
  </w:style>
  <w:style w:type="paragraph" w:styleId="af8">
    <w:name w:val="footnote text"/>
    <w:basedOn w:val="a0"/>
    <w:link w:val="af9"/>
    <w:rsid w:val="00CD5E72"/>
    <w:pPr>
      <w:snapToGrid w:val="0"/>
      <w:spacing w:line="360" w:lineRule="auto"/>
      <w:jc w:val="left"/>
    </w:pPr>
    <w:rPr>
      <w:sz w:val="18"/>
      <w:szCs w:val="18"/>
    </w:rPr>
  </w:style>
  <w:style w:type="character" w:customStyle="1" w:styleId="af9">
    <w:name w:val="脚注文本 字符"/>
    <w:basedOn w:val="a2"/>
    <w:link w:val="af8"/>
    <w:rsid w:val="00CD5E72"/>
    <w:rPr>
      <w:sz w:val="18"/>
      <w:szCs w:val="18"/>
    </w:rPr>
  </w:style>
  <w:style w:type="character" w:styleId="afa">
    <w:name w:val="Unresolved Mention"/>
    <w:basedOn w:val="a2"/>
    <w:uiPriority w:val="99"/>
    <w:semiHidden/>
    <w:unhideWhenUsed/>
    <w:rsid w:val="00C578FE"/>
    <w:rPr>
      <w:color w:val="605E5C"/>
      <w:shd w:val="clear" w:color="auto" w:fill="E1DFDD"/>
    </w:rPr>
  </w:style>
  <w:style w:type="paragraph" w:customStyle="1" w:styleId="msonormal0">
    <w:name w:val="msonormal"/>
    <w:basedOn w:val="a0"/>
    <w:rsid w:val="002F3AAA"/>
    <w:pPr>
      <w:keepNext w:val="0"/>
      <w:spacing w:before="100" w:beforeAutospacing="1" w:after="100" w:afterAutospacing="1"/>
      <w:ind w:firstLine="0"/>
      <w:jc w:val="left"/>
    </w:pPr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7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51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98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1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1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0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5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65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3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3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08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5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23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30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73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7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8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72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3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6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58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17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3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1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5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9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4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6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2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8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0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20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86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3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63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8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7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74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1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26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5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36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4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7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1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43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4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16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5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0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0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5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9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19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2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6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1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3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5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49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4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97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2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6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0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5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9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7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8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5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4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1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8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05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0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1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9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4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72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9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7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8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3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3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6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32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3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7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2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28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2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4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9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6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3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3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5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0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3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8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21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2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7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4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0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8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1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3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16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16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9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8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7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9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1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5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9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5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9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67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5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2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5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3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03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41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6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3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13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8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40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4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9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2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9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7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73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9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5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59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118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77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7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52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8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4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9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1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4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5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73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4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81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9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4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43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8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44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2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3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3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00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6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7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0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7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3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0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1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5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1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7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9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2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4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7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4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3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6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9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9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8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9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0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69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5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9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5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35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0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1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1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9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8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7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4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9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8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0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0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52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3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7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4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6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9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1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1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1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0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1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9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9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3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0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2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9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9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5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1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6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60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3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50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7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2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6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7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64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7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2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3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6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72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1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5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0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80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43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3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6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66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54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6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2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33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23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3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96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7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3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6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3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1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0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9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17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7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1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6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07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4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2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0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0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4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10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7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66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8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5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8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03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26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0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8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5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3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7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33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7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0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7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2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3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7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351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44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78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9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3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0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7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1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35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3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6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12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0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4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6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7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42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7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6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2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74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656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41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51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8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0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8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9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2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7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2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6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0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6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3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49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62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47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8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8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7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59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2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5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5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6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0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6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47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1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1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6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82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2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5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2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05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1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4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8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46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85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8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12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9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2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1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59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0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0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7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1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60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77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6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6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4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40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1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6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3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2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1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2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1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7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2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66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2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4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42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9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4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1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0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8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5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3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44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1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70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3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5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6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7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1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5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0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0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7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9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1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9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0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9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1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0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0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0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2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86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1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4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8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64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78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44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1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6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2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87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6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9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1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50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7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3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2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7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56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5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3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2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5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1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35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7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3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84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0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3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3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18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5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16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74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4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8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60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9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56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0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4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98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0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96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8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5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6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88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1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88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2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4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2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1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2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7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8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96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65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8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67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82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7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4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5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5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9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8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1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87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2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1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19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2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6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1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3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9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7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7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7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6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6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3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1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73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6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3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3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7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9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6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1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9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7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7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1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05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5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6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5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0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1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0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66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0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97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0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1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36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70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4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3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6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0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8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8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1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9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7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4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7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1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2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3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0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3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6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9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5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82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6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6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7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5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8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0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4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4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97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6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0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8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95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73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9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1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51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4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8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9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1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8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0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75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3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2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4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83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2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0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2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9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8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81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1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4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2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2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0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38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2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7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8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9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9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8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01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07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0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3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6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3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9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8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7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73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09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6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1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8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2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42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1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0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86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03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0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3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8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0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8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2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81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6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8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1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36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2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6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5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6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54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4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3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4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4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2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7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87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6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1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6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33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3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1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5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4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4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7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2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7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5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97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8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8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4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2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9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49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7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8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3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9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3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8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0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8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70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1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4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5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8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2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8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8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6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49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7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6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33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8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1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6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8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2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49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3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63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7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55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1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45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7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8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59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8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34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1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1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2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2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3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2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57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4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9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93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1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9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9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40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452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1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8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6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3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4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64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4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7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2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9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4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7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2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9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4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6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5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82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9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4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22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09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127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9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35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7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8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8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57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8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0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0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1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5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2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9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7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6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3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5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7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1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8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6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4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36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2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3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1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56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15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60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43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75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07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27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6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7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4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0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1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36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43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9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9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2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4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55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3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1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5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0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0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1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9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94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0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6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9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1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1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0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63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2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9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8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7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0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2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1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1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4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6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8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2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85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2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0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94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6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1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3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4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2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5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2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1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8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0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3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1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2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6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1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9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1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9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73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8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8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08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8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5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8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9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27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93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7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7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5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61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8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5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32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6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34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694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6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706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82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93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9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1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9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1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9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71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7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9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1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5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35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4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0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7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1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6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7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3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3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7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76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2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71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6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23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0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0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5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0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1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0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2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25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9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29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4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0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6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1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9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1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0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4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3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0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98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71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0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5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2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9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42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4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7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58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2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43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7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409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19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1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1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1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1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2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4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2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9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7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0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83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2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3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2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9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1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0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6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6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0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4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9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4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2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1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0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92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8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9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0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27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6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1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7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7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56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7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4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53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299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65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1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1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01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0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9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2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2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1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7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8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04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2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0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3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56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4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5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15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82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7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7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95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2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22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0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7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9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4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3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5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0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8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7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26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0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02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8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0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4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25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8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9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7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0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3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64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0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515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83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89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23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3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1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5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25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03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83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4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56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0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74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8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9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6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75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6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7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0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5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1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2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2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9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9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9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hyperlink" Target="https://oc.sjtu.edu.cn/courses/30811/files/2446875?module_item_id=431458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image" Target="media/image5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1.wmf"/><Relationship Id="rId29" Type="http://schemas.openxmlformats.org/officeDocument/2006/relationships/header" Target="header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4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image" Target="media/image3.png"/><Relationship Id="rId28" Type="http://schemas.openxmlformats.org/officeDocument/2006/relationships/hyperlink" Target="https://vshare.sjtu.edu.cn/play/cbc1b104598c0259b9a4de6087421c08" TargetMode="Externa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footer" Target="footer7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2.png"/><Relationship Id="rId27" Type="http://schemas.openxmlformats.org/officeDocument/2006/relationships/hyperlink" Target="https://vshare.sjtu.edu.cn/play/b9c32627cc259b7309177662d3e6f0ce" TargetMode="External"/><Relationship Id="rId30" Type="http://schemas.openxmlformats.org/officeDocument/2006/relationships/header" Target="header8.xml"/><Relationship Id="rId8" Type="http://schemas.openxmlformats.org/officeDocument/2006/relationships/header" Target="header1.xml"/></Relationships>
</file>

<file path=word/_rels/footer7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数字引用" Version="1987"/>
</file>

<file path=customXml/itemProps1.xml><?xml version="1.0" encoding="utf-8"?>
<ds:datastoreItem xmlns:ds="http://schemas.openxmlformats.org/officeDocument/2006/customXml" ds:itemID="{1C2083C1-E78C-43E8-ADF0-4A9A991B2B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2</Pages>
  <Words>17311</Words>
  <Characters>98678</Characters>
  <Application>Microsoft Office Word</Application>
  <DocSecurity>0</DocSecurity>
  <Lines>822</Lines>
  <Paragraphs>231</Paragraphs>
  <ScaleCrop>false</ScaleCrop>
  <Company> </Company>
  <LinksUpToDate>false</LinksUpToDate>
  <CharactersWithSpaces>115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系统设计报告</dc:title>
  <dc:subject/>
  <dc:creator>袁焱</dc:creator>
  <cp:keywords/>
  <cp:lastModifiedBy>危国锐</cp:lastModifiedBy>
  <cp:revision>24</cp:revision>
  <cp:lastPrinted>2021-04-18T11:37:00Z</cp:lastPrinted>
  <dcterms:created xsi:type="dcterms:W3CDTF">2021-05-15T16:09:00Z</dcterms:created>
  <dcterms:modified xsi:type="dcterms:W3CDTF">2021-05-15T16:45:00Z</dcterms:modified>
</cp:coreProperties>
</file>